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53265" w:rsidRPr="008A2F35" w:rsidRDefault="005C0F60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785216" behindDoc="0" locked="0" layoutInCell="1" allowOverlap="1">
            <wp:simplePos x="0" y="0"/>
            <wp:positionH relativeFrom="column">
              <wp:posOffset>350520</wp:posOffset>
            </wp:positionH>
            <wp:positionV relativeFrom="paragraph">
              <wp:posOffset>-1152525</wp:posOffset>
            </wp:positionV>
            <wp:extent cx="6181725" cy="3762375"/>
            <wp:effectExtent l="0" t="0" r="0" b="0"/>
            <wp:wrapNone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81725" cy="3762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04EDC" w:rsidRPr="008A2F35">
        <w:rPr>
          <w:rFonts w:ascii="Comic Sans MS" w:hAnsi="Comic Sans MS"/>
          <w:sz w:val="20"/>
          <w:szCs w:val="20"/>
        </w:rPr>
        <w:t>Geometry</w:t>
      </w:r>
      <w:r w:rsidR="00204EDC" w:rsidRPr="008A2F35">
        <w:rPr>
          <w:rFonts w:ascii="Comic Sans MS" w:hAnsi="Comic Sans MS"/>
          <w:sz w:val="20"/>
          <w:szCs w:val="20"/>
        </w:rPr>
        <w:tab/>
      </w:r>
      <w:r w:rsidR="00204EDC" w:rsidRPr="008A2F35">
        <w:rPr>
          <w:rFonts w:ascii="Comic Sans MS" w:hAnsi="Comic Sans MS"/>
          <w:sz w:val="20"/>
          <w:szCs w:val="20"/>
        </w:rPr>
        <w:tab/>
      </w:r>
      <w:r w:rsidR="00204EDC" w:rsidRPr="008A2F35">
        <w:rPr>
          <w:rFonts w:ascii="Comic Sans MS" w:hAnsi="Comic Sans MS"/>
          <w:sz w:val="20"/>
          <w:szCs w:val="20"/>
        </w:rPr>
        <w:tab/>
      </w:r>
      <w:r w:rsidR="00204EDC" w:rsidRPr="008A2F35">
        <w:rPr>
          <w:rFonts w:ascii="Comic Sans MS" w:hAnsi="Comic Sans MS"/>
          <w:sz w:val="20"/>
          <w:szCs w:val="20"/>
        </w:rPr>
        <w:tab/>
      </w:r>
      <w:r w:rsidR="00204EDC" w:rsidRPr="008A2F35">
        <w:rPr>
          <w:rFonts w:ascii="Comic Sans MS" w:hAnsi="Comic Sans MS"/>
          <w:sz w:val="20"/>
          <w:szCs w:val="20"/>
        </w:rPr>
        <w:tab/>
      </w:r>
      <w:r w:rsidR="00204EDC" w:rsidRPr="008A2F35">
        <w:rPr>
          <w:rFonts w:ascii="Comic Sans MS" w:hAnsi="Comic Sans MS"/>
          <w:sz w:val="20"/>
          <w:szCs w:val="20"/>
        </w:rPr>
        <w:tab/>
        <w:t>Name:  _________________________________</w:t>
      </w:r>
    </w:p>
    <w:p w:rsidR="00994E3D" w:rsidRPr="008A2F35" w:rsidRDefault="008A2F35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</w:rPr>
        <w:t xml:space="preserve">Worksheet </w:t>
      </w:r>
      <w:r w:rsidR="00994E3D" w:rsidRPr="008A2F35">
        <w:rPr>
          <w:rFonts w:ascii="Comic Sans MS" w:hAnsi="Comic Sans MS"/>
          <w:sz w:val="20"/>
          <w:szCs w:val="20"/>
        </w:rPr>
        <w:t>6</w:t>
      </w:r>
      <w:r w:rsidR="0048011C" w:rsidRPr="008A2F35">
        <w:rPr>
          <w:rFonts w:ascii="Comic Sans MS" w:hAnsi="Comic Sans MS"/>
          <w:sz w:val="20"/>
          <w:szCs w:val="20"/>
        </w:rPr>
        <w:t>.</w:t>
      </w:r>
      <w:r w:rsidR="000C12A2" w:rsidRPr="008A2F35">
        <w:rPr>
          <w:rFonts w:ascii="Comic Sans MS" w:hAnsi="Comic Sans MS"/>
          <w:sz w:val="20"/>
          <w:szCs w:val="20"/>
        </w:rPr>
        <w:t>1-6.2</w:t>
      </w:r>
      <w:r w:rsidR="000C12A2" w:rsidRPr="008A2F35">
        <w:rPr>
          <w:rFonts w:ascii="Comic Sans MS" w:hAnsi="Comic Sans MS"/>
          <w:sz w:val="20"/>
          <w:szCs w:val="20"/>
        </w:rPr>
        <w:tab/>
      </w:r>
      <w:r w:rsidR="000C12A2" w:rsidRPr="008A2F35">
        <w:rPr>
          <w:rFonts w:ascii="Comic Sans MS" w:hAnsi="Comic Sans MS"/>
          <w:sz w:val="20"/>
          <w:szCs w:val="20"/>
        </w:rPr>
        <w:tab/>
      </w:r>
      <w:r w:rsidR="000C12A2" w:rsidRPr="008A2F35">
        <w:rPr>
          <w:rFonts w:ascii="Comic Sans MS" w:hAnsi="Comic Sans MS"/>
          <w:sz w:val="20"/>
          <w:szCs w:val="20"/>
        </w:rPr>
        <w:tab/>
      </w:r>
      <w:r w:rsidR="000C12A2"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="00204EDC" w:rsidRPr="008A2F35">
        <w:rPr>
          <w:rFonts w:ascii="Comic Sans MS" w:hAnsi="Comic Sans MS"/>
          <w:sz w:val="20"/>
          <w:szCs w:val="20"/>
        </w:rPr>
        <w:t>Date:  _________________  Per:  __________</w:t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8A2F35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  <w:u w:val="double"/>
        </w:rPr>
        <w:t>Directions:</w:t>
      </w:r>
      <w:r w:rsidRPr="008A2F35">
        <w:rPr>
          <w:rFonts w:ascii="Comic Sans MS" w:hAnsi="Comic Sans MS"/>
          <w:sz w:val="20"/>
          <w:szCs w:val="20"/>
        </w:rPr>
        <w:t xml:space="preserve">  </w:t>
      </w:r>
      <w:r w:rsidR="00994E3D" w:rsidRPr="008A2F35">
        <w:rPr>
          <w:rFonts w:ascii="Comic Sans MS" w:hAnsi="Comic Sans MS"/>
          <w:sz w:val="20"/>
          <w:szCs w:val="20"/>
        </w:rPr>
        <w:t>Decide whether the figure is a parallelogram.  If it is not, explain why not.</w:t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81E26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5322570</wp:posOffset>
                </wp:positionH>
                <wp:positionV relativeFrom="paragraph">
                  <wp:posOffset>45720</wp:posOffset>
                </wp:positionV>
                <wp:extent cx="0" cy="142875"/>
                <wp:effectExtent l="9525" t="6985" r="9525" b="12065"/>
                <wp:wrapNone/>
                <wp:docPr id="227" name="AutoShap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28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6D801A8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5" o:spid="_x0000_s1026" type="#_x0000_t32" style="position:absolute;margin-left:419.1pt;margin-top:3.6pt;width:0;height:11.2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"/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4970145</wp:posOffset>
                </wp:positionH>
                <wp:positionV relativeFrom="paragraph">
                  <wp:posOffset>102870</wp:posOffset>
                </wp:positionV>
                <wp:extent cx="971550" cy="704850"/>
                <wp:effectExtent l="9525" t="6985" r="19050" b="12065"/>
                <wp:wrapNone/>
                <wp:docPr id="226" name="AutoShap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1550" cy="704850"/>
                        </a:xfrm>
                        <a:prstGeom prst="homePlate">
                          <a:avLst>
                            <a:gd name="adj" fmla="val 3445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44CC0A5" id="_x0000_t15" coordsize="21600,21600" o:spt="15" adj="16200" path="m@0,l,,,21600@0,21600,21600,10800xe">
                <v:stroke joinstyle="miter"/>
                <v:formulas>
                  <v:f eqn="val #0"/>
                  <v:f eqn="prod #0 1 2"/>
                </v:formulas>
                <v:path gradientshapeok="t" o:connecttype="custom" o:connectlocs="@1,0;0,10800;@1,21600;21600,10800" o:connectangles="270,180,90,0" textboxrect="0,0,10800,21600;0,0,16200,21600;0,0,21600,21600"/>
                <v:handles>
                  <v:h position="#0,topLeft" xrange="0,21600"/>
                </v:handles>
              </v:shapetype>
              <v:shape id="AutoShape 34" o:spid="_x0000_s1026" type="#_x0000_t15" style="position:absolute;margin-left:391.35pt;margin-top:8.1pt;width:76.5pt;height:55.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"/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131820</wp:posOffset>
                </wp:positionH>
                <wp:positionV relativeFrom="paragraph">
                  <wp:posOffset>45720</wp:posOffset>
                </wp:positionV>
                <wp:extent cx="66675" cy="0"/>
                <wp:effectExtent l="9525" t="54610" r="19050" b="59690"/>
                <wp:wrapNone/>
                <wp:docPr id="225" name="AutoShap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6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D2D2B3" id="AutoShape 30" o:spid="_x0000_s1026" type="#_x0000_t32" style="position:absolute;margin-left:246.6pt;margin-top:3.6pt;width:5.25pt;height:0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">
                <v:stroke endarrow="block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665095</wp:posOffset>
                </wp:positionH>
                <wp:positionV relativeFrom="paragraph">
                  <wp:posOffset>45720</wp:posOffset>
                </wp:positionV>
                <wp:extent cx="981075" cy="876300"/>
                <wp:effectExtent l="19050" t="6985" r="19050" b="12065"/>
                <wp:wrapNone/>
                <wp:docPr id="224" name="AutoSha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81075" cy="876300"/>
                        </a:xfrm>
                        <a:custGeom>
                          <a:avLst/>
                          <a:gdLst>
                            <a:gd name="G0" fmla="+- 5400 0 0"/>
                            <a:gd name="G1" fmla="+- 21600 0 5400"/>
                            <a:gd name="G2" fmla="*/ 5400 1 2"/>
                            <a:gd name="G3" fmla="+- 21600 0 G2"/>
                            <a:gd name="G4" fmla="+/ 5400 21600 2"/>
                            <a:gd name="G5" fmla="+/ G1 0 2"/>
                            <a:gd name="G6" fmla="*/ 21600 21600 5400"/>
                            <a:gd name="G7" fmla="*/ G6 1 2"/>
                            <a:gd name="G8" fmla="+- 21600 0 G7"/>
                            <a:gd name="G9" fmla="*/ 21600 1 2"/>
                            <a:gd name="G10" fmla="+- 5400 0 G9"/>
                            <a:gd name="G11" fmla="?: G10 G8 0"/>
                            <a:gd name="G12" fmla="?: G10 G7 21600"/>
                            <a:gd name="T0" fmla="*/ 18900 w 21600"/>
                            <a:gd name="T1" fmla="*/ 10800 h 21600"/>
                            <a:gd name="T2" fmla="*/ 10800 w 21600"/>
                            <a:gd name="T3" fmla="*/ 21600 h 21600"/>
                            <a:gd name="T4" fmla="*/ 2700 w 21600"/>
                            <a:gd name="T5" fmla="*/ 10800 h 21600"/>
                            <a:gd name="T6" fmla="*/ 10800 w 21600"/>
                            <a:gd name="T7" fmla="*/ 0 h 21600"/>
                            <a:gd name="T8" fmla="*/ 4500 w 21600"/>
                            <a:gd name="T9" fmla="*/ 4500 h 21600"/>
                            <a:gd name="T10" fmla="*/ 17100 w 21600"/>
                            <a:gd name="T11" fmla="*/ 171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T8" t="T9" r="T10" b="T11"/>
                          <a:pathLst>
                            <a:path w="21600" h="21600">
                              <a:moveTo>
                                <a:pt x="0" y="0"/>
                              </a:moveTo>
                              <a:lnTo>
                                <a:pt x="5400" y="21600"/>
                              </a:lnTo>
                              <a:lnTo>
                                <a:pt x="16200" y="21600"/>
                              </a:lnTo>
                              <a:lnTo>
                                <a:pt x="2160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DBE158" id="AutoShape 20" o:spid="_x0000_s1026" style="position:absolute;margin-left:209.85pt;margin-top:3.6pt;width:77.25pt;height:69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" path="m,l5400,21600r10800,l21600,,,xe">
                <v:stroke joinstyle="miter"/>
                <v:path o:connecttype="custom" o:connectlocs="858441,438150;490537,876300;122634,438150;490537,0" o:connectangles="0,0,0,0" textboxrect="4500,4500,17100,17100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50520</wp:posOffset>
                </wp:positionH>
                <wp:positionV relativeFrom="paragraph">
                  <wp:posOffset>45720</wp:posOffset>
                </wp:positionV>
                <wp:extent cx="1381125" cy="962025"/>
                <wp:effectExtent l="19050" t="16510" r="19050" b="12065"/>
                <wp:wrapNone/>
                <wp:docPr id="216" name="Group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81125" cy="962025"/>
                          <a:chOff x="1560" y="2325"/>
                          <a:chExt cx="2175" cy="1515"/>
                        </a:xfrm>
                      </wpg:grpSpPr>
                      <wps:wsp>
                        <wps:cNvPr id="217" name="AutoShape 10"/>
                        <wps:cNvSpPr>
                          <a:spLocks noChangeArrowheads="1"/>
                        </wps:cNvSpPr>
                        <wps:spPr bwMode="auto">
                          <a:xfrm>
                            <a:off x="1560" y="2325"/>
                            <a:ext cx="2175" cy="1515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" name="AutoShape 23"/>
                        <wps:cNvCnPr>
                          <a:cxnSpLocks noChangeShapeType="1"/>
                        </wps:cNvCnPr>
                        <wps:spPr bwMode="auto">
                          <a:xfrm flipV="1">
                            <a:off x="2070" y="2700"/>
                            <a:ext cx="75" cy="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9" name="AutoShape 24"/>
                        <wps:cNvCnPr>
                          <a:cxnSpLocks noChangeShapeType="1"/>
                        </wps:cNvCnPr>
                        <wps:spPr bwMode="auto">
                          <a:xfrm flipV="1">
                            <a:off x="3135" y="3465"/>
                            <a:ext cx="75" cy="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" name="AutoShape 2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995" y="3390"/>
                            <a:ext cx="75" cy="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AutoShape 2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130" y="3495"/>
                            <a:ext cx="75" cy="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AutoShape 2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955" y="2550"/>
                            <a:ext cx="75" cy="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AutoShape 2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090" y="2655"/>
                            <a:ext cx="75" cy="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EEA9F64" id="Group 29" o:spid="_x0000_s1026" style="position:absolute;margin-left:27.6pt;margin-top:3.6pt;width:108.75pt;height:75.75pt;z-index:251686912" coordorigin="1560,2325" coordsize="2175,15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"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10" o:spid="_x0000_s1027" type="#_x0000_t4" style="position:absolute;left:1560;top:2325;width:2175;height:15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xI3MQA&#10;AADcAAAADwAAAGRycy9kb3ducmV2LnhtbESPwW7CMBBE75X4B2uReisOHChKMahCQkLAhdAP2MZL&#10;nDZeB9sk6d/XSEgcRzPzRrNcD7YRHflQO1YwnWQgiEuna64UfJ23bwsQISJrbByTgj8KsF6NXpaY&#10;a9fziboiViJBOOSowMTY5lKG0pDFMHEtcfIuzluMSfpKao99gttGzrJsLi3WnBYMtrQxVP4WN6vg&#10;57s1/XFxvWRF6Tu5P/rd9XRQ6nU8fH6AiDTEZ/jR3mkFs+k73M+kIyB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tcSNzEAAAA3AAAAA8AAAAAAAAAAAAAAAAAmAIAAGRycy9k&#10;b3ducmV2LnhtbFBLBQYAAAAABAAEAPUAAACJAwAAAAA=&#10;"/>
                <v:shape id="AutoShape 23" o:spid="_x0000_s1028" type="#_x0000_t32" style="position:absolute;left:2070;top:2700;width:75;height: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SecL8AAADcAAAADwAAAGRycy9kb3ducmV2LnhtbERPy4rCMBTdC/MP4Q64s6mCIh2jOMKA&#10;uBEfMLO8NHfaYHNTmtjUvzcLweXhvFebwTaip84bxwqmWQ6CuHTacKXgevmZLEH4gKyxcUwKHuRh&#10;s/4YrbDQLvKJ+nOoRAphX6CCOoS2kNKXNVn0mWuJE/fvOoshwa6SusOYwm0jZ3m+kBYNp4YaW9rV&#10;VN7Od6vAxKPp2/0ufh9+/7yOZB5zZ5Qafw7bLxCBhvAWv9x7rWA2TWvTmXQE5PoJ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iSecL8AAADcAAAADwAAAAAAAAAAAAAAAACh&#10;AgAAZHJzL2Rvd25yZXYueG1sUEsFBgAAAAAEAAQA+QAAAI0DAAAAAA==&#10;">
                  <v:stroke endarrow="block"/>
                </v:shape>
                <v:shape id="AutoShape 24" o:spid="_x0000_s1029" type="#_x0000_t32" style="position:absolute;left:3135;top:3465;width:75;height: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g768IAAADcAAAADwAAAGRycy9kb3ducmV2LnhtbESPQWsCMRSE70L/Q3gFb5pVUNrVKFYQ&#10;xIuohfb42Dx3g5uXZZNu1n9vBKHHYWa+YZbr3taio9Ybxwom4wwEceG04VLB92U3+gDhA7LG2jEp&#10;uJOH9eptsMRcu8gn6s6hFAnCPkcFVQhNLqUvKrLox64hTt7VtRZDkm0pdYsxwW0tp1k2lxYNp4UK&#10;G9pWVNzOf1aBiUfTNftt/Dr8/Hodydxnzig1fO83CxCB+vAffrX3WsF08gnP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Wg768IAAADcAAAADwAAAAAAAAAAAAAA&#10;AAChAgAAZHJzL2Rvd25yZXYueG1sUEsFBgAAAAAEAAQA+QAAAJADAAAAAA==&#10;">
                  <v:stroke endarrow="block"/>
                </v:shape>
                <v:shape id="AutoShape 25" o:spid="_x0000_s1030" type="#_x0000_t32" style="position:absolute;left:1995;top:3390;width:75;height:3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7VCe8EAAADcAAAADwAAAGRycy9kb3ducmV2LnhtbERPS2sCMRC+C/0PYQreNNuwSLsaRVoK&#10;RXrxcehx2IzZxc1k2Ux1/ffmUOjx43uvNmPo1JWG1Ea28DIvQBHX0bXsLZyOn7NXUEmQHXaRycKd&#10;EmzWT5MVVi7eeE/Xg3iVQzhVaKER6SutU91QwDSPPXHmznEIKBkOXrsBbzk8dNoUxUIHbDk3NNjT&#10;e0P15fAbLPycwvebKT+CL/1R9kK71pQLa6fP43YJSmiUf/Gf+8tZMCbPz2fyEdDr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tUJ7wQAAANwAAAAPAAAAAAAAAAAAAAAA&#10;AKECAABkcnMvZG93bnJldi54bWxQSwUGAAAAAAQABAD5AAAAjwMAAAAA&#10;">
                  <v:stroke endarrow="block"/>
                </v:shape>
                <v:shape id="AutoShape 26" o:spid="_x0000_s1031" type="#_x0000_t32" style="position:absolute;left:2130;top:3495;width:75;height:3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nn4MQAAADcAAAADwAAAGRycy9kb3ducmV2LnhtbESPzWrDMBCE74W+g9hCbo0cYULqRgmh&#10;JRBKL/k59LhYW9nEWhlrk7hvXxUKOQ4z8w2zXI+hU1caUhvZwmxagCKuo2vZWzgdt88LUEmQHXaR&#10;ycIPJVivHh+WWLl44z1dD+JVhnCq0EIj0ldap7qhgGkae+LsfcchoGQ5eO0GvGV46LQpirkO2HJe&#10;aLCnt4bq8+ESLHydwueLKd+DL/1R9kIfrSnn1k6exs0rKKFR7uH/9s5ZMGYGf2fyEd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+efgxAAAANwAAAAPAAAAAAAAAAAA&#10;AAAAAKECAABkcnMvZG93bnJldi54bWxQSwUGAAAAAAQABAD5AAAAkgMAAAAA&#10;">
                  <v:stroke endarrow="block"/>
                </v:shape>
                <v:shape id="AutoShape 27" o:spid="_x0000_s1032" type="#_x0000_t32" style="position:absolute;left:2955;top:2550;width:75;height:3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Ct5l8MAAADcAAAADwAAAGRycy9kb3ducmV2LnhtbESPzWrDMBCE74G+g9hCb4lcYULjRgkl&#10;oVBCL/k59LhYW9nUWhlrmzhvHwUKPQ4z8w2zXI+hU2caUhvZwvOsAEVcR9eyt3A6vk9fQCVBdthF&#10;JgtXSrBePUyWWLl44T2dD+JVhnCq0EIj0ldap7qhgGkWe+LsfcchoGQ5eO0GvGR46LQpirkO2HJe&#10;aLCnTUP1z+E3WPg6hc+FKbfBl/4oe6Fda8q5tU+P49srKKFR/sN/7Q9nwRgD9zP5COjV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greZfDAAAA3AAAAA8AAAAAAAAAAAAA&#10;AAAAoQIAAGRycy9kb3ducmV2LnhtbFBLBQYAAAAABAAEAPkAAACRAwAAAAA=&#10;">
                  <v:stroke endarrow="block"/>
                </v:shape>
                <v:shape id="AutoShape 28" o:spid="_x0000_s1033" type="#_x0000_t32" style="position:absolute;left:3090;top:2655;width:75;height:3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2fcDMQAAADcAAAADwAAAGRycy9kb3ducmV2LnhtbESPzWrDMBCE74W+g9hCb41c1YTGiRJK&#10;S6GUXPJz6HGxNrKJtTLWNnHfvgoEchxm5htmsRpDp040pDayhedJAYq4jq5lb2G/+3x6BZUE2WEX&#10;mSz8UYLV8v5ugZWLZ97QaSteZQinCi00In2ldaobCpgmsSfO3iEOASXLwWs34DnDQ6dNUUx1wJbz&#10;QoM9vTdUH7e/wcLPPqxnpvwIvvQ72Qh9t6acWvv4ML7NQQmNcgtf21/OgjEvcDmTj4Be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Z9wMxAAAANwAAAAPAAAAAAAAAAAA&#10;AAAAAKECAABkcnMvZG93bnJldi54bWxQSwUGAAAAAAQABAD5AAAAkgMAAAAA&#10;">
                  <v:stroke endarrow="block"/>
                </v:shape>
              </v:group>
            </w:pict>
          </mc:Fallback>
        </mc:AlternateContent>
      </w:r>
      <w:r w:rsidR="00994E3D" w:rsidRPr="008A2F35">
        <w:rPr>
          <w:rFonts w:ascii="Comic Sans MS" w:hAnsi="Comic Sans MS"/>
          <w:sz w:val="20"/>
          <w:szCs w:val="20"/>
        </w:rPr>
        <w:t xml:space="preserve">1)  </w:t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  <w:t xml:space="preserve">2)  </w:t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  <w:t xml:space="preserve">3)  </w:t>
      </w:r>
    </w:p>
    <w:p w:rsidR="00994E3D" w:rsidRPr="008A2F35" w:rsidRDefault="00981E26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5751195</wp:posOffset>
                </wp:positionH>
                <wp:positionV relativeFrom="paragraph">
                  <wp:posOffset>13335</wp:posOffset>
                </wp:positionV>
                <wp:extent cx="114300" cy="47625"/>
                <wp:effectExtent l="9525" t="8255" r="9525" b="10795"/>
                <wp:wrapNone/>
                <wp:docPr id="215" name="AutoShap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476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7D9ADD" id="AutoShape 36" o:spid="_x0000_s1026" type="#_x0000_t32" style="position:absolute;margin-left:452.85pt;margin-top:1.05pt;width:9pt;height:3.75pt;flip:x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"/>
            </w:pict>
          </mc:Fallback>
        </mc:AlternateContent>
      </w:r>
    </w:p>
    <w:p w:rsidR="00994E3D" w:rsidRPr="008A2F35" w:rsidRDefault="00981E26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4903470</wp:posOffset>
                </wp:positionH>
                <wp:positionV relativeFrom="paragraph">
                  <wp:posOffset>94615</wp:posOffset>
                </wp:positionV>
                <wp:extent cx="133350" cy="0"/>
                <wp:effectExtent l="9525" t="9525" r="9525" b="9525"/>
                <wp:wrapNone/>
                <wp:docPr id="214" name="AutoShap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33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DA8BC9" id="AutoShape 39" o:spid="_x0000_s1026" type="#_x0000_t32" style="position:absolute;margin-left:386.1pt;margin-top:7.45pt;width:10.5pt;height:0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"/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3493770</wp:posOffset>
                </wp:positionH>
                <wp:positionV relativeFrom="paragraph">
                  <wp:posOffset>38100</wp:posOffset>
                </wp:positionV>
                <wp:extent cx="76200" cy="56515"/>
                <wp:effectExtent l="9525" t="10160" r="9525" b="9525"/>
                <wp:wrapNone/>
                <wp:docPr id="213" name="AutoShap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76200" cy="565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95E3BE" id="AutoShape 33" o:spid="_x0000_s1026" type="#_x0000_t32" style="position:absolute;margin-left:275.1pt;margin-top:3pt;width:6pt;height:4.45pt;flip:x 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"/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2722245</wp:posOffset>
                </wp:positionH>
                <wp:positionV relativeFrom="paragraph">
                  <wp:posOffset>46990</wp:posOffset>
                </wp:positionV>
                <wp:extent cx="104775" cy="47625"/>
                <wp:effectExtent l="9525" t="9525" r="9525" b="9525"/>
                <wp:wrapNone/>
                <wp:docPr id="212" name="AutoShap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4775" cy="476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243054" id="AutoShape 32" o:spid="_x0000_s1026" type="#_x0000_t32" style="position:absolute;margin-left:214.35pt;margin-top:3.7pt;width:8.25pt;height:3.75pt;flip:y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"/>
            </w:pict>
          </mc:Fallback>
        </mc:AlternateContent>
      </w:r>
    </w:p>
    <w:p w:rsidR="00994E3D" w:rsidRPr="008A2F35" w:rsidRDefault="00981E26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5379720</wp:posOffset>
                </wp:positionH>
                <wp:positionV relativeFrom="paragraph">
                  <wp:posOffset>156845</wp:posOffset>
                </wp:positionV>
                <wp:extent cx="0" cy="114300"/>
                <wp:effectExtent l="9525" t="10795" r="9525" b="8255"/>
                <wp:wrapNone/>
                <wp:docPr id="211" name="AutoShap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24FBC1" id="AutoShape 38" o:spid="_x0000_s1026" type="#_x0000_t32" style="position:absolute;margin-left:423.6pt;margin-top:12.35pt;width:0;height:9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"/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5751195</wp:posOffset>
                </wp:positionH>
                <wp:positionV relativeFrom="paragraph">
                  <wp:posOffset>23495</wp:posOffset>
                </wp:positionV>
                <wp:extent cx="114300" cy="57150"/>
                <wp:effectExtent l="9525" t="10795" r="9525" b="8255"/>
                <wp:wrapNone/>
                <wp:docPr id="210" name="AutoShap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14300" cy="571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BFFD96" id="AutoShape 37" o:spid="_x0000_s1026" type="#_x0000_t32" style="position:absolute;margin-left:452.85pt;margin-top:1.85pt;width:9pt;height:4.5pt;flip:x y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"/>
            </w:pict>
          </mc:Fallback>
        </mc:AlternateContent>
      </w:r>
    </w:p>
    <w:p w:rsidR="00994E3D" w:rsidRPr="008A2F35" w:rsidRDefault="00981E26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141345</wp:posOffset>
                </wp:positionH>
                <wp:positionV relativeFrom="paragraph">
                  <wp:posOffset>143510</wp:posOffset>
                </wp:positionV>
                <wp:extent cx="57150" cy="0"/>
                <wp:effectExtent l="9525" t="59690" r="19050" b="54610"/>
                <wp:wrapNone/>
                <wp:docPr id="209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20189C" id="AutoShape 31" o:spid="_x0000_s1026" type="#_x0000_t32" style="position:absolute;margin-left:247.35pt;margin-top:11.3pt;width:4.5pt;height:0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">
                <v:stroke endarrow="block"/>
              </v:shape>
            </w:pict>
          </mc:Fallback>
        </mc:AlternateContent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8A2F35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  <w:u w:val="double"/>
        </w:rPr>
        <w:t>Directions:</w:t>
      </w:r>
      <w:r w:rsidRPr="008A2F35">
        <w:rPr>
          <w:rFonts w:ascii="Comic Sans MS" w:hAnsi="Comic Sans MS"/>
          <w:sz w:val="20"/>
          <w:szCs w:val="20"/>
        </w:rPr>
        <w:t xml:space="preserve">  </w:t>
      </w:r>
      <w:r w:rsidR="00994E3D" w:rsidRPr="008A2F35">
        <w:rPr>
          <w:rFonts w:ascii="Comic Sans MS" w:hAnsi="Comic Sans MS"/>
          <w:sz w:val="20"/>
          <w:szCs w:val="20"/>
        </w:rPr>
        <w:t xml:space="preserve">Use the diagram of parallelogram </w:t>
      </w:r>
      <w:r w:rsidR="00994E3D" w:rsidRPr="008A2F35">
        <w:rPr>
          <w:rFonts w:ascii="Comic Sans MS" w:hAnsi="Comic Sans MS"/>
          <w:i/>
          <w:sz w:val="20"/>
          <w:szCs w:val="20"/>
        </w:rPr>
        <w:t>MNOP</w:t>
      </w:r>
      <w:r w:rsidR="00994E3D" w:rsidRPr="008A2F35">
        <w:rPr>
          <w:rFonts w:ascii="Comic Sans MS" w:hAnsi="Comic Sans MS"/>
          <w:sz w:val="20"/>
          <w:szCs w:val="20"/>
        </w:rPr>
        <w:t xml:space="preserve"> at the right.  Complete the statement, and give a reason for your answer.</w:t>
      </w:r>
    </w:p>
    <w:p w:rsidR="00994E3D" w:rsidRPr="008A2F35" w:rsidRDefault="005C0F60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787264" behindDoc="0" locked="0" layoutInCell="1" allowOverlap="1">
            <wp:simplePos x="0" y="0"/>
            <wp:positionH relativeFrom="column">
              <wp:posOffset>626744</wp:posOffset>
            </wp:positionH>
            <wp:positionV relativeFrom="paragraph">
              <wp:posOffset>64135</wp:posOffset>
            </wp:positionV>
            <wp:extent cx="3486150" cy="952500"/>
            <wp:effectExtent l="0" t="0" r="0" b="0"/>
            <wp:wrapNone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81E26"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15072" behindDoc="0" locked="0" layoutInCell="1" allowOverlap="1">
                <wp:simplePos x="0" y="0"/>
                <wp:positionH relativeFrom="column">
                  <wp:posOffset>4721860</wp:posOffset>
                </wp:positionH>
                <wp:positionV relativeFrom="paragraph">
                  <wp:posOffset>152400</wp:posOffset>
                </wp:positionV>
                <wp:extent cx="2038985" cy="1973580"/>
                <wp:effectExtent l="0" t="2540" r="0" b="0"/>
                <wp:wrapNone/>
                <wp:docPr id="200" name="Group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38985" cy="1973580"/>
                          <a:chOff x="8444" y="5865"/>
                          <a:chExt cx="3211" cy="3108"/>
                        </a:xfrm>
                      </wpg:grpSpPr>
                      <wps:wsp>
                        <wps:cNvPr id="201" name="AutoShape 40"/>
                        <wps:cNvSpPr>
                          <a:spLocks noChangeArrowheads="1"/>
                        </wps:cNvSpPr>
                        <wps:spPr bwMode="auto">
                          <a:xfrm>
                            <a:off x="8760" y="6135"/>
                            <a:ext cx="2100" cy="2595"/>
                          </a:xfrm>
                          <a:prstGeom prst="parallelogram">
                            <a:avLst>
                              <a:gd name="adj" fmla="val 2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AutoShape 41"/>
                        <wps:cNvCnPr>
                          <a:cxnSpLocks noChangeShapeType="1"/>
                        </wps:cNvCnPr>
                        <wps:spPr bwMode="auto">
                          <a:xfrm flipV="1">
                            <a:off x="8760" y="6135"/>
                            <a:ext cx="2100" cy="25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AutoShape 43"/>
                        <wps:cNvCnPr>
                          <a:cxnSpLocks noChangeShapeType="1"/>
                        </wps:cNvCnPr>
                        <wps:spPr bwMode="auto">
                          <a:xfrm>
                            <a:off x="9270" y="6135"/>
                            <a:ext cx="1095" cy="25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8910" y="5865"/>
                            <a:ext cx="93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3C00D0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05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10724" y="5895"/>
                            <a:ext cx="93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 w:rsidP="003C00D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06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10215" y="8550"/>
                            <a:ext cx="93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 w:rsidP="003C00D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07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9615" y="6915"/>
                            <a:ext cx="93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 w:rsidP="003C00D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08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8444" y="8550"/>
                            <a:ext cx="93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 w:rsidP="003C00D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4" o:spid="_x0000_s1026" style="position:absolute;margin-left:371.8pt;margin-top:12pt;width:160.55pt;height:155.4pt;z-index:251715072" coordorigin="8444,5865" coordsize="3211,31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"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40" o:spid="_x0000_s1027" type="#_x0000_t7" style="position:absolute;left:8760;top:6135;width:2100;height:2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6jXsIA&#10;AADcAAAADwAAAGRycy9kb3ducmV2LnhtbESP0YrCMBRE34X9h3AF3zRtd1GpRlkXCuLLstoPuDTX&#10;tpjclCZq/XsjLPg4zMwZZr0drBE36n3rWEE6S0AQV063XCsoT8V0CcIHZI3GMSl4kIft5mO0xly7&#10;O//R7RhqESHsc1TQhNDlUvqqIYt+5jri6J1dbzFE2ddS93iPcGtkliRzabHluNBgRz8NVZfj1Sr4&#10;8o+0PPwWO/9ZpotFlZlDYYxSk/HwvQIRaAjv8H97rxVkSQqvM/EIyM0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TqNewgAAANwAAAAPAAAAAAAAAAAAAAAAAJgCAABkcnMvZG93&#10;bnJldi54bWxQSwUGAAAAAAQABAD1AAAAhwMAAAAA&#10;"/>
                <v:shape id="AutoShape 41" o:spid="_x0000_s1028" type="#_x0000_t32" style="position:absolute;left:8760;top:6135;width:2100;height:25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JYOMQAAADcAAAADwAAAGRycy9kb3ducmV2LnhtbESPQYvCMBSE74L/ITzBi2jaHhapRlkW&#10;hMWDoPbg8ZE827LNSzeJtfvvzcLCHoeZ+YbZ7kfbiYF8aB0ryFcZCGLtTMu1gup6WK5BhIhssHNM&#10;Cn4owH43nWyxNO7JZxousRYJwqFEBU2MfSll0A1ZDCvXEyfv7rzFmKSvpfH4THDbySLL3qTFltNC&#10;gz19NKS/Lg+roD1Wp2pYfEev18f85vNwvXVaqflsfN+AiDTG//Bf+9MoKLICfs+kIyB3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Mlg4xAAAANwAAAAPAAAAAAAAAAAA&#10;AAAAAKECAABkcnMvZG93bnJldi54bWxQSwUGAAAAAAQABAD5AAAAkgMAAAAA&#10;"/>
                <v:shape id="AutoShape 43" o:spid="_x0000_s1029" type="#_x0000_t32" style="position:absolute;left:9270;top:6135;width:1095;height:259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99yMUAAADc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hmM/g/k46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Z99yMUAAADcAAAADwAAAAAAAAAA&#10;AAAAAAChAgAAZHJzL2Rvd25yZXYueG1sUEsFBgAAAAAEAAQA+QAAAJM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4" o:spid="_x0000_s1030" type="#_x0000_t202" style="position:absolute;left:8910;top:5865;width:93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rVhsIA&#10;AADcAAAADwAAAGRycy9kb3ducmV2LnhtbESPQWsCMRSE74X+h/AK3mqiWClbo0htwUMv6vb+2Lxu&#10;lm5els3TXf99UxA8DjPzDbPajKFVF+pTE9nCbGpAEVfRNVxbKE+fz6+gkiA7bCOThSsl2KwfH1ZY&#10;uDjwgS5HqVWGcCrQghfpCq1T5SlgmsaOOHs/sQ8oWfa1dj0OGR5aPTdmqQM2nBc8dvTuqfo9noMF&#10;EbedXcuPkPbf49du8KZ6wdLaydO4fQMlNMo9fGvvnYW5WcD/mXwE9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ytWGwgAAANwAAAAPAAAAAAAAAAAAAAAAAJgCAABkcnMvZG93&#10;bnJldi54bWxQSwUGAAAAAAQABAD1AAAAhwMAAAAA&#10;" filled="f" stroked="f">
                  <v:textbox style="mso-fit-shape-to-text:t">
                    <w:txbxContent>
                      <w:p w:rsidR="009A7F18" w:rsidRPr="003C00D0" w:rsidRDefault="009A7F18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3C00D0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45" o:spid="_x0000_s1031" type="#_x0000_t202" style="position:absolute;left:10724;top:5895;width:93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ZwHcIA&#10;AADcAAAADwAAAGRycy9kb3ducmV2LnhtbESPQWsCMRSE74X+h/AKvdVEQZGtUaRV8NCLut4fm9fN&#10;0s3Lsnl113/fFASPw8x8w6w2Y2jVlfrURLYwnRhQxFV0DdcWyvP+bQkqCbLDNjJZuFGCzfr5aYWF&#10;iwMf6XqSWmUIpwIteJGu0DpVngKmSeyIs/cd+4CSZV9r1+OQ4aHVM2MWOmDDecFjRx+eqp/Tb7Ag&#10;4rbTW7kL6XAZvz4Hb6o5lta+vozbd1BCozzC9/bBWZiZOfyfyUdAr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hnAdwgAAANwAAAAPAAAAAAAAAAAAAAAAAJgCAABkcnMvZG93&#10;bnJldi54bWxQSwUGAAAAAAQABAD1AAAAhwMAAAAA&#10;" filled="f" stroked="f">
                  <v:textbox style="mso-fit-shape-to-text:t">
                    <w:txbxContent>
                      <w:p w:rsidR="009A7F18" w:rsidRPr="003C00D0" w:rsidRDefault="009A7F18" w:rsidP="003C00D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shape>
                <v:shape id="Text Box 46" o:spid="_x0000_s1032" type="#_x0000_t202" style="position:absolute;left:10215;top:8550;width:93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TuasIA&#10;AADcAAAADwAAAGRycy9kb3ducmV2LnhtbESPQWsCMRSE70L/Q3iF3jRRqMjWKGJb8NCLut4fm9fN&#10;4uZl2by6679vCgWPw8x8w6y3Y2jVjfrURLYwnxlQxFV0DdcWyvPndAUqCbLDNjJZuFOC7eZpssbC&#10;xYGPdDtJrTKEU4EWvEhXaJ0qTwHTLHbE2fuOfUDJsq+163HI8NDqhTFLHbDhvOCxo72n6nr6CRZE&#10;3G5+Lz9COlzGr/fBm+oVS2tfnsfdGyihUR7h//bBWViYJfydyUdAb3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VO5qwgAAANwAAAAPAAAAAAAAAAAAAAAAAJgCAABkcnMvZG93&#10;bnJldi54bWxQSwUGAAAAAAQABAD1AAAAhwMAAAAA&#10;" filled="f" stroked="f">
                  <v:textbox style="mso-fit-shape-to-text:t">
                    <w:txbxContent>
                      <w:p w:rsidR="009A7F18" w:rsidRPr="003C00D0" w:rsidRDefault="009A7F18" w:rsidP="003C00D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shape>
                <v:shape id="Text Box 47" o:spid="_x0000_s1033" type="#_x0000_t202" style="position:absolute;left:9615;top:6915;width:93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hL8cIA&#10;AADcAAAADwAAAGRycy9kb3ducmV2LnhtbESPQWsCMRSE74X+h/AK3mqiYC1bo0htwUMv6vb+2Lxu&#10;lm5els3TXf99UxA8DjPzDbPajKFVF+pTE9nCbGpAEVfRNVxbKE+fz6+gkiA7bCOThSsl2KwfH1ZY&#10;uDjwgS5HqVWGcCrQghfpCq1T5SlgmsaOOHs/sQ8oWfa1dj0OGR5aPTfmRQdsOC947OjdU/V7PAcL&#10;Im47u5YfIe2/x6/d4E21wNLaydO4fQMlNMo9fGvvnYW5WcL/mXwE9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GEvxwgAAANwAAAAPAAAAAAAAAAAAAAAAAJgCAABkcnMvZG93&#10;bnJldi54bWxQSwUGAAAAAAQABAD1AAAAhwMAAAAA&#10;" filled="f" stroked="f">
                  <v:textbox style="mso-fit-shape-to-text:t">
                    <w:txbxContent>
                      <w:p w:rsidR="009A7F18" w:rsidRPr="003C00D0" w:rsidRDefault="009A7F18" w:rsidP="003C00D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Q</w:t>
                        </w:r>
                      </w:p>
                    </w:txbxContent>
                  </v:textbox>
                </v:shape>
                <v:shape id="Text Box 48" o:spid="_x0000_s1034" type="#_x0000_t202" style="position:absolute;left:8444;top:8550;width:93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ffg78A&#10;AADcAAAADwAAAGRycy9kb3ducmV2LnhtbERPTWsCMRC9C/0PYQq9aaLQIlujiG3Bg5fqeh82083i&#10;ZrJspu76781B8Ph436vNGFp1pT41kS3MZwYUcRVdw7WF8vQzXYJKguywjUwWbpRgs36ZrLBwceBf&#10;uh6lVjmEU4EWvEhXaJ0qTwHTLHbEmfuLfUDJsK+163HI4aHVC2M+dMCGc4PHjnaeqsvxP1gQcdv5&#10;rfwOaX8eD1+DN9U7lta+vY7bT1BCozzFD/feWViYvDafyUdAr+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7h9+DvwAAANwAAAAPAAAAAAAAAAAAAAAAAJgCAABkcnMvZG93bnJl&#10;di54bWxQSwUGAAAAAAQABAD1AAAAhAMAAAAA&#10;" filled="f" stroked="f">
                  <v:textbox style="mso-fit-shape-to-text:t">
                    <w:txbxContent>
                      <w:p w:rsidR="009A7F18" w:rsidRPr="003C00D0" w:rsidRDefault="009A7F18" w:rsidP="003C00D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</w:rPr>
        <w:t xml:space="preserve">4)  </w:t>
      </w:r>
      <w:r w:rsidR="008A2F35" w:rsidRPr="008A2F35">
        <w:rPr>
          <w:rFonts w:ascii="Comic Sans MS" w:hAnsi="Comic Sans MS"/>
          <w:position w:val="-8"/>
          <w:sz w:val="20"/>
          <w:szCs w:val="20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5pt;height:18pt" o:ole="">
            <v:imagedata r:id="rId9" o:title=""/>
          </v:shape>
          <o:OLEObject Type="Embed" ProgID="Equation.DSMT4" ShapeID="_x0000_i1025" DrawAspect="Content" ObjectID="_1511005464" r:id="rId10"/>
        </w:object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="0007566C"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 xml:space="preserve">5)  </w:t>
      </w:r>
      <w:r w:rsidR="008A2F35" w:rsidRPr="008A2F35">
        <w:rPr>
          <w:rFonts w:ascii="Comic Sans MS" w:hAnsi="Comic Sans MS"/>
          <w:position w:val="-12"/>
          <w:sz w:val="20"/>
          <w:szCs w:val="20"/>
        </w:rPr>
        <w:object w:dxaOrig="1560" w:dyaOrig="400">
          <v:shape id="_x0000_i1026" type="#_x0000_t75" style="width:78pt;height:19.5pt" o:ole="">
            <v:imagedata r:id="rId11" o:title=""/>
          </v:shape>
          <o:OLEObject Type="Embed" ProgID="Equation.DSMT4" ShapeID="_x0000_i1026" DrawAspect="Content" ObjectID="_1511005465" r:id="rId12"/>
        </w:object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</w:rPr>
        <w:t xml:space="preserve">6)  </w:t>
      </w:r>
      <w:r w:rsidR="008A2F35" w:rsidRPr="008A2F35">
        <w:rPr>
          <w:rFonts w:ascii="Comic Sans MS" w:hAnsi="Comic Sans MS"/>
          <w:position w:val="-8"/>
          <w:sz w:val="20"/>
          <w:szCs w:val="20"/>
        </w:rPr>
        <w:object w:dxaOrig="1520" w:dyaOrig="360">
          <v:shape id="_x0000_i1027" type="#_x0000_t75" style="width:76.55pt;height:18pt" o:ole="">
            <v:imagedata r:id="rId13" o:title=""/>
          </v:shape>
          <o:OLEObject Type="Embed" ProgID="Equation.DSMT4" ShapeID="_x0000_i1027" DrawAspect="Content" ObjectID="_1511005466" r:id="rId14"/>
        </w:object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="0007566C"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>7</w:t>
      </w:r>
      <w:r w:rsidR="008A2F35" w:rsidRPr="008A2F35">
        <w:rPr>
          <w:rFonts w:ascii="Comic Sans MS" w:hAnsi="Comic Sans MS"/>
          <w:sz w:val="20"/>
          <w:szCs w:val="20"/>
        </w:rPr>
        <w:t xml:space="preserve">) </w:t>
      </w:r>
      <w:r w:rsidR="008A2F35" w:rsidRPr="008A2F35">
        <w:rPr>
          <w:rFonts w:ascii="Comic Sans MS" w:hAnsi="Comic Sans MS"/>
          <w:sz w:val="20"/>
          <w:szCs w:val="20"/>
        </w:rPr>
        <w:sym w:font="Symbol" w:char="F0D0"/>
      </w:r>
      <w:r w:rsidR="008A2F35" w:rsidRPr="008A2F35">
        <w:rPr>
          <w:rFonts w:ascii="Comic Sans MS" w:hAnsi="Comic Sans MS"/>
          <w:sz w:val="20"/>
          <w:szCs w:val="20"/>
        </w:rPr>
        <w:t xml:space="preserve">MPO </w:t>
      </w:r>
      <w:r w:rsidR="008A2F35" w:rsidRPr="008A2F35">
        <w:rPr>
          <w:rFonts w:ascii="Comic Sans MS" w:hAnsi="Comic Sans MS"/>
          <w:sz w:val="20"/>
          <w:szCs w:val="20"/>
        </w:rPr>
        <w:sym w:font="Symbol" w:char="F040"/>
      </w:r>
      <w:r w:rsidR="008A2F35" w:rsidRPr="008A2F35">
        <w:rPr>
          <w:rFonts w:ascii="Comic Sans MS" w:hAnsi="Comic Sans MS"/>
          <w:sz w:val="20"/>
          <w:szCs w:val="20"/>
        </w:rPr>
        <w:t xml:space="preserve"> _____</w:t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5C0F60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789312" behindDoc="0" locked="0" layoutInCell="1" allowOverlap="1">
            <wp:simplePos x="0" y="0"/>
            <wp:positionH relativeFrom="column">
              <wp:posOffset>626744</wp:posOffset>
            </wp:positionH>
            <wp:positionV relativeFrom="paragraph">
              <wp:posOffset>6985</wp:posOffset>
            </wp:positionV>
            <wp:extent cx="3495675" cy="923925"/>
            <wp:effectExtent l="0" t="0" r="0" b="0"/>
            <wp:wrapNone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9567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</w:rPr>
        <w:t xml:space="preserve">8)  </w:t>
      </w:r>
      <w:r w:rsidR="008A2F35" w:rsidRPr="008A2F35">
        <w:rPr>
          <w:rFonts w:ascii="Comic Sans MS" w:hAnsi="Comic Sans MS"/>
          <w:position w:val="-10"/>
          <w:sz w:val="20"/>
          <w:szCs w:val="20"/>
        </w:rPr>
        <w:object w:dxaOrig="1480" w:dyaOrig="380">
          <v:shape id="_x0000_i1028" type="#_x0000_t75" style="width:73.5pt;height:18.75pt" o:ole="">
            <v:imagedata r:id="rId16" o:title=""/>
          </v:shape>
          <o:OLEObject Type="Embed" ProgID="Equation.DSMT4" ShapeID="_x0000_i1028" DrawAspect="Content" ObjectID="_1511005467" r:id="rId17"/>
        </w:object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="0007566C"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 xml:space="preserve">9)  </w:t>
      </w:r>
      <w:r w:rsidR="008A2F35" w:rsidRPr="008A2F35">
        <w:rPr>
          <w:rFonts w:ascii="Comic Sans MS" w:hAnsi="Comic Sans MS"/>
          <w:position w:val="-10"/>
          <w:sz w:val="20"/>
          <w:szCs w:val="20"/>
        </w:rPr>
        <w:object w:dxaOrig="1560" w:dyaOrig="380">
          <v:shape id="_x0000_i1029" type="#_x0000_t75" style="width:78pt;height:18.75pt" o:ole="">
            <v:imagedata r:id="rId18" o:title=""/>
          </v:shape>
          <o:OLEObject Type="Embed" ProgID="Equation.DSMT4" ShapeID="_x0000_i1029" DrawAspect="Content" ObjectID="_1511005468" r:id="rId19"/>
        </w:object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</w:rPr>
        <w:t xml:space="preserve">10)  </w:t>
      </w:r>
      <w:r w:rsidR="008A2F35" w:rsidRPr="008A2F35">
        <w:rPr>
          <w:rFonts w:ascii="Comic Sans MS" w:hAnsi="Comic Sans MS"/>
          <w:sz w:val="20"/>
          <w:szCs w:val="20"/>
        </w:rPr>
        <w:sym w:font="Symbol" w:char="F0D0"/>
      </w:r>
      <w:r w:rsidR="008A2F35" w:rsidRPr="008A2F35">
        <w:rPr>
          <w:rFonts w:ascii="Comic Sans MS" w:hAnsi="Comic Sans MS"/>
          <w:sz w:val="20"/>
          <w:szCs w:val="20"/>
        </w:rPr>
        <w:t xml:space="preserve">MQN </w:t>
      </w:r>
      <w:r w:rsidR="008A2F35" w:rsidRPr="008A2F35">
        <w:rPr>
          <w:rFonts w:ascii="Comic Sans MS" w:hAnsi="Comic Sans MS"/>
          <w:sz w:val="20"/>
          <w:szCs w:val="20"/>
        </w:rPr>
        <w:sym w:font="Symbol" w:char="F040"/>
      </w:r>
      <w:r w:rsidR="008A2F35" w:rsidRPr="008A2F35">
        <w:rPr>
          <w:rFonts w:ascii="Comic Sans MS" w:hAnsi="Comic Sans MS"/>
          <w:sz w:val="20"/>
          <w:szCs w:val="20"/>
        </w:rPr>
        <w:t xml:space="preserve"> _____</w:t>
      </w:r>
      <w:r w:rsidR="008A2F35" w:rsidRPr="008A2F35">
        <w:rPr>
          <w:rFonts w:ascii="Comic Sans MS" w:hAnsi="Comic Sans MS"/>
          <w:position w:val="-10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="0007566C"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 xml:space="preserve">11) </w:t>
      </w:r>
      <w:r w:rsidR="008A2F35" w:rsidRPr="008A2F35">
        <w:rPr>
          <w:rFonts w:ascii="Comic Sans MS" w:hAnsi="Comic Sans MS"/>
          <w:sz w:val="20"/>
          <w:szCs w:val="20"/>
        </w:rPr>
        <w:sym w:font="Symbol" w:char="F0D0"/>
      </w:r>
      <w:r w:rsidR="008A2F35" w:rsidRPr="008A2F35">
        <w:rPr>
          <w:rFonts w:ascii="Comic Sans MS" w:hAnsi="Comic Sans MS"/>
          <w:sz w:val="20"/>
          <w:szCs w:val="20"/>
        </w:rPr>
        <w:t xml:space="preserve">NPO </w:t>
      </w:r>
      <w:r w:rsidR="008A2F35" w:rsidRPr="008A2F35">
        <w:rPr>
          <w:rFonts w:ascii="Comic Sans MS" w:hAnsi="Comic Sans MS"/>
          <w:sz w:val="20"/>
          <w:szCs w:val="20"/>
        </w:rPr>
        <w:sym w:font="Symbol" w:char="F040"/>
      </w:r>
      <w:r w:rsidR="008A2F35" w:rsidRPr="008A2F35">
        <w:rPr>
          <w:rFonts w:ascii="Comic Sans MS" w:hAnsi="Comic Sans MS"/>
          <w:sz w:val="20"/>
          <w:szCs w:val="20"/>
        </w:rPr>
        <w:t xml:space="preserve"> _____</w:t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8A2F35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  <w:u w:val="double"/>
        </w:rPr>
        <w:t>Directions:</w:t>
      </w:r>
      <w:r>
        <w:rPr>
          <w:rFonts w:ascii="Comic Sans MS" w:hAnsi="Comic Sans MS"/>
          <w:sz w:val="20"/>
          <w:szCs w:val="20"/>
        </w:rPr>
        <w:t xml:space="preserve">  </w:t>
      </w:r>
      <w:r w:rsidR="00994E3D" w:rsidRPr="008A2F35">
        <w:rPr>
          <w:rFonts w:ascii="Comic Sans MS" w:hAnsi="Comic Sans MS"/>
          <w:sz w:val="20"/>
          <w:szCs w:val="20"/>
        </w:rPr>
        <w:t xml:space="preserve">Find the measure in the parallelogram </w:t>
      </w:r>
      <w:r w:rsidR="00994E3D" w:rsidRPr="008A2F35">
        <w:rPr>
          <w:rFonts w:ascii="Comic Sans MS" w:hAnsi="Comic Sans MS"/>
          <w:i/>
          <w:sz w:val="20"/>
          <w:szCs w:val="20"/>
        </w:rPr>
        <w:t>HIJK</w:t>
      </w:r>
      <w:r w:rsidR="00994E3D" w:rsidRPr="008A2F35">
        <w:rPr>
          <w:rFonts w:ascii="Comic Sans MS" w:hAnsi="Comic Sans MS"/>
          <w:sz w:val="20"/>
          <w:szCs w:val="20"/>
        </w:rPr>
        <w:t>.  Explain your reasoning.</w:t>
      </w:r>
    </w:p>
    <w:p w:rsidR="00994E3D" w:rsidRPr="008A2F35" w:rsidRDefault="005C0F60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791360" behindDoc="0" locked="0" layoutInCell="1" allowOverlap="1">
            <wp:simplePos x="0" y="0"/>
            <wp:positionH relativeFrom="column">
              <wp:posOffset>512444</wp:posOffset>
            </wp:positionH>
            <wp:positionV relativeFrom="paragraph">
              <wp:posOffset>44450</wp:posOffset>
            </wp:positionV>
            <wp:extent cx="2981325" cy="2438400"/>
            <wp:effectExtent l="0" t="0" r="9525" b="0"/>
            <wp:wrapNone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</w:rPr>
        <w:t>12)  HI</w:t>
      </w:r>
      <w:r w:rsidRPr="008A2F35">
        <w:rPr>
          <w:rFonts w:ascii="Comic Sans MS" w:hAnsi="Comic Sans MS"/>
          <w:sz w:val="20"/>
          <w:szCs w:val="20"/>
        </w:rPr>
        <w:tab/>
      </w:r>
      <w:r w:rsidR="008A2F35">
        <w:rPr>
          <w:rFonts w:ascii="Comic Sans MS" w:hAnsi="Comic Sans MS"/>
          <w:sz w:val="20"/>
          <w:szCs w:val="20"/>
        </w:rPr>
        <w:t>_____</w:t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="0007566C"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>13)  KH</w:t>
      </w:r>
      <w:r w:rsidR="008A2F35">
        <w:rPr>
          <w:rFonts w:ascii="Comic Sans MS" w:hAnsi="Comic Sans MS"/>
          <w:sz w:val="20"/>
          <w:szCs w:val="20"/>
        </w:rPr>
        <w:t xml:space="preserve"> _____</w:t>
      </w:r>
    </w:p>
    <w:p w:rsidR="00994E3D" w:rsidRPr="008A2F35" w:rsidRDefault="00981E26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4359275</wp:posOffset>
                </wp:positionH>
                <wp:positionV relativeFrom="paragraph">
                  <wp:posOffset>135255</wp:posOffset>
                </wp:positionV>
                <wp:extent cx="2392680" cy="1394460"/>
                <wp:effectExtent l="0" t="0" r="0" b="0"/>
                <wp:wrapNone/>
                <wp:docPr id="185" name="Group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92680" cy="1394460"/>
                          <a:chOff x="7874" y="12642"/>
                          <a:chExt cx="3768" cy="2196"/>
                        </a:xfrm>
                      </wpg:grpSpPr>
                      <wps:wsp>
                        <wps:cNvPr id="186" name="AutoShape 50"/>
                        <wps:cNvSpPr>
                          <a:spLocks noChangeArrowheads="1"/>
                        </wps:cNvSpPr>
                        <wps:spPr bwMode="auto">
                          <a:xfrm rot="646359">
                            <a:off x="8280" y="13035"/>
                            <a:ext cx="3150" cy="1380"/>
                          </a:xfrm>
                          <a:prstGeom prst="parallelogram">
                            <a:avLst>
                              <a:gd name="adj" fmla="val 5709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" name="AutoShape 51"/>
                        <wps:cNvCnPr>
                          <a:cxnSpLocks noChangeShapeType="1"/>
                        </wps:cNvCnPr>
                        <wps:spPr bwMode="auto">
                          <a:xfrm flipV="1">
                            <a:off x="8175" y="13350"/>
                            <a:ext cx="3330" cy="7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" name="AutoShape 5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210" y="12900"/>
                            <a:ext cx="1275" cy="1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8895" y="12642"/>
                            <a:ext cx="93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 w:rsidP="00D32BB1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90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7874" y="13917"/>
                            <a:ext cx="93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 w:rsidP="00D32BB1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91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10380" y="14415"/>
                            <a:ext cx="93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 w:rsidP="00D32BB1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92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9585" y="13662"/>
                            <a:ext cx="93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 w:rsidP="00D32BB1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93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9480" y="13110"/>
                            <a:ext cx="93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 w:rsidP="00D32BB1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94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8835" y="13590"/>
                            <a:ext cx="93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 w:rsidP="00D32BB1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95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9825" y="14145"/>
                            <a:ext cx="931" cy="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 w:rsidP="00D32BB1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28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sym w:font="Symbol" w:char="F0B0"/>
                              </w:r>
                            </w:p>
                            <w:p w:rsidR="009A7F18" w:rsidRDefault="009A7F18"/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96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10711" y="13470"/>
                            <a:ext cx="93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 w:rsidP="008B429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84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97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9045" y="14235"/>
                            <a:ext cx="93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 w:rsidP="0053329A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98" name="Arc 65"/>
                        <wps:cNvSpPr>
                          <a:spLocks/>
                        </wps:cNvSpPr>
                        <wps:spPr bwMode="auto">
                          <a:xfrm rot="13608271" flipH="1">
                            <a:off x="10946" y="13322"/>
                            <a:ext cx="434" cy="231"/>
                          </a:xfrm>
                          <a:custGeom>
                            <a:avLst/>
                            <a:gdLst>
                              <a:gd name="G0" fmla="+- 20927 0 0"/>
                              <a:gd name="G1" fmla="+- 21600 0 0"/>
                              <a:gd name="G2" fmla="+- 21600 0 0"/>
                              <a:gd name="T0" fmla="*/ 0 w 36859"/>
                              <a:gd name="T1" fmla="*/ 16250 h 21600"/>
                              <a:gd name="T2" fmla="*/ 36859 w 36859"/>
                              <a:gd name="T3" fmla="*/ 7014 h 21600"/>
                              <a:gd name="T4" fmla="*/ 20927 w 36859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6859" h="21600" fill="none" extrusionOk="0">
                                <a:moveTo>
                                  <a:pt x="0" y="16250"/>
                                </a:moveTo>
                                <a:cubicBezTo>
                                  <a:pt x="2444" y="6688"/>
                                  <a:pt x="11058" y="0"/>
                                  <a:pt x="20927" y="0"/>
                                </a:cubicBezTo>
                                <a:cubicBezTo>
                                  <a:pt x="26986" y="0"/>
                                  <a:pt x="32767" y="2545"/>
                                  <a:pt x="36858" y="7014"/>
                                </a:cubicBezTo>
                              </a:path>
                              <a:path w="36859" h="21600" stroke="0" extrusionOk="0">
                                <a:moveTo>
                                  <a:pt x="0" y="16250"/>
                                </a:moveTo>
                                <a:cubicBezTo>
                                  <a:pt x="2444" y="6688"/>
                                  <a:pt x="11058" y="0"/>
                                  <a:pt x="20927" y="0"/>
                                </a:cubicBezTo>
                                <a:cubicBezTo>
                                  <a:pt x="26986" y="0"/>
                                  <a:pt x="32767" y="2545"/>
                                  <a:pt x="36858" y="7014"/>
                                </a:cubicBezTo>
                                <a:lnTo>
                                  <a:pt x="20927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8325" y="13215"/>
                            <a:ext cx="93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 w:rsidP="0053329A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7" o:spid="_x0000_s1035" style="position:absolute;margin-left:343.25pt;margin-top:10.65pt;width:188.4pt;height:109.8pt;z-index:251737088" coordorigin="7874,12642" coordsize="3768,21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">
                <v:shape id="AutoShape 50" o:spid="_x0000_s1036" type="#_x0000_t7" style="position:absolute;left:8280;top:13035;width:3150;height:1380;rotation:7059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cgIMQA&#10;AADcAAAADwAAAGRycy9kb3ducmV2LnhtbERPTUsDMRC9C/6HMAUv0mbroZa1aSmCoiiC2x56HDez&#10;u6GbyZKM7eqvN4LgbR7vc1ab0ffqRDG5wAbmswIUcR2s49bAfvcwXYJKgmyxD0wGvijBZn15scLS&#10;hjO/06mSVuUQTiUa6ESGUutUd+QxzcJAnLkmRI+SYWy1jXjO4b7XN0Wx0B4d54YOB7rvqD5Wn97A&#10;7Yc8f/OjvLy+HarYHK/dfGicMVeTcXsHSmiUf/Gf+8nm+csF/D6TL9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zHICDEAAAA3AAAAA8AAAAAAAAAAAAAAAAAmAIAAGRycy9k&#10;b3ducmV2LnhtbFBLBQYAAAAABAAEAPUAAACJAwAAAAA=&#10;" adj="5403"/>
                <v:shape id="AutoShape 51" o:spid="_x0000_s1037" type="#_x0000_t32" style="position:absolute;left:8175;top:13350;width:3330;height:75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OZhsIAAADcAAAADwAAAGRycy9kb3ducmV2LnhtbERPTWvCQBC9F/wPywheim7iQUPqKkUo&#10;iIdCNQePw+40Cc3Oxt1tjP++WxC8zeN9zmY32k4M5EPrWEG+yEAQa2darhVU5495ASJEZIOdY1Jw&#10;pwC77eRlg6VxN/6i4RRrkUI4lKigibEvpQy6IYth4XrixH07bzEm6GtpPN5SuO3kMstW0mLLqaHB&#10;nvYN6Z/Tr1XQHqvPani9Rq+LY37xeThfOq3UbDq+v4GINMan+OE+mDS/WMP/M+kCuf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LOZhsIAAADcAAAADwAAAAAAAAAAAAAA&#10;AAChAgAAZHJzL2Rvd25yZXYueG1sUEsFBgAAAAAEAAQA+QAAAJADAAAAAA==&#10;"/>
                <v:shape id="AutoShape 52" o:spid="_x0000_s1038" type="#_x0000_t32" style="position:absolute;left:9210;top:12900;width:1275;height:163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1AC8UAAADcAAAADwAAAGRycy9kb3ducmV2LnhtbESPQWvCQBCF7wX/wzJCL0U3LbRIdJWg&#10;FEQQaxS8DtkxiWZnQ3bV+O87h0JvM7w3730zW/SuUXfqQu3ZwPs4AUVceFtzaeB4+B5NQIWIbLHx&#10;TAaeFGAxH7zMMLX+wXu657FUEsIhRQNVjG2qdSgqchjGviUW7ew7h1HWrtS2w4eEu0Z/JMmXdliz&#10;NFTY0rKi4prfnIG4fdt8Xva7XZYzr7KfzemaLU/GvA77bAoqUh//zX/Xayv4E6GVZ2QCP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B1AC8UAAADcAAAADwAAAAAAAAAA&#10;AAAAAAChAgAAZHJzL2Rvd25yZXYueG1sUEsFBgAAAAAEAAQA+QAAAJMDAAAAAA==&#10;"/>
                <v:shape id="Text Box 55" o:spid="_x0000_s1039" type="#_x0000_t202" style="position:absolute;left:8895;top:12642;width:93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0YPsAA&#10;AADcAAAADwAAAGRycy9kb3ducmV2LnhtbERPTWvCQBC9F/wPyxS81Y0Fi6auIraCBy9qvA/ZaTY0&#10;OxuyUxP/vSsUvM3jfc5yPfhGXamLdWAD00kGirgMtubKQHHevc1BRUG22AQmAzeKsF6NXpaY29Dz&#10;ka4nqVQK4ZijASfS5lrH0pHHOAktceJ+QudREuwqbTvsU7hv9HuWfWiPNacGhy1tHZW/pz9vQMRu&#10;prfi28f9ZTh89S4rZ1gYM34dNp+ghAZ5iv/de5vmzxfweCZdoFd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j0YPsAAAADcAAAADwAAAAAAAAAAAAAAAACYAgAAZHJzL2Rvd25y&#10;ZXYueG1sUEsFBgAAAAAEAAQA9QAAAIUDAAAAAA==&#10;" filled="f" stroked="f">
                  <v:textbox style="mso-fit-shape-to-text:t">
                    <w:txbxContent>
                      <w:p w:rsidR="009A7F18" w:rsidRPr="003C00D0" w:rsidRDefault="009A7F18" w:rsidP="00D32BB1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I</w:t>
                        </w:r>
                      </w:p>
                    </w:txbxContent>
                  </v:textbox>
                </v:shape>
                <v:shape id="Text Box 56" o:spid="_x0000_s1040" type="#_x0000_t202" style="position:absolute;left:7874;top:13917;width:93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4nfsMA&#10;AADcAAAADwAAAGRycy9kb3ducmV2LnhtbESPQU/DMAyF70j7D5EncWPpkECsLJumAdIOXNi6u9WY&#10;plrjVI1Zu3+PD0jcbL3n9z6vt1PszJWG3CZ2sFwUYIjr5FtuHFSnj4cXMFmQPXaJycGNMmw3s7s1&#10;lj6N/EXXozRGQziX6CCI9KW1uQ4UMS9ST6zadxoiiq5DY/2Ao4bHzj4WxbON2LI2BOxpH6i+HH+i&#10;AxG/W96q95gP5+nzbQxF/YSVc/fzafcKRmiSf/Pf9cEr/krx9RmdwG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t4nfsMAAADcAAAADwAAAAAAAAAAAAAAAACYAgAAZHJzL2Rv&#10;d25yZXYueG1sUEsFBgAAAAAEAAQA9QAAAIgDAAAAAA==&#10;" filled="f" stroked="f">
                  <v:textbox style="mso-fit-shape-to-text:t">
                    <w:txbxContent>
                      <w:p w:rsidR="009A7F18" w:rsidRPr="003C00D0" w:rsidRDefault="009A7F18" w:rsidP="00D32BB1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J</w:t>
                        </w:r>
                      </w:p>
                    </w:txbxContent>
                  </v:textbox>
                </v:shape>
                <v:shape id="Text Box 57" o:spid="_x0000_s1041" type="#_x0000_t202" style="position:absolute;left:10380;top:14415;width:93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KC5cAA&#10;AADcAAAADwAAAGRycy9kb3ducmV2LnhtbERPS2vCQBC+F/oflin0VjcRWmx0FfEBHnrRxvuQnWZD&#10;s7MhO5r4712h0Nt8fM9ZrEbfqiv1sQlsIJ9koIirYBuuDZTf+7cZqCjIFtvAZOBGEVbL56cFFjYM&#10;fKTrSWqVQjgWaMCJdIXWsXLkMU5CR5y4n9B7lAT7WtsehxTuWz3Nsg/tseHU4LCjjaPq93TxBkTs&#10;Or+VOx8P5/FrO7isesfSmNeXcT0HJTTKv/jPfbBp/mcOj2fSBXp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ZKC5cAAAADcAAAADwAAAAAAAAAAAAAAAACYAgAAZHJzL2Rvd25y&#10;ZXYueG1sUEsFBgAAAAAEAAQA9QAAAIUDAAAAAA==&#10;" filled="f" stroked="f">
                  <v:textbox style="mso-fit-shape-to-text:t">
                    <w:txbxContent>
                      <w:p w:rsidR="009A7F18" w:rsidRPr="003C00D0" w:rsidRDefault="009A7F18" w:rsidP="00D32BB1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K</w:t>
                        </w:r>
                      </w:p>
                    </w:txbxContent>
                  </v:textbox>
                </v:shape>
                <v:shape id="Text Box 58" o:spid="_x0000_s1042" type="#_x0000_t202" style="position:absolute;left:9585;top:13662;width:93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AcksAA&#10;AADcAAAADwAAAGRycy9kb3ducmV2LnhtbERPS2vCQBC+F/wPyxR6qxuFFk1dRXyAh17UeB+y02xo&#10;djZkRxP/vSsUepuP7zmL1eAbdaMu1oENTMYZKOIy2JorA8V5/z4DFQXZYhOYDNwpwmo5ellgbkPP&#10;R7qdpFIphGOOBpxIm2sdS0ce4zi0xIn7CZ1HSbCrtO2wT+G+0dMs+9Qea04NDlvaOCp/T1dvQMSu&#10;J/di5+PhMnxve5eVH1gY8/Y6rL9ACQ3yL/5zH2yaP5/C85l0gV4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UAcksAAAADcAAAADwAAAAAAAAAAAAAAAACYAgAAZHJzL2Rvd25y&#10;ZXYueG1sUEsFBgAAAAAEAAQA9QAAAIUDAAAAAA==&#10;" filled="f" stroked="f">
                  <v:textbox style="mso-fit-shape-to-text:t">
                    <w:txbxContent>
                      <w:p w:rsidR="009A7F18" w:rsidRPr="003C00D0" w:rsidRDefault="009A7F18" w:rsidP="00D32BB1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G</w:t>
                        </w:r>
                      </w:p>
                    </w:txbxContent>
                  </v:textbox>
                </v:shape>
                <v:shape id="Text Box 59" o:spid="_x0000_s1043" type="#_x0000_t202" style="position:absolute;left:9480;top:13110;width:93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y5CcAA&#10;AADcAAAADwAAAGRycy9kb3ducmV2LnhtbERPTWvCQBC9F/wPywi91Y1Ki01dRdSCBy/VeB+y02xo&#10;djZkRxP/fbdQ8DaP9znL9eAbdaMu1oENTCcZKOIy2JorA8X582UBKgqyxSYwGbhThPVq9LTE3Iae&#10;v+h2kkqlEI45GnAiba51LB15jJPQEifuO3QeJcGu0rbDPoX7Rs+y7E17rDk1OGxp66j8OV29ARG7&#10;md6LvY+Hy3Dc9S4rX7Ew5nk8bD5ACQ3yEP+7DzbNf5/D3zPpAr36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gy5CcAAAADcAAAADwAAAAAAAAAAAAAAAACYAgAAZHJzL2Rvd25y&#10;ZXYueG1sUEsFBgAAAAAEAAQA9QAAAIUDAAAAAA==&#10;" filled="f" stroked="f">
                  <v:textbox style="mso-fit-shape-to-text:t">
                    <w:txbxContent>
                      <w:p w:rsidR="009A7F18" w:rsidRPr="003C00D0" w:rsidRDefault="009A7F18" w:rsidP="00D32BB1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7</w:t>
                        </w:r>
                      </w:p>
                    </w:txbxContent>
                  </v:textbox>
                </v:shape>
                <v:shape id="Text Box 60" o:spid="_x0000_s1044" type="#_x0000_t202" style="position:absolute;left:8835;top:13590;width:93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UhfcAA&#10;AADcAAAADwAAAGRycy9kb3ducmV2LnhtbERPTWvCQBC9F/wPywi91Y1ii01dRdSCBy/VeB+y02xo&#10;djZkRxP/fbdQ8DaP9znL9eAbdaMu1oENTCcZKOIy2JorA8X582UBKgqyxSYwGbhThPVq9LTE3Iae&#10;v+h2kkqlEI45GnAiba51LB15jJPQEifuO3QeJcGu0rbDPoX7Rs+y7E17rDk1OGxp66j8OV29ARG7&#10;md6LvY+Hy3Dc9S4rX7Ew5nk8bD5ACQ3yEP+7DzbNf5/D3zPpAr36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eUhfcAAAADcAAAADwAAAAAAAAAAAAAAAACYAgAAZHJzL2Rvd25y&#10;ZXYueG1sUEsFBgAAAAAEAAQA9QAAAIUDAAAAAA==&#10;" filled="f" stroked="f">
                  <v:textbox style="mso-fit-shape-to-text:t">
                    <w:txbxContent>
                      <w:p w:rsidR="009A7F18" w:rsidRPr="003C00D0" w:rsidRDefault="009A7F18" w:rsidP="00D32BB1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8</w:t>
                        </w:r>
                      </w:p>
                    </w:txbxContent>
                  </v:textbox>
                </v:shape>
                <v:shape id="Text Box 61" o:spid="_x0000_s1045" type="#_x0000_t202" style="position:absolute;left:9825;top:14145;width:931;height:6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mE5sAA&#10;AADcAAAADwAAAGRycy9kb3ducmV2LnhtbERPTWvCQBC9F/wPyxS81Y2CRVNXEa3goRc13ofsNBua&#10;nQ3ZqYn/vlsQvM3jfc5qM/hG3aiLdWAD00kGirgMtubKQHE5vC1ARUG22AQmA3eKsFmPXlaY29Dz&#10;iW5nqVQK4ZijASfS5lrH0pHHOAktceK+Q+dREuwqbTvsU7hv9CzL3rXHmlODw5Z2jsqf8683IGK3&#10;03vx6ePxOnzte5eVcyyMGb8O2w9QQoM8xQ/30ab5yzn8P5Mu0O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qmE5sAAAADcAAAADwAAAAAAAAAAAAAAAACYAgAAZHJzL2Rvd25y&#10;ZXYueG1sUEsFBgAAAAAEAAQA9QAAAIUDAAAAAA==&#10;" filled="f" stroked="f">
                  <v:textbox style="mso-fit-shape-to-text:t">
                    <w:txbxContent>
                      <w:p w:rsidR="009A7F18" w:rsidRPr="003C00D0" w:rsidRDefault="009A7F18" w:rsidP="00D32BB1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28</w:t>
                        </w: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sym w:font="Symbol" w:char="F0B0"/>
                        </w:r>
                      </w:p>
                      <w:p w:rsidR="009A7F18" w:rsidRDefault="009A7F18"/>
                    </w:txbxContent>
                  </v:textbox>
                </v:shape>
                <v:shape id="Text Box 63" o:spid="_x0000_s1046" type="#_x0000_t202" style="position:absolute;left:10711;top:13470;width:93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sakcAA&#10;AADcAAAADwAAAGRycy9kb3ducmV2LnhtbERPTWvCQBC9F/wPyxR6qxsFRVNXEa3gwYsa70N2mg3N&#10;zobs1MR/3xUKvc3jfc5qM/hG3amLdWADk3EGirgMtubKQHE9vC9ARUG22AQmAw+KsFmPXlaY29Dz&#10;me4XqVQK4ZijASfS5lrH0pHHOA4tceK+QudREuwqbTvsU7hv9DTL5tpjzanBYUs7R+X35ccbELHb&#10;yaP49PF4G0773mXlDAtj3l6H7QcooUH+xX/uo03zl3N4PpMu0O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nsakcAAAADcAAAADwAAAAAAAAAAAAAAAACYAgAAZHJzL2Rvd25y&#10;ZXYueG1sUEsFBgAAAAAEAAQA9QAAAIUDAAAAAA==&#10;" filled="f" stroked="f">
                  <v:textbox style="mso-fit-shape-to-text:t">
                    <w:txbxContent>
                      <w:p w:rsidR="009A7F18" w:rsidRPr="003C00D0" w:rsidRDefault="009A7F18" w:rsidP="008B429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84</w:t>
                        </w: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64" o:spid="_x0000_s1047" type="#_x0000_t202" style="position:absolute;left:9045;top:14235;width:93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e/CsAA&#10;AADcAAAADwAAAGRycy9kb3ducmV2LnhtbERPTWvCQBC9F/wPywi91Y2CrU1dRdSCBy/VeB+y02xo&#10;djZkRxP/fbdQ8DaP9znL9eAbdaMu1oENTCcZKOIy2JorA8X582UBKgqyxSYwGbhThPVq9LTE3Iae&#10;v+h2kkqlEI45GnAiba51LB15jJPQEifuO3QeJcGu0rbDPoX7Rs+y7FV7rDk1OGxp66j8OV29ARG7&#10;md6LvY+Hy3Dc9S4r51gY8zweNh+ghAZ5iP/dB5vmv7/B3zPpAr36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Te/CsAAAADcAAAADwAAAAAAAAAAAAAAAACYAgAAZHJzL2Rvd25y&#10;ZXYueG1sUEsFBgAAAAAEAAQA9QAAAIUDAAAAAA==&#10;" filled="f" stroked="f">
                  <v:textbox style="mso-fit-shape-to-text:t">
                    <w:txbxContent>
                      <w:p w:rsidR="009A7F18" w:rsidRPr="003C00D0" w:rsidRDefault="009A7F18" w:rsidP="0053329A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6</w:t>
                        </w:r>
                      </w:p>
                    </w:txbxContent>
                  </v:textbox>
                </v:shape>
                <v:shape id="Arc 65" o:spid="_x0000_s1048" style="position:absolute;left:10946;top:13322;width:434;height:231;rotation:8729099fd;flip:x;visibility:visible;mso-wrap-style:square;v-text-anchor:top" coordsize="36859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Knv8MA&#10;AADcAAAADwAAAGRycy9kb3ducmV2LnhtbESPT4vCQAzF7wt+hyGCt3WqsKLVUVRW8CT457K3bCe2&#10;1U6mdMba/fabg+AtIe+9/N5i1blKtdSE0rOB0TABRZx5W3Ju4HLefU5BhYhssfJMBv4owGrZ+1hg&#10;av2Tj9SeYq4khEOKBooY61TrkBXkMAx9TSy3q28cRlmbXNsGnxLuKj1Okol2WLJ8KLCmbUHZ/fRw&#10;Bm4/Iv/dPmx7OdfVTn/NNt8Ha8yg363noCJ18S1+ufdW8GdCK2VkAr3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KKnv8MAAADcAAAADwAAAAAAAAAAAAAAAACYAgAAZHJzL2Rv&#10;d25yZXYueG1sUEsFBgAAAAAEAAQA9QAAAIgDAAAAAA==&#10;" path="m,16250nfc2444,6688,11058,,20927,v6059,,11840,2545,15931,7014em,16250nsc2444,6688,11058,,20927,v6059,,11840,2545,15931,7014l20927,21600,,16250xe" filled="f" strokecolor="black [3213]">
                  <v:stroke startarrow="open" endarrow="open"/>
                  <v:path arrowok="t" o:extrusionok="f" o:connecttype="custom" o:connectlocs="0,174;434,75;246,231" o:connectangles="0,0,0"/>
                </v:shape>
                <v:shape id="Text Box 66" o:spid="_x0000_s1049" type="#_x0000_t202" style="position:absolute;left:8325;top:13215;width:93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SO48AA&#10;AADcAAAADwAAAGRycy9kb3ducmV2LnhtbERPTWvCQBC9C/0PyxR6042FSo2uIWgLHrxU433ITrOh&#10;2dmQnZr477uFQm/zeJ+zLSbfqRsNsQ1sYLnIQBHXwbbcGKgu7/NXUFGQLXaBycCdIhS7h9kWcxtG&#10;/qDbWRqVQjjmaMCJ9LnWsXbkMS5CT5y4zzB4lASHRtsBxxTuO/2cZSvtseXU4LCnvaP66/ztDYjY&#10;cnmv3nw8XqfTYXRZ/YKVMU+PU7kBJTTJv/jPfbRp/noNv8+kC/Tu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+SO48AAAADcAAAADwAAAAAAAAAAAAAAAACYAgAAZHJzL2Rvd25y&#10;ZXYueG1sUEsFBgAAAAAEAAQA9QAAAIUDAAAAAA==&#10;" filled="f" stroked="f">
                  <v:textbox style="mso-fit-shape-to-text:t">
                    <w:txbxContent>
                      <w:p w:rsidR="009A7F18" w:rsidRPr="003C00D0" w:rsidRDefault="009A7F18" w:rsidP="0053329A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81E26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6512259</wp:posOffset>
                </wp:positionH>
                <wp:positionV relativeFrom="paragraph">
                  <wp:posOffset>12329</wp:posOffset>
                </wp:positionV>
                <wp:extent cx="79560" cy="118800"/>
                <wp:effectExtent l="38100" t="38100" r="53975" b="33655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7956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B5C2BC" id="Ink 229" o:spid="_x0000_s1026" type="#_x0000_t75" style="position:absolute;margin-left:512.2pt;margin-top:.65pt;width:7.55pt;height:10.2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">
                <v:imagedata r:id="rId22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6598285</wp:posOffset>
                </wp:positionH>
                <wp:positionV relativeFrom="paragraph">
                  <wp:posOffset>52705</wp:posOffset>
                </wp:positionV>
                <wp:extent cx="591185" cy="268605"/>
                <wp:effectExtent l="0" t="1905" r="0" b="0"/>
                <wp:wrapNone/>
                <wp:docPr id="184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1185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7F18" w:rsidRPr="003C00D0" w:rsidRDefault="009A7F18" w:rsidP="00D32BB1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3" o:spid="_x0000_s1050" type="#_x0000_t202" style="position:absolute;margin-left:519.55pt;margin-top:4.15pt;width:46.55pt;height:21.15pt;z-index:2517360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28quAIAAMM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" filled="f" stroked="f">
                <v:textbox style="mso-fit-shape-to-text:t">
                  <w:txbxContent>
                    <w:p w:rsidR="009A7F18" w:rsidRPr="003C00D0" w:rsidRDefault="009A7F18" w:rsidP="00D32BB1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</w:p>
    <w:p w:rsidR="00994E3D" w:rsidRPr="008A2F35" w:rsidRDefault="00981E26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6505779</wp:posOffset>
                </wp:positionH>
                <wp:positionV relativeFrom="paragraph">
                  <wp:posOffset>-131716</wp:posOffset>
                </wp:positionV>
                <wp:extent cx="239400" cy="357120"/>
                <wp:effectExtent l="57150" t="57150" r="8255" b="43180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239400" cy="35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70BFC" id="Ink 228" o:spid="_x0000_s1026" type="#_x0000_t75" style="position:absolute;margin-left:511.55pt;margin-top:-11.05pt;width:20.25pt;height:29.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">
                <v:imagedata r:id="rId24" o:title=""/>
              </v:shape>
            </w:pict>
          </mc:Fallback>
        </mc:AlternateContent>
      </w:r>
      <w:r w:rsidR="008A2F35">
        <w:rPr>
          <w:rFonts w:ascii="Comic Sans MS" w:hAnsi="Comic Sans MS"/>
          <w:sz w:val="20"/>
          <w:szCs w:val="20"/>
        </w:rPr>
        <w:t>14)  GH</w:t>
      </w:r>
      <w:r w:rsidR="008A2F35">
        <w:rPr>
          <w:rFonts w:ascii="Comic Sans MS" w:hAnsi="Comic Sans MS"/>
          <w:sz w:val="20"/>
          <w:szCs w:val="20"/>
        </w:rPr>
        <w:tab/>
        <w:t>_____</w:t>
      </w:r>
      <w:r w:rsid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07566C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>15)  HJ</w:t>
      </w:r>
      <w:r w:rsidR="008A2F35">
        <w:rPr>
          <w:rFonts w:ascii="Comic Sans MS" w:hAnsi="Comic Sans MS"/>
          <w:sz w:val="20"/>
          <w:szCs w:val="20"/>
        </w:rPr>
        <w:t xml:space="preserve"> _____</w:t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81E26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4968579</wp:posOffset>
                </wp:positionH>
                <wp:positionV relativeFrom="paragraph">
                  <wp:posOffset>172264</wp:posOffset>
                </wp:positionV>
                <wp:extent cx="360" cy="360"/>
                <wp:effectExtent l="38100" t="38100" r="38100" b="38100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BD5A63" id="Ink 245" o:spid="_x0000_s1026" type="#_x0000_t75" style="position:absolute;margin-left:391pt;margin-top:13.3pt;width:.6pt;height:.6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">
                <v:imagedata r:id="rId26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6164499</wp:posOffset>
                </wp:positionH>
                <wp:positionV relativeFrom="paragraph">
                  <wp:posOffset>100624</wp:posOffset>
                </wp:positionV>
                <wp:extent cx="139680" cy="80280"/>
                <wp:effectExtent l="38100" t="57150" r="13335" b="53340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13968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D8B62B" id="Ink 231" o:spid="_x0000_s1026" type="#_x0000_t75" style="position:absolute;margin-left:484.7pt;margin-top:7.15pt;width:12.55pt;height:7.8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">
                <v:imagedata r:id="rId28" o:title=""/>
              </v:shape>
            </w:pict>
          </mc:Fallback>
        </mc:AlternateContent>
      </w:r>
    </w:p>
    <w:p w:rsidR="00994E3D" w:rsidRPr="008A2F35" w:rsidRDefault="00981E26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5750499</wp:posOffset>
                </wp:positionH>
                <wp:positionV relativeFrom="paragraph">
                  <wp:posOffset>-65021</wp:posOffset>
                </wp:positionV>
                <wp:extent cx="511200" cy="259200"/>
                <wp:effectExtent l="57150" t="38100" r="41275" b="45720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51120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1297D" id="Ink 230" o:spid="_x0000_s1026" type="#_x0000_t75" style="position:absolute;margin-left:452pt;margin-top:-5.8pt;width:41.75pt;height:21.9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">
                <v:imagedata r:id="rId30" o:title=""/>
              </v:shape>
            </w:pict>
          </mc:Fallback>
        </mc:AlternateContent>
      </w:r>
      <w:r w:rsidR="00994E3D" w:rsidRPr="008A2F35">
        <w:rPr>
          <w:rFonts w:ascii="Comic Sans MS" w:hAnsi="Comic Sans MS"/>
          <w:sz w:val="20"/>
          <w:szCs w:val="20"/>
        </w:rPr>
        <w:t>16)  m</w:t>
      </w:r>
      <w:r w:rsidR="00994E3D" w:rsidRPr="008A2F35">
        <w:rPr>
          <w:rFonts w:ascii="Comic Sans MS" w:hAnsi="Comic Sans MS"/>
          <w:sz w:val="20"/>
          <w:szCs w:val="20"/>
        </w:rPr>
        <w:sym w:font="Symbol" w:char="F0D0"/>
      </w:r>
      <w:r w:rsidR="00994E3D" w:rsidRPr="008A2F35">
        <w:rPr>
          <w:rFonts w:ascii="Comic Sans MS" w:hAnsi="Comic Sans MS"/>
          <w:sz w:val="20"/>
          <w:szCs w:val="20"/>
        </w:rPr>
        <w:t>KIH</w:t>
      </w:r>
      <w:r w:rsidR="008A2F35">
        <w:rPr>
          <w:rFonts w:ascii="Comic Sans MS" w:hAnsi="Comic Sans MS"/>
          <w:sz w:val="20"/>
          <w:szCs w:val="20"/>
        </w:rPr>
        <w:t xml:space="preserve"> _____</w:t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  <w:t>17)  m</w:t>
      </w:r>
      <w:r w:rsidR="00994E3D" w:rsidRPr="008A2F35">
        <w:rPr>
          <w:rFonts w:ascii="Comic Sans MS" w:hAnsi="Comic Sans MS"/>
          <w:sz w:val="20"/>
          <w:szCs w:val="20"/>
        </w:rPr>
        <w:sym w:font="Symbol" w:char="F0D0"/>
      </w:r>
      <w:r w:rsidR="00994E3D" w:rsidRPr="008A2F35">
        <w:rPr>
          <w:rFonts w:ascii="Comic Sans MS" w:hAnsi="Comic Sans MS"/>
          <w:sz w:val="20"/>
          <w:szCs w:val="20"/>
        </w:rPr>
        <w:t>JIH</w:t>
      </w:r>
      <w:r w:rsidR="008A2F35">
        <w:rPr>
          <w:rFonts w:ascii="Comic Sans MS" w:hAnsi="Comic Sans MS"/>
          <w:sz w:val="20"/>
          <w:szCs w:val="20"/>
        </w:rPr>
        <w:t xml:space="preserve"> _____</w:t>
      </w:r>
    </w:p>
    <w:p w:rsidR="00994E3D" w:rsidRPr="008A2F35" w:rsidRDefault="00981E26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6106179</wp:posOffset>
                </wp:positionH>
                <wp:positionV relativeFrom="paragraph">
                  <wp:posOffset>729</wp:posOffset>
                </wp:positionV>
                <wp:extent cx="108720" cy="131760"/>
                <wp:effectExtent l="38100" t="38100" r="43815" b="40005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10872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1E4880" id="Ink 244" o:spid="_x0000_s1026" type="#_x0000_t75" style="position:absolute;margin-left:480.5pt;margin-top:-.45pt;width:9.7pt;height:11.7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">
                <v:imagedata r:id="rId32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5968299</wp:posOffset>
                </wp:positionH>
                <wp:positionV relativeFrom="paragraph">
                  <wp:posOffset>-14751</wp:posOffset>
                </wp:positionV>
                <wp:extent cx="97560" cy="159120"/>
                <wp:effectExtent l="38100" t="57150" r="55245" b="50800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9756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92C6AF" id="Ink 243" o:spid="_x0000_s1026" type="#_x0000_t75" style="position:absolute;margin-left:469.1pt;margin-top:-1.9pt;width:9.2pt;height:14.0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">
                <v:imagedata r:id="rId34" o:title=""/>
              </v:shape>
            </w:pict>
          </mc:Fallback>
        </mc:AlternateContent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81E26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6680379</wp:posOffset>
                </wp:positionH>
                <wp:positionV relativeFrom="paragraph">
                  <wp:posOffset>-55161</wp:posOffset>
                </wp:positionV>
                <wp:extent cx="111240" cy="150120"/>
                <wp:effectExtent l="19050" t="38100" r="41275" b="59690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11124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2E08CC" id="Ink 242" o:spid="_x0000_s1026" type="#_x0000_t75" style="position:absolute;margin-left:525.7pt;margin-top:-5pt;width:9.9pt;height:13.4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">
                <v:imagedata r:id="rId36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6521619</wp:posOffset>
                </wp:positionH>
                <wp:positionV relativeFrom="paragraph">
                  <wp:posOffset>-59841</wp:posOffset>
                </wp:positionV>
                <wp:extent cx="82800" cy="160920"/>
                <wp:effectExtent l="57150" t="57150" r="50800" b="48895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8280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261631" id="Ink 241" o:spid="_x0000_s1026" type="#_x0000_t75" style="position:absolute;margin-left:512.7pt;margin-top:-5.5pt;width:8.2pt;height:14.4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">
                <v:imagedata r:id="rId38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6341979</wp:posOffset>
                </wp:positionH>
                <wp:positionV relativeFrom="paragraph">
                  <wp:posOffset>86319</wp:posOffset>
                </wp:positionV>
                <wp:extent cx="115920" cy="33120"/>
                <wp:effectExtent l="19050" t="38100" r="55880" b="43180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11592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908208" id="Ink 240" o:spid="_x0000_s1026" type="#_x0000_t75" style="position:absolute;margin-left:498.9pt;margin-top:6pt;width:10.5pt;height:4.1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">
                <v:imagedata r:id="rId40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6332979</wp:posOffset>
                </wp:positionH>
                <wp:positionV relativeFrom="paragraph">
                  <wp:posOffset>24759</wp:posOffset>
                </wp:positionV>
                <wp:extent cx="92520" cy="38520"/>
                <wp:effectExtent l="38100" t="38100" r="41275" b="38100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9252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6B7C26" id="Ink 239" o:spid="_x0000_s1026" type="#_x0000_t75" style="position:absolute;margin-left:498.4pt;margin-top:1.05pt;width:8.4pt;height:4.2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">
                <v:imagedata r:id="rId42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6270699</wp:posOffset>
                </wp:positionH>
                <wp:positionV relativeFrom="paragraph">
                  <wp:posOffset>-38241</wp:posOffset>
                </wp:positionV>
                <wp:extent cx="11880" cy="242640"/>
                <wp:effectExtent l="57150" t="38100" r="45720" b="43180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1188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E81D65" id="Ink 238" o:spid="_x0000_s1026" type="#_x0000_t75" style="position:absolute;margin-left:492.8pt;margin-top:-3.6pt;width:2.85pt;height:20.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">
                <v:imagedata r:id="rId44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6205899</wp:posOffset>
                </wp:positionH>
                <wp:positionV relativeFrom="paragraph">
                  <wp:posOffset>11799</wp:posOffset>
                </wp:positionV>
                <wp:extent cx="77040" cy="69120"/>
                <wp:effectExtent l="19050" t="38100" r="18415" b="45720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7704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5D8CE" id="Ink 237" o:spid="_x0000_s1026" type="#_x0000_t75" style="position:absolute;margin-left:488.3pt;margin-top:.55pt;width:6.95pt;height:6.8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">
                <v:imagedata r:id="rId46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6072699</wp:posOffset>
                </wp:positionH>
                <wp:positionV relativeFrom="paragraph">
                  <wp:posOffset>22959</wp:posOffset>
                </wp:positionV>
                <wp:extent cx="106560" cy="186120"/>
                <wp:effectExtent l="38100" t="38100" r="46355" b="61595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10656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A5D947" id="Ink 236" o:spid="_x0000_s1026" type="#_x0000_t75" style="position:absolute;margin-left:477.15pt;margin-top:1.05pt;width:10.25pt;height:16.2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">
                <v:imagedata r:id="rId48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5898099</wp:posOffset>
                </wp:positionH>
                <wp:positionV relativeFrom="paragraph">
                  <wp:posOffset>136719</wp:posOffset>
                </wp:positionV>
                <wp:extent cx="106920" cy="39960"/>
                <wp:effectExtent l="38100" t="38100" r="45720" b="36830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10692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C00A25" id="Ink 235" o:spid="_x0000_s1026" type="#_x0000_t75" style="position:absolute;margin-left:464.15pt;margin-top:10pt;width:9.4pt;height:4.4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">
                <v:imagedata r:id="rId50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5577339</wp:posOffset>
                </wp:positionH>
                <wp:positionV relativeFrom="paragraph">
                  <wp:posOffset>91359</wp:posOffset>
                </wp:positionV>
                <wp:extent cx="125280" cy="168120"/>
                <wp:effectExtent l="57150" t="38100" r="46355" b="60960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2528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38594C" id="Ink 233" o:spid="_x0000_s1026" type="#_x0000_t75" style="position:absolute;margin-left:438.2pt;margin-top:6.4pt;width:11.65pt;height:14.9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">
                <v:imagedata r:id="rId52" o:title=""/>
              </v:shape>
            </w:pict>
          </mc:Fallback>
        </mc:AlternateContent>
      </w:r>
    </w:p>
    <w:p w:rsidR="00994E3D" w:rsidRPr="008A2F35" w:rsidRDefault="00981E26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5727819</wp:posOffset>
                </wp:positionH>
                <wp:positionV relativeFrom="paragraph">
                  <wp:posOffset>-64651</wp:posOffset>
                </wp:positionV>
                <wp:extent cx="96120" cy="138240"/>
                <wp:effectExtent l="38100" t="38100" r="37465" b="52705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9612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702420" id="Ink 234" o:spid="_x0000_s1026" type="#_x0000_t75" style="position:absolute;margin-left:450.1pt;margin-top:-5.8pt;width:9.4pt;height:12.6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">
                <v:imagedata r:id="rId54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5504619</wp:posOffset>
                </wp:positionH>
                <wp:positionV relativeFrom="paragraph">
                  <wp:posOffset>-101731</wp:posOffset>
                </wp:positionV>
                <wp:extent cx="14400" cy="214560"/>
                <wp:effectExtent l="38100" t="38100" r="43180" b="52705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1440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67DB65" id="Ink 232" o:spid="_x0000_s1026" type="#_x0000_t75" style="position:absolute;margin-left:432.5pt;margin-top:-8.3pt;width:2.85pt;height:17.9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">
                <v:imagedata r:id="rId56" o:title=""/>
              </v:shape>
            </w:pict>
          </mc:Fallback>
        </mc:AlternateContent>
      </w:r>
      <w:r w:rsidR="00994E3D" w:rsidRPr="008A2F35">
        <w:rPr>
          <w:rFonts w:ascii="Comic Sans MS" w:hAnsi="Comic Sans MS"/>
          <w:sz w:val="20"/>
          <w:szCs w:val="20"/>
        </w:rPr>
        <w:t>18)  m</w:t>
      </w:r>
      <w:r w:rsidR="00994E3D" w:rsidRPr="008A2F35">
        <w:rPr>
          <w:rFonts w:ascii="Comic Sans MS" w:hAnsi="Comic Sans MS"/>
          <w:sz w:val="20"/>
          <w:szCs w:val="20"/>
        </w:rPr>
        <w:sym w:font="Symbol" w:char="F0D0"/>
      </w:r>
      <w:r w:rsidR="008A2F35">
        <w:rPr>
          <w:rFonts w:ascii="Comic Sans MS" w:hAnsi="Comic Sans MS"/>
          <w:sz w:val="20"/>
          <w:szCs w:val="20"/>
        </w:rPr>
        <w:t>KJI _____</w:t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  <w:t>19)  m</w:t>
      </w:r>
      <w:r w:rsidR="00994E3D" w:rsidRPr="008A2F35">
        <w:rPr>
          <w:rFonts w:ascii="Comic Sans MS" w:hAnsi="Comic Sans MS"/>
          <w:sz w:val="20"/>
          <w:szCs w:val="20"/>
        </w:rPr>
        <w:sym w:font="Symbol" w:char="F0D0"/>
      </w:r>
      <w:r w:rsidR="00994E3D" w:rsidRPr="008A2F35">
        <w:rPr>
          <w:rFonts w:ascii="Comic Sans MS" w:hAnsi="Comic Sans MS"/>
          <w:sz w:val="20"/>
          <w:szCs w:val="20"/>
        </w:rPr>
        <w:t>HKI</w:t>
      </w:r>
      <w:r w:rsidR="008A2F35">
        <w:rPr>
          <w:rFonts w:ascii="Comic Sans MS" w:hAnsi="Comic Sans MS"/>
          <w:sz w:val="20"/>
          <w:szCs w:val="20"/>
        </w:rPr>
        <w:t xml:space="preserve"> _____</w:t>
      </w:r>
    </w:p>
    <w:p w:rsidR="008A2F35" w:rsidRDefault="008A2F35">
      <w:pPr>
        <w:rPr>
          <w:rFonts w:ascii="Comic Sans MS" w:hAnsi="Comic Sans MS"/>
          <w:sz w:val="20"/>
          <w:szCs w:val="20"/>
        </w:rPr>
      </w:pPr>
    </w:p>
    <w:p w:rsidR="008A2F35" w:rsidRDefault="008A2F35">
      <w:pPr>
        <w:rPr>
          <w:rFonts w:ascii="Comic Sans MS" w:hAnsi="Comic Sans MS"/>
          <w:sz w:val="20"/>
          <w:szCs w:val="20"/>
        </w:rPr>
      </w:pPr>
    </w:p>
    <w:p w:rsidR="008A2F35" w:rsidRDefault="008A2F35">
      <w:pPr>
        <w:rPr>
          <w:rFonts w:ascii="Comic Sans MS" w:hAnsi="Comic Sans MS"/>
          <w:sz w:val="20"/>
          <w:szCs w:val="20"/>
        </w:rPr>
      </w:pPr>
    </w:p>
    <w:p w:rsidR="008A2F35" w:rsidRDefault="008A2F35">
      <w:pPr>
        <w:rPr>
          <w:rFonts w:ascii="Comic Sans MS" w:hAnsi="Comic Sans MS"/>
          <w:sz w:val="20"/>
          <w:szCs w:val="20"/>
        </w:rPr>
      </w:pPr>
    </w:p>
    <w:p w:rsidR="00994E3D" w:rsidRPr="008A2F35" w:rsidRDefault="008A2F35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  <w:u w:val="double"/>
        </w:rPr>
        <w:lastRenderedPageBreak/>
        <w:t>Directions:</w:t>
      </w:r>
      <w:r>
        <w:rPr>
          <w:rFonts w:ascii="Comic Sans MS" w:hAnsi="Comic Sans MS"/>
          <w:sz w:val="20"/>
          <w:szCs w:val="20"/>
        </w:rPr>
        <w:t xml:space="preserve">  </w:t>
      </w:r>
      <w:r w:rsidR="0007566C" w:rsidRPr="008A2F35">
        <w:rPr>
          <w:rFonts w:ascii="Comic Sans MS" w:hAnsi="Comic Sans MS"/>
          <w:sz w:val="20"/>
          <w:szCs w:val="20"/>
        </w:rPr>
        <w:t>F</w:t>
      </w:r>
      <w:r w:rsidR="00994E3D" w:rsidRPr="008A2F35">
        <w:rPr>
          <w:rFonts w:ascii="Comic Sans MS" w:hAnsi="Comic Sans MS"/>
          <w:sz w:val="20"/>
          <w:szCs w:val="20"/>
        </w:rPr>
        <w:t>ind the value of each variable in the parallelogram.</w:t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81E26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40672" behindDoc="0" locked="0" layoutInCell="1" allowOverlap="1">
                <wp:simplePos x="0" y="0"/>
                <wp:positionH relativeFrom="column">
                  <wp:posOffset>474345</wp:posOffset>
                </wp:positionH>
                <wp:positionV relativeFrom="paragraph">
                  <wp:posOffset>10795</wp:posOffset>
                </wp:positionV>
                <wp:extent cx="1877060" cy="1093470"/>
                <wp:effectExtent l="19050" t="2540" r="0" b="0"/>
                <wp:wrapNone/>
                <wp:docPr id="178" name="Group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77060" cy="1093470"/>
                          <a:chOff x="1755" y="1294"/>
                          <a:chExt cx="2956" cy="1722"/>
                        </a:xfrm>
                      </wpg:grpSpPr>
                      <wps:wsp>
                        <wps:cNvPr id="179" name="AutoShape 69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1755" y="1611"/>
                            <a:ext cx="2445" cy="1080"/>
                          </a:xfrm>
                          <a:prstGeom prst="parallelogram">
                            <a:avLst>
                              <a:gd name="adj" fmla="val 8375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2940" y="1294"/>
                            <a:ext cx="93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 w:rsidP="00B53265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3x - 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1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3585" y="2019"/>
                            <a:ext cx="1126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 w:rsidP="000C3837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2y + 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2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2145" y="2593"/>
                            <a:ext cx="1126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 w:rsidP="000C3837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2x + 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3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1755" y="1866"/>
                            <a:ext cx="1126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 w:rsidP="000C3837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5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2" o:spid="_x0000_s1051" style="position:absolute;margin-left:37.35pt;margin-top:.85pt;width:147.8pt;height:86.1pt;z-index:251740672" coordorigin="1755,1294" coordsize="2956,17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">
                <v:shape id="AutoShape 69" o:spid="_x0000_s1052" type="#_x0000_t7" style="position:absolute;left:1755;top:1611;width:2445;height:1080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1Kj8IA&#10;AADcAAAADwAAAGRycy9kb3ducmV2LnhtbERPTWvCQBC9C/0PywjedGMttU1dRRTFgwe12vOQnSbB&#10;7GzYXZP037sFwds83ufMFp2pREPOl5YVjEcJCOLM6pJzBefvzfADhA/IGivLpOCPPCzmL70Zptq2&#10;fKTmFHIRQ9inqKAIoU6l9FlBBv3I1sSR+7XOYIjQ5VI7bGO4qeRrkrxLgyXHhgJrWhWUXU83o6DM&#10;l7fJ4ae+VO2Yt7ZZ+7172ys16HfLLxCBuvAUP9w7HedPP+H/mXiBn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HUqPwgAAANwAAAAPAAAAAAAAAAAAAAAAAJgCAABkcnMvZG93&#10;bnJldi54bWxQSwUGAAAAAAQABAD1AAAAhwMAAAAA&#10;" adj="7991"/>
                <v:shape id="Text Box 87" o:spid="_x0000_s1053" type="#_x0000_t202" style="position:absolute;left:2940;top:1294;width:93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exo8MA&#10;AADcAAAADwAAAGRycy9kb3ducmV2LnhtbESPQWvDMAyF74P9B6PBbqvTQUdJ65bSrdDDLuvSu4jV&#10;ODSWQ6w16b+fDoPdJN7Te5/W2yl25kZDbhM7mM8KMMR18i03Dqrvw8sSTBZkj11icnCnDNvN48Ma&#10;S59G/qLbSRqjIZxLdBBE+tLaXAeKmGepJ1btkoaIouvQWD/gqOGxs69F8WYjtqwNAXvaB6qvp5/o&#10;QMTv5vfqI+bjefp8H0NRL7By7vlp2q3ACE3yb/67PnrFXyq+PqMT2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wexo8MAAADcAAAADwAAAAAAAAAAAAAAAACYAgAAZHJzL2Rv&#10;d25yZXYueG1sUEsFBgAAAAAEAAQA9QAAAIgDAAAAAA==&#10;" filled="f" stroked="f">
                  <v:textbox style="mso-fit-shape-to-text:t">
                    <w:txbxContent>
                      <w:p w:rsidR="009A7F18" w:rsidRPr="003C00D0" w:rsidRDefault="009A7F18" w:rsidP="00B53265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3x - 7</w:t>
                        </w:r>
                      </w:p>
                    </w:txbxContent>
                  </v:textbox>
                </v:shape>
                <v:shape id="Text Box 88" o:spid="_x0000_s1054" type="#_x0000_t202" style="position:absolute;left:3585;top:2019;width:1126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sUOL8A&#10;AADcAAAADwAAAGRycy9kb3ducmV2LnhtbERPTWvCQBC9C/6HZQredBNBkdRVpFbw4EWb3ofsNBua&#10;nQ3ZqYn/3i0UepvH+5ztfvStulMfm8AG8kUGirgKtuHaQPlxmm9ARUG22AYmAw+KsN9NJ1ssbBj4&#10;Sveb1CqFcCzQgBPpCq1j5chjXISOOHFfofcoCfa1tj0OKdy3eplla+2x4dTgsKM3R9X37ccbELGH&#10;/FG++3j+HC/HwWXVCktjZi/j4RWU0Cj/4j/32ab5mxx+n0kX6N0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cSxQ4vwAAANwAAAAPAAAAAAAAAAAAAAAAAJgCAABkcnMvZG93bnJl&#10;di54bWxQSwUGAAAAAAQABAD1AAAAhAMAAAAA&#10;" filled="f" stroked="f">
                  <v:textbox style="mso-fit-shape-to-text:t">
                    <w:txbxContent>
                      <w:p w:rsidR="009A7F18" w:rsidRPr="003C00D0" w:rsidRDefault="009A7F18" w:rsidP="000C3837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2y + 18</w:t>
                        </w:r>
                      </w:p>
                    </w:txbxContent>
                  </v:textbox>
                </v:shape>
                <v:shape id="Text Box 91" o:spid="_x0000_s1055" type="#_x0000_t202" style="position:absolute;left:2145;top:2593;width:1126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mKT8AA&#10;AADcAAAADwAAAGRycy9kb3ducmV2LnhtbERPTWvDMAy9D/ofjAq7LU4LGyWrG8K6QQ+7rEvvItbi&#10;sFgOsdqk/34uFHbT431qW86+VxcaYxfYwCrLQRE3wXbcGqi/P542oKIgW+wDk4ErRSh3i4ctFjZM&#10;/EWXo7QqhXAs0IATGQqtY+PIY8zCQJy4nzB6lATHVtsRpxTue73O8xftsePU4HCgN0fN7/HsDYjY&#10;anWt3308nObP/eTy5hlrYx6Xc/UKSmiWf/HdfbBp/mYNt2fSBXr3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mKT8AAAADcAAAADwAAAAAAAAAAAAAAAACYAgAAZHJzL2Rvd25y&#10;ZXYueG1sUEsFBgAAAAAEAAQA9QAAAIUDAAAAAA==&#10;" filled="f" stroked="f">
                  <v:textbox style="mso-fit-shape-to-text:t">
                    <w:txbxContent>
                      <w:p w:rsidR="009A7F18" w:rsidRPr="003C00D0" w:rsidRDefault="009A7F18" w:rsidP="000C3837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2x + 9</w:t>
                        </w:r>
                      </w:p>
                    </w:txbxContent>
                  </v:textbox>
                </v:shape>
                <v:shape id="Text Box 92" o:spid="_x0000_s1056" type="#_x0000_t202" style="position:absolute;left:1755;top:1866;width:1126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Uv1MAA&#10;AADcAAAADwAAAGRycy9kb3ducmV2LnhtbERPTWvCQBC9C/0PyxR6040tFomuIWgLHrxU433ITrOh&#10;2dmQnZr477uFQm/zeJ+zLSbfqRsNsQ1sYLnIQBHXwbbcGKgu7/M1qCjIFrvAZOBOEYrdw2yLuQ0j&#10;f9DtLI1KIRxzNOBE+lzrWDvyGBehJ07cZxg8SoJDo+2AYwr3nX7OslftseXU4LCnvaP66/ztDYjY&#10;cnmv3nw8XqfTYXRZvcLKmKfHqdyAEprkX/znPto0f/0Cv8+kC/Tu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9Uv1MAAAADcAAAADwAAAAAAAAAAAAAAAACYAgAAZHJzL2Rvd25y&#10;ZXYueG1sUEsFBgAAAAAEAAQA9QAAAIUDAAAAAA==&#10;" filled="f" stroked="f">
                  <v:textbox style="mso-fit-shape-to-text:t">
                    <w:txbxContent>
                      <w:p w:rsidR="009A7F18" w:rsidRPr="003C00D0" w:rsidRDefault="009A7F18" w:rsidP="000C3837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5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94E3D" w:rsidRPr="008A2F35">
        <w:rPr>
          <w:rFonts w:ascii="Comic Sans MS" w:hAnsi="Comic Sans MS"/>
          <w:sz w:val="20"/>
          <w:szCs w:val="20"/>
        </w:rPr>
        <w:t xml:space="preserve">20)  </w:t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  <w:t xml:space="preserve">21)  </w:t>
      </w:r>
    </w:p>
    <w:p w:rsidR="00994E3D" w:rsidRPr="008A2F35" w:rsidRDefault="00981E26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6842379</wp:posOffset>
                </wp:positionH>
                <wp:positionV relativeFrom="paragraph">
                  <wp:posOffset>101305</wp:posOffset>
                </wp:positionV>
                <wp:extent cx="92880" cy="117720"/>
                <wp:effectExtent l="0" t="57150" r="59690" b="53975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9288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E68F3E" id="Ink 288" o:spid="_x0000_s1026" type="#_x0000_t75" style="position:absolute;margin-left:538.05pt;margin-top:7.15pt;width:8.85pt;height:10.9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">
                <v:imagedata r:id="rId58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6728259</wp:posOffset>
                </wp:positionH>
                <wp:positionV relativeFrom="paragraph">
                  <wp:posOffset>126145</wp:posOffset>
                </wp:positionV>
                <wp:extent cx="98640" cy="124560"/>
                <wp:effectExtent l="19050" t="57150" r="0" b="46990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9864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708520" id="Ink 287" o:spid="_x0000_s1026" type="#_x0000_t75" style="position:absolute;margin-left:529.15pt;margin-top:9.2pt;width:8.95pt;height:11.3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">
                <v:imagedata r:id="rId60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6587499</wp:posOffset>
                </wp:positionH>
                <wp:positionV relativeFrom="paragraph">
                  <wp:posOffset>159625</wp:posOffset>
                </wp:positionV>
                <wp:extent cx="57600" cy="3600"/>
                <wp:effectExtent l="38100" t="38100" r="38100" b="53975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576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00B70" id="Ink 285" o:spid="_x0000_s1026" type="#_x0000_t75" style="position:absolute;margin-left:518.3pt;margin-top:11.95pt;width:5.6pt;height:1.8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">
                <v:imagedata r:id="rId62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4886859</wp:posOffset>
                </wp:positionH>
                <wp:positionV relativeFrom="paragraph">
                  <wp:posOffset>152425</wp:posOffset>
                </wp:positionV>
                <wp:extent cx="55080" cy="52920"/>
                <wp:effectExtent l="57150" t="38100" r="40640" b="42545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5508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DE1DD" id="Ink 276" o:spid="_x0000_s1026" type="#_x0000_t75" style="position:absolute;margin-left:384.15pt;margin-top:11.75pt;width:5.3pt;height:5.1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">
                <v:imagedata r:id="rId64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4836099</wp:posOffset>
                </wp:positionH>
                <wp:positionV relativeFrom="paragraph">
                  <wp:posOffset>133345</wp:posOffset>
                </wp:positionV>
                <wp:extent cx="76680" cy="69840"/>
                <wp:effectExtent l="38100" t="38100" r="57150" b="45085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7668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0DDB1F" id="Ink 275" o:spid="_x0000_s1026" type="#_x0000_t75" style="position:absolute;margin-left:380.1pt;margin-top:9.85pt;width:7.4pt;height:6.9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">
                <v:imagedata r:id="rId66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46048" behindDoc="0" locked="0" layoutInCell="1" allowOverlap="1">
                <wp:simplePos x="0" y="0"/>
                <wp:positionH relativeFrom="column">
                  <wp:posOffset>4227195</wp:posOffset>
                </wp:positionH>
                <wp:positionV relativeFrom="paragraph">
                  <wp:posOffset>15875</wp:posOffset>
                </wp:positionV>
                <wp:extent cx="1828800" cy="609600"/>
                <wp:effectExtent l="19050" t="13335" r="19050" b="5715"/>
                <wp:wrapNone/>
                <wp:docPr id="170" name="Group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609600"/>
                          <a:chOff x="7665" y="1581"/>
                          <a:chExt cx="2880" cy="960"/>
                        </a:xfrm>
                      </wpg:grpSpPr>
                      <wps:wsp>
                        <wps:cNvPr id="171" name="AutoShape 93"/>
                        <wps:cNvSpPr>
                          <a:spLocks noChangeArrowheads="1"/>
                        </wps:cNvSpPr>
                        <wps:spPr bwMode="auto">
                          <a:xfrm>
                            <a:off x="7665" y="1581"/>
                            <a:ext cx="2880" cy="960"/>
                          </a:xfrm>
                          <a:prstGeom prst="parallelogram">
                            <a:avLst>
                              <a:gd name="adj" fmla="val 7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AutoShape 94"/>
                        <wps:cNvCnPr>
                          <a:cxnSpLocks noChangeShapeType="1"/>
                        </wps:cNvCnPr>
                        <wps:spPr bwMode="auto">
                          <a:xfrm>
                            <a:off x="8385" y="1581"/>
                            <a:ext cx="1410" cy="9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AutoShape 95"/>
                        <wps:cNvCnPr>
                          <a:cxnSpLocks noChangeShapeType="1"/>
                        </wps:cNvCnPr>
                        <wps:spPr bwMode="auto">
                          <a:xfrm flipV="1">
                            <a:off x="7665" y="1581"/>
                            <a:ext cx="2880" cy="9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8685" y="1599"/>
                            <a:ext cx="645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 w:rsidP="000F561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5" name="Text Box 97"/>
                        <wps:cNvSpPr txBox="1">
                          <a:spLocks noChangeArrowheads="1"/>
                        </wps:cNvSpPr>
                        <wps:spPr bwMode="auto">
                          <a:xfrm>
                            <a:off x="9705" y="1704"/>
                            <a:ext cx="645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 w:rsidP="000F561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2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6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8700" y="2106"/>
                            <a:ext cx="1155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 w:rsidP="000F561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3x + 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7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7905" y="1920"/>
                            <a:ext cx="1155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 w:rsidP="000F561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2y + 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3" o:spid="_x0000_s1057" style="position:absolute;margin-left:332.85pt;margin-top:1.25pt;width:2in;height:48pt;z-index:251746048" coordorigin="7665,1581" coordsize="2880,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">
                <v:shape id="AutoShape 93" o:spid="_x0000_s1058" type="#_x0000_t7" style="position:absolute;left:7665;top:1581;width:2880;height:9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2xX8AA&#10;AADcAAAADwAAAGRycy9kb3ducmV2LnhtbERPzYrCMBC+C/sOYQRvmtZdrFSjrAsF8bKs9gGGZmyL&#10;yaQ0UevbG2HB23x8v7PeDtaIG/W+dawgnSUgiCunW64VlKdiugThA7JG45gUPMjDdvMxWmOu3Z3/&#10;6HYMtYgh7HNU0ITQ5VL6qiGLfuY64sidXW8xRNjXUvd4j+HWyHmSLKTFlmNDgx39NFRdjler4Ms/&#10;0vLwW+z8Z5lmWTU3h8IYpSbj4XsFItAQ3uJ/917H+VkKr2fiBXLz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m2xX8AAAADcAAAADwAAAAAAAAAAAAAAAACYAgAAZHJzL2Rvd25y&#10;ZXYueG1sUEsFBgAAAAAEAAQA9QAAAIUDAAAAAA==&#10;"/>
                <v:shape id="AutoShape 94" o:spid="_x0000_s1059" type="#_x0000_t32" style="position:absolute;left:8385;top:1581;width:1410;height:9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DKUsMAAADcAAAADwAAAGRycy9kb3ducmV2LnhtbERPTWsCMRC9C/6HMIIXqVkFbdkaZSsI&#10;WvCgbe/TzbgJbibbTdTtv28Kgrd5vM9ZrDpXiyu1wXpWMBlnIIhLry1XCj4/Nk8vIEJE1lh7JgW/&#10;FGC17PcWmGt/4wNdj7ESKYRDjgpMjE0uZSgNOQxj3xAn7uRbhzHBtpK6xVsKd7WcZtlcOrScGgw2&#10;tDZUno8Xp2C/m7wV38bu3g8/dj/bFPWlGn0pNRx0xSuISF18iO/urU7zn6fw/0y6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3wylLDAAAA3AAAAA8AAAAAAAAAAAAA&#10;AAAAoQIAAGRycy9kb3ducmV2LnhtbFBLBQYAAAAABAAEAPkAAACRAwAAAAA=&#10;"/>
                <v:shape id="AutoShape 95" o:spid="_x0000_s1060" type="#_x0000_t32" style="position:absolute;left:7665;top:1581;width:2880;height:9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3vosIAAADcAAAADwAAAGRycy9kb3ducmV2LnhtbERPTWsCMRC9F/ofwgheimbXgsrWKKUg&#10;iAehugePQzLdXdxMtklc139vCgVv83ifs9oMthU9+dA4VpBPMxDE2pmGKwXlaTtZgggR2WDrmBTc&#10;KcBm/fqywsK4G39Tf4yVSCEcClRQx9gVUgZdk8UwdR1x4n6ctxgT9JU0Hm8p3LZylmVzabHh1FBj&#10;R1816cvxahU0+/JQ9m+/0evlPj/7PJzOrVZqPBo+P0BEGuJT/O/emTR/8Q5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l3vosIAAADcAAAADwAAAAAAAAAAAAAA&#10;AAChAgAAZHJzL2Rvd25yZXYueG1sUEsFBgAAAAAEAAQA+QAAAJADAAAAAA==&#10;"/>
                <v:shape id="Text Box 96" o:spid="_x0000_s1061" type="#_x0000_t202" style="position:absolute;left:8685;top:1599;width:645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nHh8AA&#10;AADcAAAADwAAAGRycy9kb3ducmV2LnhtbERPTWvCQBC9F/wPywi91Y1ia0ldRdSCBy/VeB+y02xo&#10;djZkRxP/fbdQ8DaP9znL9eAbdaMu1oENTCcZKOIy2JorA8X58+UdVBRki01gMnCnCOvV6GmJuQ09&#10;f9HtJJVKIRxzNOBE2lzrWDryGCehJU7cd+g8SoJdpW2HfQr3jZ5l2Zv2WHNqcNjS1lH5c7p6AyJ2&#10;M70Xex8Pl+G4611WvmJhzPN42HyAEhrkIf53H2yav5jD3zPpAr36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enHh8AAAADcAAAADwAAAAAAAAAAAAAAAACYAgAAZHJzL2Rvd25y&#10;ZXYueG1sUEsFBgAAAAAEAAQA9QAAAIUDAAAAAA==&#10;" filled="f" stroked="f">
                  <v:textbox style="mso-fit-shape-to-text:t">
                    <w:txbxContent>
                      <w:p w:rsidR="009A7F18" w:rsidRPr="003C00D0" w:rsidRDefault="009A7F18" w:rsidP="000F561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2</w:t>
                        </w:r>
                      </w:p>
                    </w:txbxContent>
                  </v:textbox>
                </v:shape>
                <v:shape id="Text Box 97" o:spid="_x0000_s1062" type="#_x0000_t202" style="position:absolute;left:9705;top:1704;width:645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ViHMAA&#10;AADcAAAADwAAAGRycy9kb3ducmV2LnhtbERPTWvCQBC9F/wPyxS81Y2CVVJXEa3goRc13ofsNBua&#10;nQ3ZqYn/vlsQvM3jfc5qM/hG3aiLdWAD00kGirgMtubKQHE5vC1BRUG22AQmA3eKsFmPXlaY29Dz&#10;iW5nqVQK4ZijASfS5lrH0pHHOAktceK+Q+dREuwqbTvsU7hv9CzL3rXHmlODw5Z2jsqf8683IGK3&#10;03vx6ePxOnzte5eVcyyMGb8O2w9QQoM8xQ/30ab5izn8P5Mu0O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qViHMAAAADcAAAADwAAAAAAAAAAAAAAAACYAgAAZHJzL2Rvd25y&#10;ZXYueG1sUEsFBgAAAAAEAAQA9QAAAIUDAAAAAA==&#10;" filled="f" stroked="f">
                  <v:textbox style="mso-fit-shape-to-text:t">
                    <w:txbxContent>
                      <w:p w:rsidR="009A7F18" w:rsidRPr="003C00D0" w:rsidRDefault="009A7F18" w:rsidP="000F561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27</w:t>
                        </w:r>
                      </w:p>
                    </w:txbxContent>
                  </v:textbox>
                </v:shape>
                <v:shape id="Text Box 98" o:spid="_x0000_s1063" type="#_x0000_t202" style="position:absolute;left:8700;top:2106;width:1155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f8a8AA&#10;AADcAAAADwAAAGRycy9kb3ducmV2LnhtbERPS2vCQBC+F/wPyxR6qxsFH6SuIlrBgxc13ofsNBua&#10;nQ3ZqYn/visUepuP7zmrzeAbdacu1oENTMYZKOIy2JorA8X18L4EFQXZYhOYDDwowmY9ellhbkPP&#10;Z7pfpFIphGOOBpxIm2sdS0ce4zi0xIn7Cp1HSbCrtO2wT+G+0dMsm2uPNacGhy3tHJXflx9vQMRu&#10;J4/i08fjbTjte5eVMyyMeXsdth+ghAb5F/+5jzbNX8zh+Uy6QK9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nf8a8AAAADcAAAADwAAAAAAAAAAAAAAAACYAgAAZHJzL2Rvd25y&#10;ZXYueG1sUEsFBgAAAAAEAAQA9QAAAIUDAAAAAA==&#10;" filled="f" stroked="f">
                  <v:textbox style="mso-fit-shape-to-text:t">
                    <w:txbxContent>
                      <w:p w:rsidR="009A7F18" w:rsidRPr="003C00D0" w:rsidRDefault="009A7F18" w:rsidP="000F561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3x + 6</w:t>
                        </w:r>
                      </w:p>
                    </w:txbxContent>
                  </v:textbox>
                </v:shape>
                <v:shape id="Text Box 99" o:spid="_x0000_s1064" type="#_x0000_t202" style="position:absolute;left:7905;top:1920;width:1155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tZ8MAA&#10;AADcAAAADwAAAGRycy9kb3ducmV2LnhtbERPTWvCQBC9F/wPyxS81Y0Fq6SuIraCBy9qvA/ZaTY0&#10;OxuyUxP/vSsUvM3jfc5yPfhGXamLdWAD00kGirgMtubKQHHevS1ARUG22AQmAzeKsF6NXpaY29Dz&#10;ka4nqVQK4ZijASfS5lrH0pHHOAktceJ+QudREuwqbTvsU7hv9HuWfWiPNacGhy1tHZW/pz9vQMRu&#10;prfi28f9ZTh89S4rZ1gYM34dNp+ghAZ5iv/de5vmz+fweCZdoFd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TtZ8MAAAADcAAAADwAAAAAAAAAAAAAAAACYAgAAZHJzL2Rvd25y&#10;ZXYueG1sUEsFBgAAAAAEAAQA9QAAAIUDAAAAAA==&#10;" filled="f" stroked="f">
                  <v:textbox style="mso-fit-shape-to-text:t">
                    <w:txbxContent>
                      <w:p w:rsidR="009A7F18" w:rsidRPr="003C00D0" w:rsidRDefault="009A7F18" w:rsidP="000F561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2y + 9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94E3D" w:rsidRPr="008A2F35" w:rsidRDefault="00981E26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6600819</wp:posOffset>
                </wp:positionH>
                <wp:positionV relativeFrom="paragraph">
                  <wp:posOffset>20980</wp:posOffset>
                </wp:positionV>
                <wp:extent cx="46440" cy="10800"/>
                <wp:effectExtent l="38100" t="38100" r="48895" b="46355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464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B8183F" id="Ink 286" o:spid="_x0000_s1026" type="#_x0000_t75" style="position:absolute;margin-left:519.2pt;margin-top:1.15pt;width:4.9pt;height:2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">
                <v:imagedata r:id="rId68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6470859</wp:posOffset>
                </wp:positionH>
                <wp:positionV relativeFrom="paragraph">
                  <wp:posOffset>-57500</wp:posOffset>
                </wp:positionV>
                <wp:extent cx="64080" cy="135720"/>
                <wp:effectExtent l="38100" t="38100" r="50800" b="55245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6408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C6F2A" id="Ink 284" o:spid="_x0000_s1026" type="#_x0000_t75" style="position:absolute;margin-left:508.7pt;margin-top:-5.3pt;width:6.65pt;height:12.1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">
                <v:imagedata r:id="rId70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6349179</wp:posOffset>
                </wp:positionH>
                <wp:positionV relativeFrom="paragraph">
                  <wp:posOffset>20980</wp:posOffset>
                </wp:positionV>
                <wp:extent cx="81720" cy="11880"/>
                <wp:effectExtent l="19050" t="57150" r="52070" b="45720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817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041AA" id="Ink 283" o:spid="_x0000_s1026" type="#_x0000_t75" style="position:absolute;margin-left:499.65pt;margin-top:1pt;width:7.4pt;height:2.1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">
                <v:imagedata r:id="rId72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6387699</wp:posOffset>
                </wp:positionH>
                <wp:positionV relativeFrom="paragraph">
                  <wp:posOffset>-22220</wp:posOffset>
                </wp:positionV>
                <wp:extent cx="7200" cy="83880"/>
                <wp:effectExtent l="38100" t="19050" r="50165" b="49530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720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9AA901" id="Ink 282" o:spid="_x0000_s1026" type="#_x0000_t75" style="position:absolute;margin-left:502.7pt;margin-top:-2.05pt;width:1.55pt;height:7.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">
                <v:imagedata r:id="rId74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6273939</wp:posOffset>
                </wp:positionH>
                <wp:positionV relativeFrom="paragraph">
                  <wp:posOffset>-8900</wp:posOffset>
                </wp:positionV>
                <wp:extent cx="14760" cy="146160"/>
                <wp:effectExtent l="57150" t="38100" r="42545" b="44450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476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4B0E7A" id="Ink 281" o:spid="_x0000_s1026" type="#_x0000_t75" style="position:absolute;margin-left:493.3pt;margin-top:-1.15pt;width:2.5pt;height:12.5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">
                <v:imagedata r:id="rId76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6231459</wp:posOffset>
                </wp:positionH>
                <wp:positionV relativeFrom="paragraph">
                  <wp:posOffset>10180</wp:posOffset>
                </wp:positionV>
                <wp:extent cx="44640" cy="53640"/>
                <wp:effectExtent l="38100" t="38100" r="50800" b="41910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4464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6D2FAA" id="Ink 280" o:spid="_x0000_s1026" type="#_x0000_t75" style="position:absolute;margin-left:490.2pt;margin-top:.45pt;width:4.55pt;height:5.1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">
                <v:imagedata r:id="rId78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6094299</wp:posOffset>
                </wp:positionH>
                <wp:positionV relativeFrom="paragraph">
                  <wp:posOffset>-32660</wp:posOffset>
                </wp:positionV>
                <wp:extent cx="117000" cy="133200"/>
                <wp:effectExtent l="38100" t="38100" r="35560" b="57785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11700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6B0353" id="Ink 279" o:spid="_x0000_s1026" type="#_x0000_t75" style="position:absolute;margin-left:479.55pt;margin-top:-3.35pt;width:10.1pt;height:12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">
                <v:imagedata r:id="rId80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5102139</wp:posOffset>
                </wp:positionH>
                <wp:positionV relativeFrom="paragraph">
                  <wp:posOffset>108100</wp:posOffset>
                </wp:positionV>
                <wp:extent cx="63720" cy="69840"/>
                <wp:effectExtent l="38100" t="38100" r="50800" b="45085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6372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25E159" id="Ink 274" o:spid="_x0000_s1026" type="#_x0000_t75" style="position:absolute;margin-left:400.9pt;margin-top:7.65pt;width:6.6pt;height:7.1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">
                <v:imagedata r:id="rId82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5467899</wp:posOffset>
                </wp:positionH>
                <wp:positionV relativeFrom="paragraph">
                  <wp:posOffset>-12140</wp:posOffset>
                </wp:positionV>
                <wp:extent cx="29160" cy="82800"/>
                <wp:effectExtent l="38100" t="38100" r="47625" b="50800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2916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162BF3" id="Ink 273" o:spid="_x0000_s1026" type="#_x0000_t75" style="position:absolute;margin-left:430.05pt;margin-top:-1.55pt;width:3.7pt;height:7.9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">
                <v:imagedata r:id="rId84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3443259</wp:posOffset>
                </wp:positionH>
                <wp:positionV relativeFrom="paragraph">
                  <wp:posOffset>11620</wp:posOffset>
                </wp:positionV>
                <wp:extent cx="77040" cy="117360"/>
                <wp:effectExtent l="57150" t="57150" r="56515" b="54610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7704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A1621A" id="Ink 259" o:spid="_x0000_s1026" type="#_x0000_t75" style="position:absolute;margin-left:270.3pt;margin-top:.15pt;width:7.7pt;height:10.9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">
                <v:imagedata r:id="rId86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3336339</wp:posOffset>
                </wp:positionH>
                <wp:positionV relativeFrom="paragraph">
                  <wp:posOffset>104140</wp:posOffset>
                </wp:positionV>
                <wp:extent cx="66600" cy="16560"/>
                <wp:effectExtent l="38100" t="57150" r="48260" b="40640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666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734E6C" id="Ink 258" o:spid="_x0000_s1026" type="#_x0000_t75" style="position:absolute;margin-left:262pt;margin-top:7.45pt;width:6.75pt;height:2.6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">
                <v:imagedata r:id="rId88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3357939</wp:posOffset>
                </wp:positionH>
                <wp:positionV relativeFrom="paragraph">
                  <wp:posOffset>62740</wp:posOffset>
                </wp:positionV>
                <wp:extent cx="32760" cy="101520"/>
                <wp:effectExtent l="38100" t="38100" r="43815" b="51435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3276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4232AA" id="Ink 257" o:spid="_x0000_s1026" type="#_x0000_t75" style="position:absolute;margin-left:264.15pt;margin-top:4.6pt;width:3.6pt;height:9.1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">
                <v:imagedata r:id="rId90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3211779</wp:posOffset>
                </wp:positionH>
                <wp:positionV relativeFrom="paragraph">
                  <wp:posOffset>75340</wp:posOffset>
                </wp:positionV>
                <wp:extent cx="61200" cy="120960"/>
                <wp:effectExtent l="38100" t="19050" r="53340" b="50800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6120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C46D3A" id="Ink 256" o:spid="_x0000_s1026" type="#_x0000_t75" style="position:absolute;margin-left:252.15pt;margin-top:5.65pt;width:5.8pt;height:10.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">
                <v:imagedata r:id="rId92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3201699</wp:posOffset>
                </wp:positionH>
                <wp:positionV relativeFrom="paragraph">
                  <wp:posOffset>99820</wp:posOffset>
                </wp:positionV>
                <wp:extent cx="106920" cy="73440"/>
                <wp:effectExtent l="38100" t="38100" r="45720" b="41275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10692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D428F6" id="Ink 255" o:spid="_x0000_s1026" type="#_x0000_t75" style="position:absolute;margin-left:251.85pt;margin-top:7.6pt;width:9.35pt;height:6.7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">
                <v:imagedata r:id="rId94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3053379</wp:posOffset>
                </wp:positionH>
                <wp:positionV relativeFrom="paragraph">
                  <wp:posOffset>57340</wp:posOffset>
                </wp:positionV>
                <wp:extent cx="131760" cy="138600"/>
                <wp:effectExtent l="38100" t="38100" r="1905" b="52070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13176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92EB6D" id="Ink 254" o:spid="_x0000_s1026" type="#_x0000_t75" style="position:absolute;margin-left:239.85pt;margin-top:3.7pt;width:11.6pt;height:12.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">
                <v:imagedata r:id="rId96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2902899</wp:posOffset>
                </wp:positionH>
                <wp:positionV relativeFrom="paragraph">
                  <wp:posOffset>169300</wp:posOffset>
                </wp:positionV>
                <wp:extent cx="68760" cy="15120"/>
                <wp:effectExtent l="38100" t="38100" r="45720" b="42545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687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591BF" id="Ink 253" o:spid="_x0000_s1026" type="#_x0000_t75" style="position:absolute;margin-left:228.1pt;margin-top:13.1pt;width:6.45pt;height:2.3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">
                <v:imagedata r:id="rId98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2888139</wp:posOffset>
                </wp:positionH>
                <wp:positionV relativeFrom="paragraph">
                  <wp:posOffset>117460</wp:posOffset>
                </wp:positionV>
                <wp:extent cx="72360" cy="9720"/>
                <wp:effectExtent l="38100" t="38100" r="42545" b="47625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723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9A44ED" id="Ink 252" o:spid="_x0000_s1026" type="#_x0000_t75" style="position:absolute;margin-left:226.95pt;margin-top:8.85pt;width:6.9pt;height:2.0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">
                <v:imagedata r:id="rId100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2744499</wp:posOffset>
                </wp:positionH>
                <wp:positionV relativeFrom="paragraph">
                  <wp:posOffset>84340</wp:posOffset>
                </wp:positionV>
                <wp:extent cx="83160" cy="141120"/>
                <wp:effectExtent l="38100" t="38100" r="50800" b="49530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8316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289998" id="Ink 251" o:spid="_x0000_s1026" type="#_x0000_t75" style="position:absolute;margin-left:215.5pt;margin-top:5.85pt;width:8pt;height:12.6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">
                <v:imagedata r:id="rId102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2665299</wp:posOffset>
                </wp:positionH>
                <wp:positionV relativeFrom="paragraph">
                  <wp:posOffset>179380</wp:posOffset>
                </wp:positionV>
                <wp:extent cx="39600" cy="5400"/>
                <wp:effectExtent l="38100" t="57150" r="36830" b="52070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396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AF971E" id="Ink 250" o:spid="_x0000_s1026" type="#_x0000_t75" style="position:absolute;margin-left:209.6pt;margin-top:13.3pt;width:4.05pt;height:1.7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">
                <v:imagedata r:id="rId104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2369379</wp:posOffset>
                </wp:positionH>
                <wp:positionV relativeFrom="paragraph">
                  <wp:posOffset>97300</wp:posOffset>
                </wp:positionV>
                <wp:extent cx="108000" cy="163080"/>
                <wp:effectExtent l="38100" t="57150" r="25400" b="46990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10800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D38CA" id="Ink 247" o:spid="_x0000_s1026" type="#_x0000_t75" style="position:absolute;margin-left:185.8pt;margin-top:6.8pt;width:10.05pt;height:14.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">
                <v:imagedata r:id="rId106" o:title=""/>
              </v:shape>
            </w:pict>
          </mc:Fallback>
        </mc:AlternateContent>
      </w:r>
    </w:p>
    <w:p w:rsidR="00994E3D" w:rsidRPr="008A2F35" w:rsidRDefault="00981E26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5303019</wp:posOffset>
                </wp:positionH>
                <wp:positionV relativeFrom="paragraph">
                  <wp:posOffset>61975</wp:posOffset>
                </wp:positionV>
                <wp:extent cx="68040" cy="51480"/>
                <wp:effectExtent l="38100" t="38100" r="46355" b="43815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6804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E84F35" id="Ink 278" o:spid="_x0000_s1026" type="#_x0000_t75" style="position:absolute;margin-left:416.95pt;margin-top:4.65pt;width:6.25pt;height:4.9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">
                <v:imagedata r:id="rId108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5280699</wp:posOffset>
                </wp:positionH>
                <wp:positionV relativeFrom="paragraph">
                  <wp:posOffset>42895</wp:posOffset>
                </wp:positionV>
                <wp:extent cx="58320" cy="47520"/>
                <wp:effectExtent l="38100" t="38100" r="37465" b="48260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5832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154A17" id="Ink 277" o:spid="_x0000_s1026" type="#_x0000_t75" style="position:absolute;margin-left:415.25pt;margin-top:3.05pt;width:5.45pt;height:4.7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">
                <v:imagedata r:id="rId110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4744659</wp:posOffset>
                </wp:positionH>
                <wp:positionV relativeFrom="paragraph">
                  <wp:posOffset>52975</wp:posOffset>
                </wp:positionV>
                <wp:extent cx="23760" cy="100080"/>
                <wp:effectExtent l="38100" t="38100" r="52705" b="52705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2376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615B3B" id="Ink 272" o:spid="_x0000_s1026" type="#_x0000_t75" style="position:absolute;margin-left:372.9pt;margin-top:3.45pt;width:3.35pt;height:9.3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">
                <v:imagedata r:id="rId112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3466659</wp:posOffset>
                </wp:positionH>
                <wp:positionV relativeFrom="paragraph">
                  <wp:posOffset>17695</wp:posOffset>
                </wp:positionV>
                <wp:extent cx="69480" cy="65520"/>
                <wp:effectExtent l="19050" t="38100" r="45085" b="48895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6948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2D4D18" id="Ink 269" o:spid="_x0000_s1026" type="#_x0000_t75" style="position:absolute;margin-left:272.45pt;margin-top:.6pt;width:6.8pt;height:6.7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">
                <v:imagedata r:id="rId114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3385299</wp:posOffset>
                </wp:positionH>
                <wp:positionV relativeFrom="paragraph">
                  <wp:posOffset>65215</wp:posOffset>
                </wp:positionV>
                <wp:extent cx="51120" cy="11880"/>
                <wp:effectExtent l="38100" t="38100" r="44450" b="45720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511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3B9BD" id="Ink 268" o:spid="_x0000_s1026" type="#_x0000_t75" style="position:absolute;margin-left:266.05pt;margin-top:4.55pt;width:5.15pt;height:2.1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">
                <v:imagedata r:id="rId116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3398259</wp:posOffset>
                </wp:positionH>
                <wp:positionV relativeFrom="paragraph">
                  <wp:posOffset>39295</wp:posOffset>
                </wp:positionV>
                <wp:extent cx="16560" cy="62640"/>
                <wp:effectExtent l="57150" t="38100" r="40640" b="52070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1656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35D24E" id="Ink 267" o:spid="_x0000_s1026" type="#_x0000_t75" style="position:absolute;margin-left:266.85pt;margin-top:2.4pt;width:2.65pt;height:6.3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">
                <v:imagedata r:id="rId118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2818659</wp:posOffset>
                </wp:positionH>
                <wp:positionV relativeFrom="paragraph">
                  <wp:posOffset>98335</wp:posOffset>
                </wp:positionV>
                <wp:extent cx="45000" cy="65520"/>
                <wp:effectExtent l="38100" t="38100" r="50800" b="48895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4500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D9DC3" id="Ink 266" o:spid="_x0000_s1026" type="#_x0000_t75" style="position:absolute;margin-left:221.45pt;margin-top:7pt;width:4.85pt;height:6.6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">
                <v:imagedata r:id="rId120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2733699</wp:posOffset>
                </wp:positionH>
                <wp:positionV relativeFrom="paragraph">
                  <wp:posOffset>157375</wp:posOffset>
                </wp:positionV>
                <wp:extent cx="43920" cy="11520"/>
                <wp:effectExtent l="38100" t="57150" r="51435" b="45720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439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97362A" id="Ink 265" o:spid="_x0000_s1026" type="#_x0000_t75" style="position:absolute;margin-left:214.65pt;margin-top:11.75pt;width:4.7pt;height:2.1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">
                <v:imagedata r:id="rId122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2739819</wp:posOffset>
                </wp:positionH>
                <wp:positionV relativeFrom="paragraph">
                  <wp:posOffset>108415</wp:posOffset>
                </wp:positionV>
                <wp:extent cx="7920" cy="83880"/>
                <wp:effectExtent l="38100" t="19050" r="49530" b="49530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792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E191D4" id="Ink 264" o:spid="_x0000_s1026" type="#_x0000_t75" style="position:absolute;margin-left:215.25pt;margin-top:8.25pt;width:1.75pt;height:7.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">
                <v:imagedata r:id="rId124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2527779</wp:posOffset>
                </wp:positionH>
                <wp:positionV relativeFrom="paragraph">
                  <wp:posOffset>-48185</wp:posOffset>
                </wp:positionV>
                <wp:extent cx="50760" cy="150840"/>
                <wp:effectExtent l="57150" t="38100" r="45085" b="40005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5076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3F1A21" id="Ink 249" o:spid="_x0000_s1026" type="#_x0000_t75" style="position:absolute;margin-left:198.3pt;margin-top:-4.1pt;width:5.05pt;height:12.9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">
                <v:imagedata r:id="rId126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2521659</wp:posOffset>
                </wp:positionH>
                <wp:positionV relativeFrom="paragraph">
                  <wp:posOffset>-32705</wp:posOffset>
                </wp:positionV>
                <wp:extent cx="97200" cy="96120"/>
                <wp:effectExtent l="38100" t="38100" r="36195" b="37465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9720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BF8B83" id="Ink 248" o:spid="_x0000_s1026" type="#_x0000_t75" style="position:absolute;margin-left:198.3pt;margin-top:-3.1pt;width:8.5pt;height:8.7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">
                <v:imagedata r:id="rId128" o:title=""/>
              </v:shape>
            </w:pict>
          </mc:Fallback>
        </mc:AlternateContent>
      </w:r>
    </w:p>
    <w:p w:rsidR="00994E3D" w:rsidRPr="008A2F35" w:rsidRDefault="00981E26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6709539</wp:posOffset>
                </wp:positionH>
                <wp:positionV relativeFrom="paragraph">
                  <wp:posOffset>46365</wp:posOffset>
                </wp:positionV>
                <wp:extent cx="106560" cy="121680"/>
                <wp:effectExtent l="19050" t="57150" r="46355" b="50165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1065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B7D43" id="Ink 298" o:spid="_x0000_s1026" type="#_x0000_t75" style="position:absolute;margin-left:527.85pt;margin-top:2.85pt;width:9.6pt;height:11.2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">
                <v:imagedata r:id="rId130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6665619</wp:posOffset>
                </wp:positionH>
                <wp:positionV relativeFrom="paragraph">
                  <wp:posOffset>32325</wp:posOffset>
                </wp:positionV>
                <wp:extent cx="7200" cy="137880"/>
                <wp:effectExtent l="57150" t="38100" r="50165" b="33655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720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45CB9" id="Ink 297" o:spid="_x0000_s1026" type="#_x0000_t75" style="position:absolute;margin-left:524.15pt;margin-top:2.3pt;width:1.85pt;height:11.7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">
                <v:imagedata r:id="rId132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6514779</wp:posOffset>
                </wp:positionH>
                <wp:positionV relativeFrom="paragraph">
                  <wp:posOffset>139605</wp:posOffset>
                </wp:positionV>
                <wp:extent cx="56160" cy="9360"/>
                <wp:effectExtent l="38100" t="38100" r="39370" b="48260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561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C4A431" id="Ink 296" o:spid="_x0000_s1026" type="#_x0000_t75" style="position:absolute;margin-left:512.45pt;margin-top:10.45pt;width:5.55pt;height:2.0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">
                <v:imagedata r:id="rId134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6514779</wp:posOffset>
                </wp:positionH>
                <wp:positionV relativeFrom="paragraph">
                  <wp:posOffset>111525</wp:posOffset>
                </wp:positionV>
                <wp:extent cx="54000" cy="6840"/>
                <wp:effectExtent l="38100" t="57150" r="41275" b="50800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540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0A8FD0" id="Ink 295" o:spid="_x0000_s1026" type="#_x0000_t75" style="position:absolute;margin-left:512.5pt;margin-top:8pt;width:5.25pt;height:2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">
                <v:imagedata r:id="rId136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6359979</wp:posOffset>
                </wp:positionH>
                <wp:positionV relativeFrom="paragraph">
                  <wp:posOffset>68325</wp:posOffset>
                </wp:positionV>
                <wp:extent cx="93240" cy="118080"/>
                <wp:effectExtent l="38100" t="19050" r="40640" b="53975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932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A73BC1" id="Ink 294" o:spid="_x0000_s1026" type="#_x0000_t75" style="position:absolute;margin-left:500.55pt;margin-top:4.9pt;width:8.4pt;height:10.4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">
                <v:imagedata r:id="rId138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6243699</wp:posOffset>
                </wp:positionH>
                <wp:positionV relativeFrom="paragraph">
                  <wp:posOffset>126645</wp:posOffset>
                </wp:positionV>
                <wp:extent cx="71640" cy="11520"/>
                <wp:effectExtent l="38100" t="57150" r="43180" b="45720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716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BC851A" id="Ink 293" o:spid="_x0000_s1026" type="#_x0000_t75" style="position:absolute;margin-left:491.1pt;margin-top:9.25pt;width:6.9pt;height:2.3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">
                <v:imagedata r:id="rId140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6262419</wp:posOffset>
                </wp:positionH>
                <wp:positionV relativeFrom="paragraph">
                  <wp:posOffset>96405</wp:posOffset>
                </wp:positionV>
                <wp:extent cx="14040" cy="72720"/>
                <wp:effectExtent l="38100" t="38100" r="43180" b="41910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1404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3BCBDA" id="Ink 292" o:spid="_x0000_s1026" type="#_x0000_t75" style="position:absolute;margin-left:492.85pt;margin-top:7.35pt;width:1.95pt;height:6.7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">
                <v:imagedata r:id="rId142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6132099</wp:posOffset>
                </wp:positionH>
                <wp:positionV relativeFrom="paragraph">
                  <wp:posOffset>93525</wp:posOffset>
                </wp:positionV>
                <wp:extent cx="53640" cy="84600"/>
                <wp:effectExtent l="57150" t="38100" r="41910" b="48895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5364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0B6A3C" id="Ink 291" o:spid="_x0000_s1026" type="#_x0000_t75" style="position:absolute;margin-left:482.15pt;margin-top:7.05pt;width:5.2pt;height:7.6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">
                <v:imagedata r:id="rId144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6123459</wp:posOffset>
                </wp:positionH>
                <wp:positionV relativeFrom="paragraph">
                  <wp:posOffset>94245</wp:posOffset>
                </wp:positionV>
                <wp:extent cx="92880" cy="70920"/>
                <wp:effectExtent l="38100" t="38100" r="40640" b="43815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9288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E6B3F1" id="Ink 290" o:spid="_x0000_s1026" type="#_x0000_t75" style="position:absolute;margin-left:481.9pt;margin-top:7.15pt;width:8.15pt;height:6.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">
                <v:imagedata r:id="rId146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6010059</wp:posOffset>
                </wp:positionH>
                <wp:positionV relativeFrom="paragraph">
                  <wp:posOffset>55005</wp:posOffset>
                </wp:positionV>
                <wp:extent cx="80280" cy="129960"/>
                <wp:effectExtent l="57150" t="57150" r="34290" b="41910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8028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647527" id="Ink 289" o:spid="_x0000_s1026" type="#_x0000_t75" style="position:absolute;margin-left:472.5pt;margin-top:3.55pt;width:7.7pt;height:11.7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">
                <v:imagedata r:id="rId148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3122859</wp:posOffset>
                </wp:positionH>
                <wp:positionV relativeFrom="paragraph">
                  <wp:posOffset>49965</wp:posOffset>
                </wp:positionV>
                <wp:extent cx="106560" cy="148680"/>
                <wp:effectExtent l="38100" t="38100" r="8255" b="41910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10656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7B2E7" id="Ink 271" o:spid="_x0000_s1026" type="#_x0000_t75" style="position:absolute;margin-left:245.65pt;margin-top:3.25pt;width:9.55pt;height:13.1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">
                <v:imagedata r:id="rId150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3058059</wp:posOffset>
                </wp:positionH>
                <wp:positionV relativeFrom="paragraph">
                  <wp:posOffset>58605</wp:posOffset>
                </wp:positionV>
                <wp:extent cx="12600" cy="123840"/>
                <wp:effectExtent l="57150" t="38100" r="45085" b="47625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126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102C8E" id="Ink 270" o:spid="_x0000_s1026" type="#_x0000_t75" style="position:absolute;margin-left:240pt;margin-top:4.15pt;width:2.45pt;height:10.8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">
                <v:imagedata r:id="rId152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2919459</wp:posOffset>
                </wp:positionH>
                <wp:positionV relativeFrom="paragraph">
                  <wp:posOffset>138525</wp:posOffset>
                </wp:positionV>
                <wp:extent cx="71280" cy="18000"/>
                <wp:effectExtent l="38100" t="57150" r="43180" b="39370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7128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DEAAA7" id="Ink 263" o:spid="_x0000_s1026" type="#_x0000_t75" style="position:absolute;margin-left:229.3pt;margin-top:10.25pt;width:6.85pt;height:2.8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">
                <v:imagedata r:id="rId154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2857539</wp:posOffset>
                </wp:positionH>
                <wp:positionV relativeFrom="paragraph">
                  <wp:posOffset>92445</wp:posOffset>
                </wp:positionV>
                <wp:extent cx="122400" cy="28800"/>
                <wp:effectExtent l="38100" t="38100" r="49530" b="47625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12240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CF3A6E" id="Ink 262" o:spid="_x0000_s1026" type="#_x0000_t75" style="position:absolute;margin-left:224.75pt;margin-top:6.6pt;width:10.6pt;height:3.2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">
                <v:imagedata r:id="rId156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2795259</wp:posOffset>
                </wp:positionH>
                <wp:positionV relativeFrom="paragraph">
                  <wp:posOffset>57885</wp:posOffset>
                </wp:positionV>
                <wp:extent cx="39240" cy="160920"/>
                <wp:effectExtent l="19050" t="38100" r="56515" b="48895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3924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BC9415" id="Ink 261" o:spid="_x0000_s1026" type="#_x0000_t75" style="position:absolute;margin-left:219.4pt;margin-top:4.25pt;width:4.45pt;height:13.7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">
                <v:imagedata r:id="rId158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2749539</wp:posOffset>
                </wp:positionH>
                <wp:positionV relativeFrom="paragraph">
                  <wp:posOffset>109365</wp:posOffset>
                </wp:positionV>
                <wp:extent cx="96480" cy="90720"/>
                <wp:effectExtent l="38100" t="38100" r="37465" b="43180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9648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180683" id="Ink 260" o:spid="_x0000_s1026" type="#_x0000_t75" style="position:absolute;margin-left:216.05pt;margin-top:8.1pt;width:8.8pt;height:8.4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">
                <v:imagedata r:id="rId160" o:title=""/>
              </v:shape>
            </w:pict>
          </mc:Fallback>
        </mc:AlternateContent>
      </w:r>
    </w:p>
    <w:p w:rsidR="00994E3D" w:rsidRPr="008A2F35" w:rsidRDefault="005C0F60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795456" behindDoc="0" locked="0" layoutInCell="1" allowOverlap="1">
            <wp:simplePos x="0" y="0"/>
            <wp:positionH relativeFrom="column">
              <wp:posOffset>474344</wp:posOffset>
            </wp:positionH>
            <wp:positionV relativeFrom="paragraph">
              <wp:posOffset>151764</wp:posOffset>
            </wp:positionV>
            <wp:extent cx="1352550" cy="466725"/>
            <wp:effectExtent l="0" t="0" r="0" b="0"/>
            <wp:wrapNone/>
            <wp:docPr id="6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94E3D" w:rsidRPr="008A2F35" w:rsidRDefault="005C0F60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799552" behindDoc="0" locked="0" layoutInCell="1" allowOverlap="1">
            <wp:simplePos x="0" y="0"/>
            <wp:positionH relativeFrom="column">
              <wp:posOffset>4912995</wp:posOffset>
            </wp:positionH>
            <wp:positionV relativeFrom="paragraph">
              <wp:posOffset>41909</wp:posOffset>
            </wp:positionV>
            <wp:extent cx="1304925" cy="495300"/>
            <wp:effectExtent l="0" t="0" r="9525" b="0"/>
            <wp:wrapNone/>
            <wp:docPr id="8" name="Pictur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7566C" w:rsidRPr="008A2F35" w:rsidRDefault="0007566C">
      <w:pPr>
        <w:rPr>
          <w:rFonts w:ascii="Comic Sans MS" w:hAnsi="Comic Sans MS"/>
          <w:sz w:val="20"/>
          <w:szCs w:val="20"/>
        </w:rPr>
      </w:pPr>
    </w:p>
    <w:p w:rsidR="0007566C" w:rsidRPr="008A2F35" w:rsidRDefault="0007566C">
      <w:pPr>
        <w:rPr>
          <w:rFonts w:ascii="Comic Sans MS" w:hAnsi="Comic Sans MS"/>
          <w:sz w:val="20"/>
          <w:szCs w:val="20"/>
        </w:rPr>
      </w:pPr>
    </w:p>
    <w:p w:rsidR="00994E3D" w:rsidRPr="008A2F35" w:rsidRDefault="00981E26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51296" behindDoc="0" locked="0" layoutInCell="1" allowOverlap="1">
                <wp:simplePos x="0" y="0"/>
                <wp:positionH relativeFrom="column">
                  <wp:posOffset>388620</wp:posOffset>
                </wp:positionH>
                <wp:positionV relativeFrom="paragraph">
                  <wp:posOffset>125730</wp:posOffset>
                </wp:positionV>
                <wp:extent cx="1552575" cy="1105535"/>
                <wp:effectExtent l="19050" t="0" r="19050" b="3175"/>
                <wp:wrapNone/>
                <wp:docPr id="164" name="Group 2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52575" cy="1105535"/>
                          <a:chOff x="1620" y="3984"/>
                          <a:chExt cx="2445" cy="1741"/>
                        </a:xfrm>
                      </wpg:grpSpPr>
                      <wps:wsp>
                        <wps:cNvPr id="165" name="AutoShape 100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1620" y="4320"/>
                            <a:ext cx="2445" cy="1080"/>
                          </a:xfrm>
                          <a:prstGeom prst="parallelogram">
                            <a:avLst>
                              <a:gd name="adj" fmla="val 8375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2851" y="3984"/>
                            <a:ext cx="1126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 w:rsidP="00B87CD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2y +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67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1695" y="4998"/>
                            <a:ext cx="1126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 w:rsidP="00B87CD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4x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68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2774" y="4983"/>
                            <a:ext cx="1126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 w:rsidP="00B87CD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2x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69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2114" y="5302"/>
                            <a:ext cx="1126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 w:rsidP="00505A66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y + 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4" o:spid="_x0000_s1065" style="position:absolute;margin-left:30.6pt;margin-top:9.9pt;width:122.25pt;height:87.05pt;z-index:251751296" coordorigin="1620,3984" coordsize="2445,17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">
                <v:shape id="AutoShape 100" o:spid="_x0000_s1066" type="#_x0000_t7" style="position:absolute;left:1620;top:4320;width:2445;height:1080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nWV8IA&#10;AADcAAAADwAAAGRycy9kb3ducmV2LnhtbERPTWvCQBC9F/oflil4qxutikRXkUqlBw82Vc9DdkxC&#10;s7Nhd03Sf+8Kgrd5vM9ZrntTi5acrywrGA0TEMS51RUXCo6/X+9zED4ga6wtk4J/8rBevb4sMdW2&#10;4x9qs1CIGMI+RQVlCE0qpc9LMuiHtiGO3MU6gyFCV0jtsIvhppbjJJlJgxXHhhIb+iwp/8uuRkFV&#10;bK4fh3NzqrsR72y79Xs32Ss1eOs3CxCB+vAUP9zfOs6fTeH+TLxArm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idZXwgAAANwAAAAPAAAAAAAAAAAAAAAAAJgCAABkcnMvZG93&#10;bnJldi54bWxQSwUGAAAAAAQABAD1AAAAhwMAAAAA&#10;" adj="7991"/>
                <v:shape id="Text Box 101" o:spid="_x0000_s1067" type="#_x0000_t202" style="position:absolute;left:2851;top:3984;width:1126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5qtr8A&#10;AADcAAAADwAAAGRycy9kb3ducmV2LnhtbERPTWvCQBC9C/6HZQredKNgkNRVpFbw4KWa3ofsNBua&#10;nQ3ZqYn/3i0UepvH+5ztfvStulMfm8AGlosMFHEVbMO1gfJ2mm9ARUG22AYmAw+KsN9NJ1ssbBj4&#10;g+5XqVUK4VigASfSFVrHypHHuAgdceK+Qu9REuxrbXscUrhv9SrLcu2x4dTgsKM3R9X39ccbELGH&#10;5aN89/H8OV6Og8uqNZbGzF7GwysooVH+xX/us03z8xx+n0kX6N0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jrmq2vwAAANwAAAAPAAAAAAAAAAAAAAAAAJgCAABkcnMvZG93bnJl&#10;di54bWxQSwUGAAAAAAQABAD1AAAAhAMAAAAA&#10;" filled="f" stroked="f">
                  <v:textbox style="mso-fit-shape-to-text:t">
                    <w:txbxContent>
                      <w:p w:rsidR="009A7F18" w:rsidRPr="003C00D0" w:rsidRDefault="009A7F18" w:rsidP="00B87CD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2y + 3</w:t>
                        </w:r>
                      </w:p>
                    </w:txbxContent>
                  </v:textbox>
                </v:shape>
                <v:shape id="Text Box 102" o:spid="_x0000_s1068" type="#_x0000_t202" style="position:absolute;left:1695;top:4998;width:1126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LPLcAA&#10;AADcAAAADwAAAGRycy9kb3ducmV2LnhtbERPS2vCQBC+F/wPyxR6qxsFH6SuIlrBgxc13ofsNBua&#10;nQ3ZqYn/visUepuP7zmrzeAbdacu1oENTMYZKOIy2JorA8X18L4EFQXZYhOYDDwowmY9ellhbkPP&#10;Z7pfpFIphGOOBpxIm2sdS0ce4zi0xIn7Cp1HSbCrtO2wT+G+0dMsm2uPNacGhy3tHJXflx9vQMRu&#10;J4/i08fjbTjte5eVMyyMeXsdth+ghAb5F/+5jzbNny/g+Uy6QK9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OLPLcAAAADcAAAADwAAAAAAAAAAAAAAAACYAgAAZHJzL2Rvd25y&#10;ZXYueG1sUEsFBgAAAAAEAAQA9QAAAIUDAAAAAA==&#10;" filled="f" stroked="f">
                  <v:textbox style="mso-fit-shape-to-text:t">
                    <w:txbxContent>
                      <w:p w:rsidR="009A7F18" w:rsidRPr="003C00D0" w:rsidRDefault="009A7F18" w:rsidP="00B87CD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4x</w:t>
                        </w: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103" o:spid="_x0000_s1069" type="#_x0000_t202" style="position:absolute;left:2774;top:4983;width:1126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1bX8MA&#10;AADcAAAADwAAAGRycy9kb3ducmV2LnhtbESPQWvDMAyF74P9B6PBbqvTQctI65bSrdDDLuvSu4jV&#10;ODSWQ6w16b+fDoPdJN7Te5/W2yl25kZDbhM7mM8KMMR18i03Dqrvw8sbmCzIHrvE5OBOGbabx4c1&#10;lj6N/EW3kzRGQziX6CCI9KW1uQ4UMc9ST6zaJQ0RRdehsX7AUcNjZ1+LYmkjtqwNAXvaB6qvp5/o&#10;QMTv5vfqI+bjefp8H0NRL7By7vlp2q3ACE3yb/67PnrFXyqtPqMT2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X1bX8MAAADcAAAADwAAAAAAAAAAAAAAAACYAgAAZHJzL2Rv&#10;d25yZXYueG1sUEsFBgAAAAAEAAQA9QAAAIgDAAAAAA==&#10;" filled="f" stroked="f">
                  <v:textbox style="mso-fit-shape-to-text:t">
                    <w:txbxContent>
                      <w:p w:rsidR="009A7F18" w:rsidRPr="003C00D0" w:rsidRDefault="009A7F18" w:rsidP="00B87CD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2x</w:t>
                        </w: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104" o:spid="_x0000_s1070" type="#_x0000_t202" style="position:absolute;left:2114;top:5302;width:1126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H+xMAA&#10;AADcAAAADwAAAGRycy9kb3ducmV2LnhtbERPTWvCQBC9F/wPyxR6qxsFRVNXEa3gwYsa70N2mg3N&#10;zobs1MR/3xUKvc3jfc5qM/hG3amLdWADk3EGirgMtubKQHE9vC9ARUG22AQmAw+KsFmPXlaY29Dz&#10;me4XqVQK4ZijASfS5lrH0pHHOA4tceK+QudREuwqbTvsU7hv9DTL5tpjzanBYUs7R+X35ccbELHb&#10;yaP49PF4G0773mXlDAtj3l6H7QcooUH+xX/uo03z50t4PpMu0O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jH+xMAAAADcAAAADwAAAAAAAAAAAAAAAACYAgAAZHJzL2Rvd25y&#10;ZXYueG1sUEsFBgAAAAAEAAQA9QAAAIUDAAAAAA==&#10;" filled="f" stroked="f">
                  <v:textbox style="mso-fit-shape-to-text:t">
                    <w:txbxContent>
                      <w:p w:rsidR="009A7F18" w:rsidRPr="003C00D0" w:rsidRDefault="009A7F18" w:rsidP="00505A66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y + 9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94E3D" w:rsidRPr="008A2F35" w:rsidRDefault="00981E26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60576" behindDoc="0" locked="0" layoutInCell="1" allowOverlap="1">
                <wp:simplePos x="0" y="0"/>
                <wp:positionH relativeFrom="column">
                  <wp:posOffset>4294505</wp:posOffset>
                </wp:positionH>
                <wp:positionV relativeFrom="paragraph">
                  <wp:posOffset>28575</wp:posOffset>
                </wp:positionV>
                <wp:extent cx="2056765" cy="1485900"/>
                <wp:effectExtent l="635" t="19050" r="0" b="9525"/>
                <wp:wrapNone/>
                <wp:docPr id="157" name="Group 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6765" cy="1485900"/>
                          <a:chOff x="7771" y="4110"/>
                          <a:chExt cx="3239" cy="2340"/>
                        </a:xfrm>
                      </wpg:grpSpPr>
                      <wps:wsp>
                        <wps:cNvPr id="158" name="AutoShape 105"/>
                        <wps:cNvSpPr>
                          <a:spLocks noChangeArrowheads="1"/>
                        </wps:cNvSpPr>
                        <wps:spPr bwMode="auto">
                          <a:xfrm>
                            <a:off x="7995" y="4110"/>
                            <a:ext cx="1860" cy="2340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9301" y="4411"/>
                            <a:ext cx="1126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 w:rsidP="00007CB1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2y + 2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60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7771" y="5608"/>
                            <a:ext cx="1126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 w:rsidP="00007CB1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4y + 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61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7921" y="5034"/>
                            <a:ext cx="1126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 w:rsidP="00007CB1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(3x – 9)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62" name="Arc 109"/>
                        <wps:cNvSpPr>
                          <a:spLocks/>
                        </wps:cNvSpPr>
                        <wps:spPr bwMode="auto">
                          <a:xfrm flipH="1" flipV="1">
                            <a:off x="9450" y="5178"/>
                            <a:ext cx="450" cy="486"/>
                          </a:xfrm>
                          <a:custGeom>
                            <a:avLst/>
                            <a:gdLst>
                              <a:gd name="G0" fmla="+- 0 0 0"/>
                              <a:gd name="G1" fmla="+- 20051 0 0"/>
                              <a:gd name="G2" fmla="+- 21600 0 0"/>
                              <a:gd name="T0" fmla="*/ 8032 w 21600"/>
                              <a:gd name="T1" fmla="*/ 0 h 40680"/>
                              <a:gd name="T2" fmla="*/ 6404 w 21600"/>
                              <a:gd name="T3" fmla="*/ 40680 h 40680"/>
                              <a:gd name="T4" fmla="*/ 0 w 21600"/>
                              <a:gd name="T5" fmla="*/ 20051 h 406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40680" fill="none" extrusionOk="0">
                                <a:moveTo>
                                  <a:pt x="8032" y="-1"/>
                                </a:moveTo>
                                <a:cubicBezTo>
                                  <a:pt x="16227" y="3282"/>
                                  <a:pt x="21600" y="11222"/>
                                  <a:pt x="21600" y="20051"/>
                                </a:cubicBezTo>
                                <a:cubicBezTo>
                                  <a:pt x="21600" y="29513"/>
                                  <a:pt x="15441" y="37874"/>
                                  <a:pt x="6403" y="40679"/>
                                </a:cubicBezTo>
                              </a:path>
                              <a:path w="21600" h="40680" stroke="0" extrusionOk="0">
                                <a:moveTo>
                                  <a:pt x="8032" y="-1"/>
                                </a:moveTo>
                                <a:cubicBezTo>
                                  <a:pt x="16227" y="3282"/>
                                  <a:pt x="21600" y="11222"/>
                                  <a:pt x="21600" y="20051"/>
                                </a:cubicBezTo>
                                <a:cubicBezTo>
                                  <a:pt x="21600" y="29513"/>
                                  <a:pt x="15441" y="37874"/>
                                  <a:pt x="6403" y="40679"/>
                                </a:cubicBezTo>
                                <a:lnTo>
                                  <a:pt x="0" y="2005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3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9616" y="5425"/>
                            <a:ext cx="1394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 w:rsidP="00007CB1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(2x + 31)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5" o:spid="_x0000_s1071" style="position:absolute;margin-left:338.15pt;margin-top:2.25pt;width:161.95pt;height:117pt;z-index:251760576" coordorigin="7771,4110" coordsize="3239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">
                <v:shape id="AutoShape 105" o:spid="_x0000_s1072" type="#_x0000_t4" style="position:absolute;left:7995;top:4110;width:1860;height:2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4wEEsUA&#10;AADcAAAADwAAAGRycy9kb3ducmV2LnhtbESPQWvDMAyF74P9B6PBbquzwUbJ6pYxGJS2l2b9AVqs&#10;xmljObW9JP331WGwm8R7eu/TYjX5Tg0UUxvYwPOsAEVcB9tyY+Dw/fU0B5UyssUuMBm4UoLV8v5u&#10;gaUNI+9pqHKjJIRTiQZczn2pdaodeUyz0BOLdgzRY5Y1NtpGHCXcd/qlKN60x5alwWFPn47qc/Xr&#10;DZx+ejfu5pdjUdVx0JtdXF/2W2MeH6aPd1CZpvxv/rteW8F/FVp5RibQy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jAQSxQAAANwAAAAPAAAAAAAAAAAAAAAAAJgCAABkcnMv&#10;ZG93bnJldi54bWxQSwUGAAAAAAQABAD1AAAAigMAAAAA&#10;"/>
                <v:shape id="Text Box 106" o:spid="_x0000_s1073" type="#_x0000_t202" style="position:absolute;left:9301;top:4411;width:1126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00ecAA&#10;AADcAAAADwAAAGRycy9kb3ducmV2LnhtbERPTWvCQBC9F/wPyxS81Y2CRVNXEa3goRc13ofsNBua&#10;nQ3ZqYn/vlsQvM3jfc5qM/hG3aiLdWAD00kGirgMtubKQHE5vC1ARUG22AQmA3eKsFmPXlaY29Dz&#10;iW5nqVQK4ZijASfS5lrH0pHHOAktceK+Q+dREuwqbTvsU7hv9CzL3rXHmlODw5Z2jsqf8683IGK3&#10;03vx6ePxOnzte5eVcyyMGb8O2w9QQoM8xQ/30ab58yX8P5Mu0O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F00ecAAAADcAAAADwAAAAAAAAAAAAAAAACYAgAAZHJzL2Rvd25y&#10;ZXYueG1sUEsFBgAAAAAEAAQA9QAAAIUDAAAAAA==&#10;" filled="f" stroked="f">
                  <v:textbox style="mso-fit-shape-to-text:t">
                    <w:txbxContent>
                      <w:p w:rsidR="009A7F18" w:rsidRPr="003C00D0" w:rsidRDefault="009A7F18" w:rsidP="00007CB1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2y + 21</w:t>
                        </w:r>
                      </w:p>
                    </w:txbxContent>
                  </v:textbox>
                </v:shape>
                <v:shape id="Text Box 107" o:spid="_x0000_s1074" type="#_x0000_t202" style="position:absolute;left:7771;top:5608;width:1126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tXWcMA&#10;AADcAAAADwAAAGRycy9kb3ducmV2LnhtbESPQWvDMAyF74P9B6PBbqvTQctI65bSrdDDLuvSu4jV&#10;ODSWQ6w16b+fDoPdJN7Te5/W2yl25kZDbhM7mM8KMMR18i03Dqrvw8sbmCzIHrvE5OBOGbabx4c1&#10;lj6N/EW3kzRGQziX6CCI9KW1uQ4UMc9ST6zaJQ0RRdehsX7AUcNjZ1+LYmkjtqwNAXvaB6qvp5/o&#10;QMTv5vfqI+bjefp8H0NRL7By7vlp2q3ACE3yb/67PnrFXyq+PqMT2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wtXWcMAAADcAAAADwAAAAAAAAAAAAAAAACYAgAAZHJzL2Rv&#10;d25yZXYueG1sUEsFBgAAAAAEAAQA9QAAAIgDAAAAAA==&#10;" filled="f" stroked="f">
                  <v:textbox style="mso-fit-shape-to-text:t">
                    <w:txbxContent>
                      <w:p w:rsidR="009A7F18" w:rsidRPr="003C00D0" w:rsidRDefault="009A7F18" w:rsidP="00007CB1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4y + 5</w:t>
                        </w:r>
                      </w:p>
                    </w:txbxContent>
                  </v:textbox>
                </v:shape>
                <v:shape id="Text Box 108" o:spid="_x0000_s1075" type="#_x0000_t202" style="position:absolute;left:7921;top:5034;width:1126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fywr8A&#10;AADcAAAADwAAAGRycy9kb3ducmV2LnhtbERPTWvCQBC9F/wPyxS81U0ERVJXkVrBgxc1vQ/ZaTY0&#10;OxuyUxP/vVsoeJvH+5z1dvStulEfm8AG8lkGirgKtuHaQHk9vK1ARUG22AYmA3eKsN1MXtZY2DDw&#10;mW4XqVUK4VigASfSFVrHypHHOAsdceK+Q+9REuxrbXscUrhv9TzLltpjw6nBYUcfjqqfy683IGJ3&#10;+b389PH4NZ72g8uqBZbGTF/H3TsooVGe4n/30ab5yxz+nkkX6M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R/LCvwAAANwAAAAPAAAAAAAAAAAAAAAAAJgCAABkcnMvZG93bnJl&#10;di54bWxQSwUGAAAAAAQABAD1AAAAhAMAAAAA&#10;" filled="f" stroked="f">
                  <v:textbox style="mso-fit-shape-to-text:t">
                    <w:txbxContent>
                      <w:p w:rsidR="009A7F18" w:rsidRPr="003C00D0" w:rsidRDefault="009A7F18" w:rsidP="00007CB1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(3x – 9)</w:t>
                        </w: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Arc 109" o:spid="_x0000_s1076" style="position:absolute;left:9450;top:5178;width:450;height:486;flip:x y;visibility:visible;mso-wrap-style:square;v-text-anchor:top" coordsize="21600,406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2e5sMA&#10;AADcAAAADwAAAGRycy9kb3ducmV2LnhtbERPPWvDMBDdA/0P4grdYjkZ0uBaNk0h1ENdiJMh42Fd&#10;bVPrZCQlcf99VShku8f7vLyczSiu5PxgWcEqSUEQt1YP3Ck4HffLLQgfkDWOlknBD3koi4dFjpm2&#10;Nz7QtQmdiCHsM1TQhzBlUvq2J4M+sRNx5L6sMxgidJ3UDm8x3IxynaYbaXDg2NDjRG89td/NxSj4&#10;HCq3n5pz/X4Yu/rZXMLuQ2ulnh7n1xcQgeZwF/+7Kx3nb9bw90y8QB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J2e5sMAAADcAAAADwAAAAAAAAAAAAAAAACYAgAAZHJzL2Rv&#10;d25yZXYueG1sUEsFBgAAAAAEAAQA9QAAAIgDAAAAAA==&#10;" path="m8032,-1nfc16227,3282,21600,11222,21600,20051v,9462,-6159,17823,-15197,20628em8032,-1nsc16227,3282,21600,11222,21600,20051v,9462,-6159,17823,-15197,20628l,20051,8032,-1xe" filled="f">
                  <v:stroke endarrow="open"/>
                  <v:path arrowok="t" o:extrusionok="f" o:connecttype="custom" o:connectlocs="167,0;133,486;0,240" o:connectangles="0,0,0"/>
                </v:shape>
                <v:shape id="Text Box 110" o:spid="_x0000_s1077" type="#_x0000_t202" style="position:absolute;left:9616;top:5425;width:1394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nJLsAA&#10;AADcAAAADwAAAGRycy9kb3ducmV2LnhtbERPTWvCQBC9F/wPyxS81Y2ViqSuIraCBy9qvA/ZaTY0&#10;OxuyUxP/vSsUvM3jfc5yPfhGXamLdWAD00kGirgMtubKQHHevS1ARUG22AQmAzeKsF6NXpaY29Dz&#10;ka4nqVQK4ZijASfS5lrH0pHHOAktceJ+QudREuwqbTvsU7hv9HuWzbXHmlODw5a2jsrf0583IGI3&#10;01vx7eP+Mhy+epeVH1gYM34dNp+ghAZ5iv/de5vmz2fweCZdoFd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9nJLsAAAADcAAAADwAAAAAAAAAAAAAAAACYAgAAZHJzL2Rvd25y&#10;ZXYueG1sUEsFBgAAAAAEAAQA9QAAAIUDAAAAAA==&#10;" filled="f" stroked="f">
                  <v:textbox style="mso-fit-shape-to-text:t">
                    <w:txbxContent>
                      <w:p w:rsidR="009A7F18" w:rsidRPr="003C00D0" w:rsidRDefault="009A7F18" w:rsidP="00007CB1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(2x + 31)</w:t>
                        </w: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94E3D" w:rsidRPr="008A2F35">
        <w:rPr>
          <w:rFonts w:ascii="Comic Sans MS" w:hAnsi="Comic Sans MS"/>
          <w:sz w:val="20"/>
          <w:szCs w:val="20"/>
        </w:rPr>
        <w:t xml:space="preserve">22)  </w:t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  <w:t xml:space="preserve">23)  </w:t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5C0F60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801600" behindDoc="0" locked="0" layoutInCell="1" allowOverlap="1">
            <wp:simplePos x="0" y="0"/>
            <wp:positionH relativeFrom="column">
              <wp:posOffset>331470</wp:posOffset>
            </wp:positionH>
            <wp:positionV relativeFrom="paragraph">
              <wp:posOffset>-7620</wp:posOffset>
            </wp:positionV>
            <wp:extent cx="1504950" cy="476250"/>
            <wp:effectExtent l="0" t="0" r="0" b="0"/>
            <wp:wrapNone/>
            <wp:docPr id="10" name="Picture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5C0F60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805696" behindDoc="0" locked="0" layoutInCell="1" allowOverlap="1">
            <wp:simplePos x="0" y="0"/>
            <wp:positionH relativeFrom="column">
              <wp:posOffset>4417695</wp:posOffset>
            </wp:positionH>
            <wp:positionV relativeFrom="paragraph">
              <wp:posOffset>118110</wp:posOffset>
            </wp:positionV>
            <wp:extent cx="1200150" cy="476250"/>
            <wp:effectExtent l="0" t="0" r="0" b="0"/>
            <wp:wrapNone/>
            <wp:docPr id="12" name="Picture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81E26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3813339</wp:posOffset>
                </wp:positionH>
                <wp:positionV relativeFrom="paragraph">
                  <wp:posOffset>3550</wp:posOffset>
                </wp:positionV>
                <wp:extent cx="2160" cy="12600"/>
                <wp:effectExtent l="38100" t="38100" r="36195" b="45085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21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B21F5" id="Ink 300" o:spid="_x0000_s1026" type="#_x0000_t75" style="position:absolute;margin-left:299.9pt;margin-top:0;width:.8pt;height:1.6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">
                <v:imagedata r:id="rId166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331470</wp:posOffset>
                </wp:positionH>
                <wp:positionV relativeFrom="paragraph">
                  <wp:posOffset>1905</wp:posOffset>
                </wp:positionV>
                <wp:extent cx="1677670" cy="1097280"/>
                <wp:effectExtent l="19050" t="0" r="0" b="0"/>
                <wp:wrapNone/>
                <wp:docPr id="149" name="Group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77670" cy="1097280"/>
                          <a:chOff x="4410" y="10422"/>
                          <a:chExt cx="2642" cy="1728"/>
                        </a:xfrm>
                      </wpg:grpSpPr>
                      <wps:wsp>
                        <wps:cNvPr id="150" name="AutoShape 111"/>
                        <wps:cNvSpPr>
                          <a:spLocks noChangeArrowheads="1"/>
                        </wps:cNvSpPr>
                        <wps:spPr bwMode="auto">
                          <a:xfrm>
                            <a:off x="4410" y="10785"/>
                            <a:ext cx="2505" cy="1035"/>
                          </a:xfrm>
                          <a:prstGeom prst="parallelogram">
                            <a:avLst>
                              <a:gd name="adj" fmla="val 6050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5446" y="10422"/>
                            <a:ext cx="1126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 w:rsidP="00D52A41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6y + 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2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5041" y="11727"/>
                            <a:ext cx="1126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3C00D0" w:rsidRDefault="009A7F18" w:rsidP="00D52A41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7y +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3" name="AutoShape 114"/>
                        <wps:cNvCnPr>
                          <a:cxnSpLocks noChangeShapeType="1"/>
                        </wps:cNvCnPr>
                        <wps:spPr bwMode="auto">
                          <a:xfrm>
                            <a:off x="5041" y="10785"/>
                            <a:ext cx="1229" cy="10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AutoShape 115"/>
                        <wps:cNvCnPr>
                          <a:cxnSpLocks noChangeShapeType="1"/>
                        </wps:cNvCnPr>
                        <wps:spPr bwMode="auto">
                          <a:xfrm flipV="1">
                            <a:off x="4410" y="10785"/>
                            <a:ext cx="2505" cy="10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Text Box 116"/>
                        <wps:cNvSpPr txBox="1">
                          <a:spLocks noChangeArrowheads="1"/>
                        </wps:cNvSpPr>
                        <wps:spPr bwMode="auto">
                          <a:xfrm>
                            <a:off x="5926" y="11022"/>
                            <a:ext cx="1126" cy="3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D52A41" w:rsidRDefault="009A7F18" w:rsidP="00D52A41">
                              <w:pP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>2x</w:t>
                              </w:r>
                              <w:r w:rsidRPr="00D52A41"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 xml:space="preserve"> + 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6" name="Text Box 117"/>
                        <wps:cNvSpPr txBox="1">
                          <a:spLocks noChangeArrowheads="1"/>
                        </wps:cNvSpPr>
                        <wps:spPr bwMode="auto">
                          <a:xfrm>
                            <a:off x="4800" y="11235"/>
                            <a:ext cx="1126" cy="3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D52A41" w:rsidRDefault="009A7F18" w:rsidP="00D52A41">
                              <w:pP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>3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8" o:spid="_x0000_s1078" style="position:absolute;margin-left:26.1pt;margin-top:.15pt;width:132.1pt;height:86.4pt;z-index:251769856" coordorigin="4410,10422" coordsize="2642,1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">
                <v:shape id="AutoShape 111" o:spid="_x0000_s1079" type="#_x0000_t7" style="position:absolute;left:4410;top:10785;width:2505;height:10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RIpMQA&#10;AADcAAAADwAAAGRycy9kb3ducmV2LnhtbESPQWvCQBCF74X+h2UK3uomVmuJrtIWAuJFavMDhuyY&#10;hO7OhuxW4793DoK3Gd6b975Zb0fv1JmG2AU2kE8zUMR1sB03Bqrf8vUDVEzIFl1gMnClCNvN89Ma&#10;Cxsu/EPnY2qUhHAs0ECbUl9oHeuWPMZp6IlFO4XBY5J1aLQd8CLh3ulZlr1rjx1LQ4s9fbdU/x3/&#10;vYF5vObV/lB+xbcqXy7rmduXzhkzeRk/V6ASjelhvl/vrOAvBF+ekQn05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aUSKTEAAAA3AAAAA8AAAAAAAAAAAAAAAAAmAIAAGRycy9k&#10;b3ducmV2LnhtbFBLBQYAAAAABAAEAPUAAACJAwAAAAA=&#10;"/>
                <v:shape id="Text Box 112" o:spid="_x0000_s1080" type="#_x0000_t202" style="position:absolute;left:5446;top:10422;width:1126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s4f78A&#10;AADcAAAADwAAAGRycy9kb3ducmV2LnhtbERPTWvCQBC9F/wPyxS81U0ERVJXkVrBgxdteh+y02xo&#10;djZkpyb+e1cQepvH+5z1dvStulIfm8AG8lkGirgKtuHaQPl1eFuBioJssQ1MBm4UYbuZvKyxsGHg&#10;M10vUqsUwrFAA06kK7SOlSOPcRY64sT9hN6jJNjX2vY4pHDf6nmWLbXHhlODw44+HFW/lz9vQMTu&#10;8lv56ePxezztB5dVCyyNmb6Ou3dQQqP8i5/uo03zFzk8nkkX6M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iKzh/vwAAANwAAAAPAAAAAAAAAAAAAAAAAJgCAABkcnMvZG93bnJl&#10;di54bWxQSwUGAAAAAAQABAD1AAAAhAMAAAAA&#10;" filled="f" stroked="f">
                  <v:textbox style="mso-fit-shape-to-text:t">
                    <w:txbxContent>
                      <w:p w:rsidR="009A7F18" w:rsidRPr="003C00D0" w:rsidRDefault="009A7F18" w:rsidP="00D52A41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6y + 10</w:t>
                        </w:r>
                      </w:p>
                    </w:txbxContent>
                  </v:textbox>
                </v:shape>
                <v:shape id="Text Box 113" o:spid="_x0000_s1081" type="#_x0000_t202" style="position:absolute;left:5041;top:11727;width:1126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mmCL8A&#10;AADcAAAADwAAAGRycy9kb3ducmV2LnhtbERPTWvCQBC9F/oflil4qxsFRaKrSG3BgxdtvA/ZMRua&#10;nQ3Z0cR/7wpCb/N4n7PaDL5RN+piHdjAZJyBIi6DrbkyUPz+fC5ARUG22AQmA3eKsFm/v60wt6Hn&#10;I91OUqkUwjFHA06kzbWOpSOPcRxa4sRdQudREuwqbTvsU7hv9DTL5tpjzanBYUtfjsq/09UbELHb&#10;yb349nF/Hg673mXlDAtjRh/DdglKaJB/8cu9t2n+bArPZ9IFev0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+aYIvwAAANwAAAAPAAAAAAAAAAAAAAAAAJgCAABkcnMvZG93bnJl&#10;di54bWxQSwUGAAAAAAQABAD1AAAAhAMAAAAA&#10;" filled="f" stroked="f">
                  <v:textbox style="mso-fit-shape-to-text:t">
                    <w:txbxContent>
                      <w:p w:rsidR="009A7F18" w:rsidRPr="003C00D0" w:rsidRDefault="009A7F18" w:rsidP="00D52A41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7y + 1</w:t>
                        </w:r>
                      </w:p>
                    </w:txbxContent>
                  </v:textbox>
                </v:shape>
                <v:shape id="AutoShape 114" o:spid="_x0000_s1082" type="#_x0000_t32" style="position:absolute;left:5041;top:10785;width:1229;height:10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kzqcMAAADcAAAADwAAAGRycy9kb3ducmV2LnhtbERPTWsCMRC9F/wPYYReSs1qsZStUVZB&#10;qIIHt+19uhk3wc1k3UTd/ntTKHibx/uc2aJ3jbhQF6xnBeNRBoK48tpyreDrc/38BiJEZI2NZ1Lw&#10;SwEW88HDDHPtr7ynSxlrkUI45KjAxNjmUobKkMMw8i1x4g6+cxgT7GqpO7ymcNfISZa9SoeWU4PB&#10;llaGqmN5dgp2m/Gy+DF2s92f7G66Lppz/fSt1OOwL95BROrjXfzv/tBp/vQF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JM6nDAAAA3AAAAA8AAAAAAAAAAAAA&#10;AAAAoQIAAGRycy9kb3ducmV2LnhtbFBLBQYAAAAABAAEAPkAAACRAwAAAAA=&#10;"/>
                <v:shape id="AutoShape 115" o:spid="_x0000_s1083" type="#_x0000_t32" style="position:absolute;left:4410;top:10785;width:2505;height:103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ErtsIAAADcAAAADwAAAGRycy9kb3ducmV2LnhtbERPTWsCMRC9F/ofwgheimZXqsjWKKUg&#10;iAehugePQzLdXdxMtklc139vCgVv83ifs9oMthU9+dA4VpBPMxDE2pmGKwXlaTtZgggR2WDrmBTc&#10;KcBm/fqywsK4G39Tf4yVSCEcClRQx9gVUgZdk8UwdR1x4n6ctxgT9JU0Hm8p3LZylmULabHh1FBj&#10;R1816cvxahU0+/JQ9m+/0evlPj/7PJzOrVZqPBo+P0BEGuJT/O/emTR//g5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gErtsIAAADcAAAADwAAAAAAAAAAAAAA&#10;AAChAgAAZHJzL2Rvd25yZXYueG1sUEsFBgAAAAAEAAQA+QAAAJADAAAAAA==&#10;"/>
                <v:shape id="Text Box 116" o:spid="_x0000_s1084" type="#_x0000_t202" style="position:absolute;left:5926;top:11022;width:1126;height:3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A+fL8A&#10;AADcAAAADwAAAGRycy9kb3ducmV2LnhtbERPTWvCQBC9F/wPyxS81Y1CRFJXkVrBgxdteh+y02xo&#10;djZkpyb+e1cQepvH+5z1dvStulIfm8AG5rMMFHEVbMO1gfLr8LYCFQXZYhuYDNwownYzeVljYcPA&#10;Z7pepFYphGOBBpxIV2gdK0ce4yx0xIn7Cb1HSbCvte1xSOG+1YssW2qPDacGhx19OKp+L3/egIjd&#10;zW/lp4/H7/G0H1xW5VgaM30dd++ghEb5Fz/dR5vm5zk8nkkX6M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dED58vwAAANwAAAAPAAAAAAAAAAAAAAAAAJgCAABkcnMvZG93bnJl&#10;di54bWxQSwUGAAAAAAQABAD1AAAAhAMAAAAA&#10;" filled="f" stroked="f">
                  <v:textbox style="mso-fit-shape-to-text:t">
                    <w:txbxContent>
                      <w:p w:rsidR="009A7F18" w:rsidRPr="00D52A41" w:rsidRDefault="009A7F18" w:rsidP="00D52A41">
                        <w:pP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</w:pPr>
                        <w: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  <w:t>2x</w:t>
                        </w:r>
                        <w:r w:rsidRPr="00D52A41">
                          <w:rPr>
                            <w:rFonts w:ascii="Comic Sans MS" w:hAnsi="Comic Sans MS"/>
                            <w:sz w:val="16"/>
                            <w:szCs w:val="16"/>
                          </w:rPr>
                          <w:t xml:space="preserve"> + 10</w:t>
                        </w:r>
                      </w:p>
                    </w:txbxContent>
                  </v:textbox>
                </v:shape>
                <v:shape id="Text Box 117" o:spid="_x0000_s1085" type="#_x0000_t202" style="position:absolute;left:4800;top:11235;width:1126;height:3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KgC78A&#10;AADcAAAADwAAAGRycy9kb3ducmV2LnhtbERPTWvCQBC9C/0PyxS86caCUqKrSK3gwYs23ofsmA3N&#10;zobsaOK/dwsFb/N4n7PaDL5Rd+piHdjAbJqBIi6DrbkyUPzsJ5+goiBbbAKTgQdF2KzfRivMbej5&#10;RPezVCqFcMzRgBNpc61j6chjnIaWOHHX0HmUBLtK2w77FO4b/ZFlC+2x5tTgsKUvR+Xv+eYNiNjt&#10;7FF8+3i4DMdd77JyjoUx4/dhuwQlNMhL/O8+2DR/voC/Z9IFev0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twqALvwAAANwAAAAPAAAAAAAAAAAAAAAAAJgCAABkcnMvZG93bnJl&#10;di54bWxQSwUGAAAAAAQABAD1AAAAhAMAAAAA&#10;" filled="f" stroked="f">
                  <v:textbox style="mso-fit-shape-to-text:t">
                    <w:txbxContent>
                      <w:p w:rsidR="009A7F18" w:rsidRPr="00D52A41" w:rsidRDefault="009A7F18" w:rsidP="00D52A41">
                        <w:pP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</w:pPr>
                        <w: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  <w:t>3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94E3D" w:rsidRPr="008A2F35">
        <w:rPr>
          <w:rFonts w:ascii="Comic Sans MS" w:hAnsi="Comic Sans MS"/>
          <w:sz w:val="20"/>
          <w:szCs w:val="20"/>
        </w:rPr>
        <w:t xml:space="preserve">24)  </w:t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5C0F60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809792" behindDoc="0" locked="0" layoutInCell="1" allowOverlap="1">
            <wp:simplePos x="0" y="0"/>
            <wp:positionH relativeFrom="column">
              <wp:posOffset>264795</wp:posOffset>
            </wp:positionH>
            <wp:positionV relativeFrom="paragraph">
              <wp:posOffset>37465</wp:posOffset>
            </wp:positionV>
            <wp:extent cx="1323975" cy="457200"/>
            <wp:effectExtent l="0" t="0" r="9525" b="0"/>
            <wp:wrapNone/>
            <wp:docPr id="14" name="Picture 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</w:rPr>
        <w:t>25)  Given B is the midpoint of</w:t>
      </w:r>
      <w:r w:rsidR="008A2F35" w:rsidRPr="008A2F35">
        <w:rPr>
          <w:rFonts w:ascii="Comic Sans MS" w:hAnsi="Comic Sans MS"/>
          <w:position w:val="-6"/>
          <w:sz w:val="20"/>
          <w:szCs w:val="20"/>
        </w:rPr>
        <w:object w:dxaOrig="340" w:dyaOrig="340">
          <v:shape id="_x0000_i1030" type="#_x0000_t75" style="width:17.25pt;height:16.5pt" o:ole="">
            <v:imagedata r:id="rId168" o:title=""/>
          </v:shape>
          <o:OLEObject Type="Embed" ProgID="Equation.DSMT4" ShapeID="_x0000_i1030" DrawAspect="Content" ObjectID="_1511005469" r:id="rId169"/>
        </w:object>
      </w:r>
      <w:r w:rsidRPr="008A2F35">
        <w:rPr>
          <w:rFonts w:ascii="Comic Sans MS" w:hAnsi="Comic Sans MS"/>
          <w:sz w:val="20"/>
          <w:szCs w:val="20"/>
        </w:rPr>
        <w:t>and E is the midpoint of</w:t>
      </w:r>
      <w:r w:rsidR="008A2F35" w:rsidRPr="008A2F35">
        <w:rPr>
          <w:rFonts w:ascii="Comic Sans MS" w:hAnsi="Comic Sans MS"/>
          <w:position w:val="-6"/>
          <w:sz w:val="20"/>
          <w:szCs w:val="20"/>
        </w:rPr>
        <w:object w:dxaOrig="320" w:dyaOrig="340">
          <v:shape id="_x0000_i1031" type="#_x0000_t75" style="width:16.5pt;height:16.5pt" o:ole="">
            <v:imagedata r:id="rId170" o:title=""/>
          </v:shape>
          <o:OLEObject Type="Embed" ProgID="Equation.DSMT4" ShapeID="_x0000_i1031" DrawAspect="Content" ObjectID="_1511005470" r:id="rId171"/>
        </w:object>
      </w:r>
      <w:r w:rsidRPr="008A2F35">
        <w:rPr>
          <w:rFonts w:ascii="Comic Sans MS" w:hAnsi="Comic Sans MS"/>
          <w:sz w:val="20"/>
          <w:szCs w:val="20"/>
        </w:rPr>
        <w:t>, find each of the following.</w:t>
      </w:r>
    </w:p>
    <w:p w:rsidR="000C12A2" w:rsidRPr="008A2F35" w:rsidRDefault="005C0F60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811840" behindDoc="0" locked="0" layoutInCell="1" allowOverlap="1">
            <wp:simplePos x="0" y="0"/>
            <wp:positionH relativeFrom="column">
              <wp:posOffset>474344</wp:posOffset>
            </wp:positionH>
            <wp:positionV relativeFrom="paragraph">
              <wp:posOffset>36194</wp:posOffset>
            </wp:positionV>
            <wp:extent cx="628650" cy="1019175"/>
            <wp:effectExtent l="0" t="0" r="0" b="0"/>
            <wp:wrapNone/>
            <wp:docPr id="15" name="Picture 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81E26"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3007995</wp:posOffset>
                </wp:positionH>
                <wp:positionV relativeFrom="paragraph">
                  <wp:posOffset>36195</wp:posOffset>
                </wp:positionV>
                <wp:extent cx="3048000" cy="1581150"/>
                <wp:effectExtent l="0" t="0" r="0" b="1905"/>
                <wp:wrapNone/>
                <wp:docPr id="132" name="Group 2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8000" cy="1581150"/>
                          <a:chOff x="6240" y="2041"/>
                          <a:chExt cx="4800" cy="2490"/>
                        </a:xfrm>
                      </wpg:grpSpPr>
                      <wpg:grpSp>
                        <wpg:cNvPr id="133" name="Group 240"/>
                        <wpg:cNvGrpSpPr>
                          <a:grpSpLocks/>
                        </wpg:cNvGrpSpPr>
                        <wpg:grpSpPr bwMode="auto">
                          <a:xfrm>
                            <a:off x="6240" y="2041"/>
                            <a:ext cx="4800" cy="2490"/>
                            <a:chOff x="1215" y="1800"/>
                            <a:chExt cx="4800" cy="2490"/>
                          </a:xfrm>
                        </wpg:grpSpPr>
                        <wpg:grpSp>
                          <wpg:cNvPr id="134" name="Group 241"/>
                          <wpg:cNvGrpSpPr>
                            <a:grpSpLocks/>
                          </wpg:cNvGrpSpPr>
                          <wpg:grpSpPr bwMode="auto">
                            <a:xfrm>
                              <a:off x="1620" y="2145"/>
                              <a:ext cx="3900" cy="1665"/>
                              <a:chOff x="1620" y="2145"/>
                              <a:chExt cx="3900" cy="1665"/>
                            </a:xfrm>
                          </wpg:grpSpPr>
                          <wpg:grpSp>
                            <wpg:cNvPr id="135" name="Group 24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620" y="2145"/>
                                <a:ext cx="3900" cy="1665"/>
                                <a:chOff x="1185" y="1650"/>
                                <a:chExt cx="3900" cy="1665"/>
                              </a:xfrm>
                            </wpg:grpSpPr>
                            <wps:wsp>
                              <wps:cNvPr id="136" name="AutoShape 24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185" y="1650"/>
                                  <a:ext cx="915" cy="166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" name="AutoShape 2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00" y="1650"/>
                                  <a:ext cx="2985" cy="166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" name="AutoShape 24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185" y="3315"/>
                                  <a:ext cx="39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39" name="AutoShape 2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45" y="2820"/>
                                <a:ext cx="159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0" name="AutoShape 2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45" y="2820"/>
                                <a:ext cx="960" cy="9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41" name="Text Box 2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10" y="1800"/>
                              <a:ext cx="600" cy="5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7F18" w:rsidRPr="00873057" w:rsidRDefault="009A7F18" w:rsidP="000C12A2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" name="Text Box 2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10" y="2490"/>
                              <a:ext cx="600" cy="5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7F18" w:rsidRPr="00873057" w:rsidRDefault="009A7F18" w:rsidP="000C12A2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" name="Text Box 2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15" y="3585"/>
                              <a:ext cx="600" cy="5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7F18" w:rsidRPr="00873057" w:rsidRDefault="009A7F18" w:rsidP="000C12A2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" name="Text Box 2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5" y="2490"/>
                              <a:ext cx="600" cy="5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7F18" w:rsidRPr="00873057" w:rsidRDefault="009A7F18" w:rsidP="000C12A2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" name="Text Box 2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15" y="3600"/>
                              <a:ext cx="600" cy="5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7F18" w:rsidRPr="00873057" w:rsidRDefault="009A7F18" w:rsidP="000C12A2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" name="Text Box 2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0" y="3735"/>
                              <a:ext cx="600" cy="5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7F18" w:rsidRPr="00873057" w:rsidRDefault="009A7F18" w:rsidP="000C12A2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7" name="Text Box 254"/>
                        <wps:cNvSpPr txBox="1">
                          <a:spLocks noChangeArrowheads="1"/>
                        </wps:cNvSpPr>
                        <wps:spPr bwMode="auto">
                          <a:xfrm>
                            <a:off x="8280" y="2970"/>
                            <a:ext cx="78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873057" w:rsidRDefault="009A7F18" w:rsidP="000C12A2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1</w:t>
                              </w:r>
                              <w:r w:rsidRPr="00873057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4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Text Box 255"/>
                        <wps:cNvSpPr txBox="1">
                          <a:spLocks noChangeArrowheads="1"/>
                        </wps:cNvSpPr>
                        <wps:spPr bwMode="auto">
                          <a:xfrm>
                            <a:off x="6645" y="3735"/>
                            <a:ext cx="78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873057" w:rsidRDefault="009A7F18" w:rsidP="000C12A2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70</w:t>
                              </w:r>
                              <w:r w:rsidRPr="00873057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9" o:spid="_x0000_s1086" style="position:absolute;margin-left:236.85pt;margin-top:2.85pt;width:240pt;height:124.5pt;z-index:251783168" coordorigin="6240,2041" coordsize="4800,24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">
                <v:group id="Group 240" o:spid="_x0000_s1087" style="position:absolute;left:6240;top:2041;width:4800;height:2490" coordorigin="1215,1800" coordsize="4800,24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es6WwwAAANwAAAAP&#10;AAAAAAAAAAAAAAAAAKoCAABkcnMvZG93bnJldi54bWxQSwUGAAAAAAQABAD6AAAAmgMAAAAA&#10;">
                  <v:group id="Group 241" o:spid="_x0000_s1088" style="position:absolute;left:1620;top:2145;width:3900;height:1665" coordorigin="1620,2145" coordsize="3900,16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NW4s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E9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pNW4sQAAADcAAAA&#10;DwAAAAAAAAAAAAAAAACqAgAAZHJzL2Rvd25yZXYueG1sUEsFBgAAAAAEAAQA+gAAAJsDAAAAAA==&#10;">
                    <v:group id="Group 242" o:spid="_x0000_s1089" style="position:absolute;left:1620;top:2145;width:3900;height:1665" coordorigin="1185,1650" coordsize="3900,16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/zec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MUS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V3/N5wwAAANwAAAAP&#10;AAAAAAAAAAAAAAAAAKoCAABkcnMvZG93bnJldi54bWxQSwUGAAAAAAQABAD6AAAAmgMAAAAA&#10;">
                      <v:shape id="AutoShape 243" o:spid="_x0000_s1090" type="#_x0000_t32" style="position:absolute;left:1185;top:1650;width:915;height:16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D1+sIAAADcAAAADwAAAGRycy9kb3ducmV2LnhtbERPTYvCMBC9C/6HMIIXWdMqiHSNIgsL&#10;i4cFtQePQzK2xWZSk2zt/vvNguBtHu9zNrvBtqInHxrHCvJ5BoJYO9NwpaA8f76tQYSIbLB1TAp+&#10;KcBuOx5tsDDuwUfqT7ESKYRDgQrqGLtCyqBrshjmriNO3NV5izFBX0nj8ZHCbSsXWbaSFhtODTV2&#10;9FGTvp1+rILmUH6X/ewevV4f8ovPw/nSaqWmk2H/DiLSEF/ip/vLpPnLFfw/ky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ED1+sIAAADcAAAADwAAAAAAAAAAAAAA&#10;AAChAgAAZHJzL2Rvd25yZXYueG1sUEsFBgAAAAAEAAQA+QAAAJADAAAAAA==&#10;"/>
                      <v:shape id="AutoShape 244" o:spid="_x0000_s1091" type="#_x0000_t32" style="position:absolute;left:2100;top:1650;width:2985;height:16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3QCsMAAADcAAAADwAAAGRycy9kb3ducmV2LnhtbERPTWsCMRC9F/wPYQQvpWa1aMtqlK0g&#10;qOBB297HzXQTuplsN1G3/74pCN7m8T5nvuxcLS7UButZwWiYgSAuvbZcKfh4Xz+9gggRWWPtmRT8&#10;UoDlovcwx1z7Kx/ocoyVSCEcclRgYmxyKUNpyGEY+oY4cV++dRgTbCupW7ymcFfLcZZNpUPLqcFg&#10;QytD5ffx7BTst6O34mTsdnf4sfvJuqjP1eOnUoN+V8xAROriXXxzb3Sa//wC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t0ArDAAAA3AAAAA8AAAAAAAAAAAAA&#10;AAAAoQIAAGRycy9kb3ducmV2LnhtbFBLBQYAAAAABAAEAPkAAACRAwAAAAA=&#10;"/>
                      <v:shape id="AutoShape 245" o:spid="_x0000_s1092" type="#_x0000_t32" style="position:absolute;left:1185;top:3315;width:390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PEE8UAAADcAAAADwAAAGRycy9kb3ducmV2LnhtbESPQWvDMAyF74P9B6PBLqN1skEpad0y&#10;CoXRQ2FtDj0KW0vCYjmzvTT799Oh0JvEe3rv03o7+V6NFFMX2EA5L0AR2+A6bgzU5/1sCSplZId9&#10;YDLwRwm2m8eHNVYuXPmTxlNulIRwqtBAm/NQaZ1sSx7TPAzEon2F6DHLGhvtIl4l3Pf6tSgW2mPH&#10;0tDiQLuW7Pfp1xvoDvWxHl9+crTLQ3mJZTpfemvM89P0vgKVacp38+36wwn+m9DKMzKB3v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pPEE8UAAADcAAAADwAAAAAAAAAA&#10;AAAAAAChAgAAZHJzL2Rvd25yZXYueG1sUEsFBgAAAAAEAAQA+QAAAJMDAAAAAA==&#10;"/>
                    </v:group>
                    <v:shape id="AutoShape 246" o:spid="_x0000_s1093" type="#_x0000_t32" style="position:absolute;left:2145;top:2820;width:15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7h48MAAADcAAAADwAAAGRycy9kb3ducmV2LnhtbERPTWsCMRC9F/wPYQQvpWa1KO1qlK0g&#10;qOBB297HzXQTuplsN1G3/74pCN7m8T5nvuxcLS7UButZwWiYgSAuvbZcKfh4Xz+9gAgRWWPtmRT8&#10;UoDlovcwx1z7Kx/ocoyVSCEcclRgYmxyKUNpyGEY+oY4cV++dRgTbCupW7ymcFfLcZZNpUPLqcFg&#10;QytD5ffx7BTst6O34mTsdnf4sfvJuqjP1eOnUoN+V8xAROriXXxzb3Sa//wK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U+4ePDAAAA3AAAAA8AAAAAAAAAAAAA&#10;AAAAoQIAAGRycy9kb3ducmV2LnhtbFBLBQYAAAAABAAEAPkAAACRAwAAAAA=&#10;"/>
                    <v:shape id="AutoShape 247" o:spid="_x0000_s1094" type="#_x0000_t32" style="position:absolute;left:2145;top:2820;width:960;height:9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I7A8YAAADcAAAADwAAAGRycy9kb3ducmV2LnhtbESPQU8CMRCF7yb+h2ZMvBjoYpSYlUIW&#10;ExIx4QDIfdyO28btdNkWWP+9czDhNpP35r1vZoshtOpMffKRDUzGBSjiOlrPjYHP/Wr0AiplZItt&#10;ZDLwSwkW89ubGZY2XnhL511ulIRwKtGAy7krtU61o4BpHDti0b5jHzDL2jfa9niR8NDqx6KY6oCe&#10;pcFhR2+O6p/dKRjYrCfL6sv59cf26DfPq6o9NQ8HY+7vhuoVVKYhX83/1+9W8J8EX5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wCOwPGAAAA3AAAAA8AAAAAAAAA&#10;AAAAAAAAoQIAAGRycy9kb3ducmV2LnhtbFBLBQYAAAAABAAEAPkAAACUAwAAAAA=&#10;"/>
                  </v:group>
                  <v:shape id="Text Box 248" o:spid="_x0000_s1095" type="#_x0000_t202" style="position:absolute;left:2310;top:1800;width:60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YDu8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NEA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XYDu8AAAADcAAAADwAAAAAAAAAAAAAAAACYAgAAZHJzL2Rvd25y&#10;ZXYueG1sUEsFBgAAAAAEAAQA9QAAAIUDAAAAAA==&#10;" filled="f" stroked="f">
                    <v:textbox>
                      <w:txbxContent>
                        <w:p w:rsidR="009A7F18" w:rsidRPr="00873057" w:rsidRDefault="009A7F18" w:rsidP="000C12A2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49" o:spid="_x0000_s1096" type="#_x0000_t202" style="position:absolute;left:1710;top:2490;width:60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  <v:textbox>
                      <w:txbxContent>
                        <w:p w:rsidR="009A7F18" w:rsidRPr="00873057" w:rsidRDefault="009A7F18" w:rsidP="000C12A2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50" o:spid="_x0000_s1097" type="#_x0000_t202" style="position:absolute;left:1215;top:3585;width:60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  <v:textbox>
                      <w:txbxContent>
                        <w:p w:rsidR="009A7F18" w:rsidRPr="00873057" w:rsidRDefault="009A7F18" w:rsidP="000C12A2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251" o:spid="_x0000_s1098" type="#_x0000_t202" style="position:absolute;left:3615;top:2490;width:60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GgI8EA&#10;AADcAAAADwAAAGRycy9kb3ducmV2LnhtbERPTYvCMBC9L/gfwgje1sSlu2g1iqwInlbWVcHb0Ixt&#10;sZmUJtr6740g7G0e73Nmi85W4kaNLx1rGA0VCOLMmZJzDfu/9fsYhA/IBivHpOFOHhbz3tsMU+Na&#10;/qXbLuQihrBPUUMRQp1K6bOCLPqhq4kjd3aNxRBhk0vTYBvDbSU/lPqSFkuODQXW9F1QdtldrYbD&#10;z/l0TNQ2X9nPunWdkmwnUutBv1tOQQTqwr/45d6YOD9J4PlMvE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BoCPBAAAA3AAAAA8AAAAAAAAAAAAAAAAAmAIAAGRycy9kb3du&#10;cmV2LnhtbFBLBQYAAAAABAAEAPUAAACGAwAAAAA=&#10;" filled="f" stroked="f">
                    <v:textbox>
                      <w:txbxContent>
                        <w:p w:rsidR="009A7F18" w:rsidRPr="00873057" w:rsidRDefault="009A7F18" w:rsidP="000C12A2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52" o:spid="_x0000_s1099" type="#_x0000_t202" style="position:absolute;left:5415;top:3600;width:60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0FuM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/l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TQW4wgAAANwAAAAPAAAAAAAAAAAAAAAAAJgCAABkcnMvZG93&#10;bnJldi54bWxQSwUGAAAAAAQABAD1AAAAhwMAAAAA&#10;" filled="f" stroked="f">
                    <v:textbox>
                      <w:txbxContent>
                        <w:p w:rsidR="009A7F18" w:rsidRPr="00873057" w:rsidRDefault="009A7F18" w:rsidP="000C12A2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253" o:spid="_x0000_s1100" type="#_x0000_t202" style="position:absolute;left:2910;top:3735;width:60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+bz8IA&#10;AADc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/TuH/mXiB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n5vPwgAAANwAAAAPAAAAAAAAAAAAAAAAAJgCAABkcnMvZG93&#10;bnJldi54bWxQSwUGAAAAAAQABAD1AAAAhwMAAAAA&#10;" filled="f" stroked="f">
                    <v:textbox>
                      <w:txbxContent>
                        <w:p w:rsidR="009A7F18" w:rsidRPr="00873057" w:rsidRDefault="009A7F18" w:rsidP="000C12A2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E</w:t>
                          </w:r>
                        </w:p>
                      </w:txbxContent>
                    </v:textbox>
                  </v:shape>
                </v:group>
                <v:shape id="Text Box 254" o:spid="_x0000_s1101" type="#_x0000_t202" style="position:absolute;left:8280;top:2970;width:7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M+VMEA&#10;AADc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zBG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XTPlTBAAAA3AAAAA8AAAAAAAAAAAAAAAAAmAIAAGRycy9kb3du&#10;cmV2LnhtbFBLBQYAAAAABAAEAPUAAACGAwAAAAA=&#10;" filled="f" stroked="f">
                  <v:textbox>
                    <w:txbxContent>
                      <w:p w:rsidR="009A7F18" w:rsidRPr="00873057" w:rsidRDefault="009A7F18" w:rsidP="000C12A2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1</w:t>
                        </w:r>
                        <w:r w:rsidRPr="00873057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40°</w:t>
                        </w:r>
                      </w:p>
                    </w:txbxContent>
                  </v:textbox>
                </v:shape>
                <v:shape id="Text Box 255" o:spid="_x0000_s1102" type="#_x0000_t202" style="position:absolute;left:6645;top:3735;width:7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yqJs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a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MqibEAAAA3AAAAA8AAAAAAAAAAAAAAAAAmAIAAGRycy9k&#10;b3ducmV2LnhtbFBLBQYAAAAABAAEAPUAAACJAwAAAAA=&#10;" filled="f" stroked="f">
                  <v:textbox>
                    <w:txbxContent>
                      <w:p w:rsidR="009A7F18" w:rsidRPr="00873057" w:rsidRDefault="009A7F18" w:rsidP="000C12A2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70</w:t>
                        </w:r>
                        <w:r w:rsidRPr="00873057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</w:rPr>
        <w:t>a)  m</w:t>
      </w:r>
      <w:r w:rsidRPr="008A2F35">
        <w:rPr>
          <w:rFonts w:ascii="Comic Sans MS" w:hAnsi="Comic Sans MS"/>
          <w:sz w:val="20"/>
          <w:szCs w:val="20"/>
        </w:rPr>
        <w:sym w:font="Symbol" w:char="F0D0"/>
      </w:r>
      <w:r w:rsidRPr="008A2F35">
        <w:rPr>
          <w:rFonts w:ascii="Comic Sans MS" w:hAnsi="Comic Sans MS"/>
          <w:sz w:val="20"/>
          <w:szCs w:val="20"/>
        </w:rPr>
        <w:t>ABC</w:t>
      </w:r>
      <w:r w:rsidR="008A2F35">
        <w:rPr>
          <w:rFonts w:ascii="Comic Sans MS" w:hAnsi="Comic Sans MS"/>
          <w:sz w:val="20"/>
          <w:szCs w:val="20"/>
        </w:rPr>
        <w:t xml:space="preserve"> _____</w:t>
      </w: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981E26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176619</wp:posOffset>
                </wp:positionH>
                <wp:positionV relativeFrom="paragraph">
                  <wp:posOffset>-667382</wp:posOffset>
                </wp:positionV>
                <wp:extent cx="4850640" cy="1509840"/>
                <wp:effectExtent l="38100" t="38100" r="45720" b="52705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4850640" cy="150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9052BA" id="Ink 299" o:spid="_x0000_s1026" type="#_x0000_t75" style="position:absolute;margin-left:13.5pt;margin-top:-53.35pt;width:383.2pt;height:120.6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">
                <v:imagedata r:id="rId174" o:title=""/>
              </v:shape>
            </w:pict>
          </mc:Fallback>
        </mc:AlternateContent>
      </w:r>
      <w:r w:rsidR="000C12A2" w:rsidRPr="008A2F35">
        <w:rPr>
          <w:rFonts w:ascii="Comic Sans MS" w:hAnsi="Comic Sans MS"/>
          <w:sz w:val="20"/>
          <w:szCs w:val="20"/>
        </w:rPr>
        <w:t>b)  m</w:t>
      </w:r>
      <w:r w:rsidR="000C12A2" w:rsidRPr="008A2F35">
        <w:rPr>
          <w:rFonts w:ascii="Comic Sans MS" w:hAnsi="Comic Sans MS"/>
          <w:sz w:val="20"/>
          <w:szCs w:val="20"/>
        </w:rPr>
        <w:sym w:font="Symbol" w:char="F0D0"/>
      </w:r>
      <w:r w:rsidR="000C12A2" w:rsidRPr="008A2F35">
        <w:rPr>
          <w:rFonts w:ascii="Comic Sans MS" w:hAnsi="Comic Sans MS"/>
          <w:sz w:val="20"/>
          <w:szCs w:val="20"/>
        </w:rPr>
        <w:t>D</w:t>
      </w:r>
      <w:r w:rsidR="008A2F35">
        <w:rPr>
          <w:rFonts w:ascii="Comic Sans MS" w:hAnsi="Comic Sans MS"/>
          <w:sz w:val="20"/>
          <w:szCs w:val="20"/>
        </w:rPr>
        <w:t xml:space="preserve"> _____</w:t>
      </w: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2F50DC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813888" behindDoc="0" locked="0" layoutInCell="1" allowOverlap="1">
            <wp:simplePos x="0" y="0"/>
            <wp:positionH relativeFrom="column">
              <wp:posOffset>702309</wp:posOffset>
            </wp:positionH>
            <wp:positionV relativeFrom="paragraph">
              <wp:posOffset>153035</wp:posOffset>
            </wp:positionV>
            <wp:extent cx="438150" cy="381000"/>
            <wp:effectExtent l="0" t="0" r="0" b="0"/>
            <wp:wrapNone/>
            <wp:docPr id="16" name="Picture 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C12A2" w:rsidRPr="008A2F35">
        <w:rPr>
          <w:rFonts w:ascii="Comic Sans MS" w:hAnsi="Comic Sans MS"/>
          <w:sz w:val="20"/>
          <w:szCs w:val="20"/>
        </w:rPr>
        <w:t>c)  m</w:t>
      </w:r>
      <w:r w:rsidR="000C12A2" w:rsidRPr="008A2F35">
        <w:rPr>
          <w:rFonts w:ascii="Comic Sans MS" w:hAnsi="Comic Sans MS"/>
          <w:sz w:val="20"/>
          <w:szCs w:val="20"/>
        </w:rPr>
        <w:sym w:font="Symbol" w:char="F0D0"/>
      </w:r>
      <w:r w:rsidR="000C12A2" w:rsidRPr="008A2F35">
        <w:rPr>
          <w:rFonts w:ascii="Comic Sans MS" w:hAnsi="Comic Sans MS"/>
          <w:sz w:val="20"/>
          <w:szCs w:val="20"/>
        </w:rPr>
        <w:t>A</w:t>
      </w:r>
      <w:r w:rsidR="008A2F35">
        <w:rPr>
          <w:rFonts w:ascii="Comic Sans MS" w:hAnsi="Comic Sans MS"/>
          <w:sz w:val="20"/>
          <w:szCs w:val="20"/>
        </w:rPr>
        <w:t xml:space="preserve"> _____</w:t>
      </w:r>
    </w:p>
    <w:p w:rsidR="000C12A2" w:rsidRPr="008A2F35" w:rsidRDefault="00A9200A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840512" behindDoc="0" locked="0" layoutInCell="1" allowOverlap="1">
            <wp:simplePos x="0" y="0"/>
            <wp:positionH relativeFrom="column">
              <wp:posOffset>579119</wp:posOffset>
            </wp:positionH>
            <wp:positionV relativeFrom="paragraph">
              <wp:posOffset>50165</wp:posOffset>
            </wp:positionV>
            <wp:extent cx="1057275" cy="457200"/>
            <wp:effectExtent l="0" t="0" r="0" b="0"/>
            <wp:wrapNone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C12A2" w:rsidRPr="008A2F35" w:rsidRDefault="008A2F35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d) </w:t>
      </w:r>
      <w:r w:rsidR="000C12A2" w:rsidRPr="008A2F35">
        <w:rPr>
          <w:rFonts w:ascii="Comic Sans MS" w:hAnsi="Comic Sans MS"/>
          <w:sz w:val="20"/>
          <w:szCs w:val="20"/>
        </w:rPr>
        <w:t>m</w:t>
      </w:r>
      <w:r w:rsidR="000C12A2" w:rsidRPr="008A2F35">
        <w:rPr>
          <w:rFonts w:ascii="Comic Sans MS" w:hAnsi="Comic Sans MS"/>
          <w:sz w:val="20"/>
          <w:szCs w:val="20"/>
        </w:rPr>
        <w:sym w:font="Symbol" w:char="F0D0"/>
      </w:r>
      <w:r w:rsidR="000C12A2" w:rsidRPr="008A2F35">
        <w:rPr>
          <w:rFonts w:ascii="Comic Sans MS" w:hAnsi="Comic Sans MS"/>
          <w:sz w:val="20"/>
          <w:szCs w:val="20"/>
        </w:rPr>
        <w:t>CBE</w:t>
      </w:r>
      <w:r>
        <w:rPr>
          <w:rFonts w:ascii="Comic Sans MS" w:hAnsi="Comic Sans MS"/>
          <w:sz w:val="20"/>
          <w:szCs w:val="20"/>
        </w:rPr>
        <w:t xml:space="preserve"> _____</w:t>
      </w: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Default="000C12A2" w:rsidP="000C12A2">
      <w:pPr>
        <w:rPr>
          <w:rFonts w:ascii="Comic Sans MS" w:hAnsi="Comic Sans MS"/>
          <w:sz w:val="20"/>
          <w:szCs w:val="20"/>
        </w:rPr>
      </w:pPr>
    </w:p>
    <w:p w:rsidR="008A2F35" w:rsidRDefault="008A2F35" w:rsidP="000C12A2">
      <w:pPr>
        <w:rPr>
          <w:rFonts w:ascii="Comic Sans MS" w:hAnsi="Comic Sans MS"/>
          <w:sz w:val="20"/>
          <w:szCs w:val="20"/>
        </w:rPr>
      </w:pPr>
    </w:p>
    <w:p w:rsidR="008A2F35" w:rsidRDefault="008A2F35" w:rsidP="000C12A2">
      <w:pPr>
        <w:rPr>
          <w:rFonts w:ascii="Comic Sans MS" w:hAnsi="Comic Sans MS"/>
          <w:sz w:val="20"/>
          <w:szCs w:val="20"/>
        </w:rPr>
      </w:pPr>
    </w:p>
    <w:p w:rsidR="008A2F35" w:rsidRDefault="008A2F35" w:rsidP="000C12A2">
      <w:pPr>
        <w:rPr>
          <w:rFonts w:ascii="Comic Sans MS" w:hAnsi="Comic Sans MS"/>
          <w:sz w:val="20"/>
          <w:szCs w:val="20"/>
        </w:rPr>
      </w:pPr>
    </w:p>
    <w:p w:rsidR="008A2F35" w:rsidRDefault="008A2F35" w:rsidP="000C12A2">
      <w:pPr>
        <w:rPr>
          <w:rFonts w:ascii="Comic Sans MS" w:hAnsi="Comic Sans MS"/>
          <w:sz w:val="20"/>
          <w:szCs w:val="20"/>
        </w:rPr>
      </w:pPr>
    </w:p>
    <w:p w:rsidR="008A2F35" w:rsidRPr="008A2F35" w:rsidRDefault="008A2F35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</w:rPr>
        <w:lastRenderedPageBreak/>
        <w:t>26)  Given D is the midpoint of</w:t>
      </w:r>
      <w:r w:rsidR="008A2F35" w:rsidRPr="008A2F35">
        <w:rPr>
          <w:rFonts w:ascii="Comic Sans MS" w:hAnsi="Comic Sans MS"/>
          <w:position w:val="-6"/>
          <w:sz w:val="20"/>
          <w:szCs w:val="20"/>
        </w:rPr>
        <w:object w:dxaOrig="340" w:dyaOrig="340">
          <v:shape id="_x0000_i1032" type="#_x0000_t75" style="width:17.25pt;height:16.5pt" o:ole="">
            <v:imagedata r:id="rId177" o:title=""/>
          </v:shape>
          <o:OLEObject Type="Embed" ProgID="Equation.DSMT4" ShapeID="_x0000_i1032" DrawAspect="Content" ObjectID="_1511005471" r:id="rId178"/>
        </w:object>
      </w:r>
      <w:r w:rsidRPr="008A2F35">
        <w:rPr>
          <w:rFonts w:ascii="Comic Sans MS" w:hAnsi="Comic Sans MS"/>
          <w:sz w:val="20"/>
          <w:szCs w:val="20"/>
        </w:rPr>
        <w:t>and E is the midpoint of</w:t>
      </w:r>
      <w:r w:rsidR="008A2F35" w:rsidRPr="008A2F35">
        <w:rPr>
          <w:rFonts w:ascii="Comic Sans MS" w:hAnsi="Comic Sans MS"/>
          <w:position w:val="-6"/>
          <w:sz w:val="20"/>
          <w:szCs w:val="20"/>
        </w:rPr>
        <w:object w:dxaOrig="340" w:dyaOrig="340">
          <v:shape id="_x0000_i1033" type="#_x0000_t75" style="width:17.25pt;height:17.25pt" o:ole="">
            <v:imagedata r:id="rId179" o:title=""/>
          </v:shape>
          <o:OLEObject Type="Embed" ProgID="Equation.DSMT4" ShapeID="_x0000_i1033" DrawAspect="Content" ObjectID="_1511005472" r:id="rId180"/>
        </w:object>
      </w:r>
      <w:r w:rsidRPr="008A2F35">
        <w:rPr>
          <w:rFonts w:ascii="Comic Sans MS" w:hAnsi="Comic Sans MS"/>
          <w:sz w:val="20"/>
          <w:szCs w:val="20"/>
        </w:rPr>
        <w:t xml:space="preserve">, and DE = 4x – 3,  BC = 10x – 18,  </w:t>
      </w:r>
    </w:p>
    <w:p w:rsidR="000C12A2" w:rsidRPr="008A2F35" w:rsidRDefault="00981E26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3417570</wp:posOffset>
                </wp:positionH>
                <wp:positionV relativeFrom="paragraph">
                  <wp:posOffset>62865</wp:posOffset>
                </wp:positionV>
                <wp:extent cx="2409825" cy="1637665"/>
                <wp:effectExtent l="0" t="0" r="0" b="4445"/>
                <wp:wrapNone/>
                <wp:docPr id="123" name="Group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9825" cy="1637665"/>
                          <a:chOff x="465" y="6555"/>
                          <a:chExt cx="4440" cy="3255"/>
                        </a:xfrm>
                      </wpg:grpSpPr>
                      <wpg:grpSp>
                        <wpg:cNvPr id="124" name="Group 129"/>
                        <wpg:cNvGrpSpPr>
                          <a:grpSpLocks/>
                        </wpg:cNvGrpSpPr>
                        <wpg:grpSpPr bwMode="auto">
                          <a:xfrm>
                            <a:off x="465" y="6840"/>
                            <a:ext cx="3825" cy="2100"/>
                            <a:chOff x="1170" y="6600"/>
                            <a:chExt cx="3825" cy="2100"/>
                          </a:xfrm>
                        </wpg:grpSpPr>
                        <wps:wsp>
                          <wps:cNvPr id="125" name="AutoShape 130"/>
                          <wps:cNvSpPr>
                            <a:spLocks noChangeArrowheads="1"/>
                          </wps:cNvSpPr>
                          <wps:spPr bwMode="auto">
                            <a:xfrm rot="-1140076">
                              <a:off x="1170" y="6600"/>
                              <a:ext cx="3825" cy="210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" name="AutoShape 13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175" y="7290"/>
                              <a:ext cx="1740" cy="64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27" name="Text Box 132"/>
                        <wps:cNvSpPr txBox="1">
                          <a:spLocks noChangeArrowheads="1"/>
                        </wps:cNvSpPr>
                        <wps:spPr bwMode="auto">
                          <a:xfrm>
                            <a:off x="1755" y="6555"/>
                            <a:ext cx="49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633E59" w:rsidRDefault="009A7F18" w:rsidP="000C12A2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" name="Text Box 133"/>
                        <wps:cNvSpPr txBox="1">
                          <a:spLocks noChangeArrowheads="1"/>
                        </wps:cNvSpPr>
                        <wps:spPr bwMode="auto">
                          <a:xfrm>
                            <a:off x="1110" y="7905"/>
                            <a:ext cx="49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633E59" w:rsidRDefault="009A7F18" w:rsidP="000C12A2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" name="Text Box 134"/>
                        <wps:cNvSpPr txBox="1">
                          <a:spLocks noChangeArrowheads="1"/>
                        </wps:cNvSpPr>
                        <wps:spPr bwMode="auto">
                          <a:xfrm>
                            <a:off x="3120" y="7200"/>
                            <a:ext cx="49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633E59" w:rsidRDefault="009A7F18" w:rsidP="000C12A2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540" y="9330"/>
                            <a:ext cx="49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633E59" w:rsidRDefault="009A7F18" w:rsidP="000C12A2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" name="Text Box 136"/>
                        <wps:cNvSpPr txBox="1">
                          <a:spLocks noChangeArrowheads="1"/>
                        </wps:cNvSpPr>
                        <wps:spPr bwMode="auto">
                          <a:xfrm>
                            <a:off x="4410" y="7980"/>
                            <a:ext cx="49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633E59" w:rsidRDefault="009A7F18" w:rsidP="000C12A2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8" o:spid="_x0000_s1103" style="position:absolute;margin-left:269.1pt;margin-top:4.95pt;width:189.75pt;height:128.95pt;z-index:251771904" coordorigin="465,6555" coordsize="4440,32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">
                <v:group id="Group 129" o:spid="_x0000_s1104" style="position:absolute;left:465;top:6840;width:3825;height:2100" coordorigin="1170,6600" coordsize="3825,2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130" o:spid="_x0000_s1105" type="#_x0000_t5" style="position:absolute;left:1170;top:6600;width:3825;height:2100;rotation:-124526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wgnMEA&#10;AADcAAAADwAAAGRycy9kb3ducmV2LnhtbERPS2sCMRC+F/ofwhR6q9kKiq5GsYJgCx58gcdxM+4u&#10;JpNlEzX990YQvM3H95zxNFojrtT62rGC704GgrhwuuZSwW67+BqA8AFZo3FMCv7Jw3Ty/jbGXLsb&#10;r+m6CaVIIexzVFCF0ORS+qIii77jGuLEnVxrMSTYllK3eEvh1shulvWlxZpTQ4UNzSsqzpuLVfA7&#10;/Nkf4+4ypMPKn1z822vTN0p9fsTZCESgGF7ip3up0/xuDx7PpAvk5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esIJzBAAAA3AAAAA8AAAAAAAAAAAAAAAAAmAIAAGRycy9kb3du&#10;cmV2LnhtbFBLBQYAAAAABAAEAPUAAACGAwAAAAA=&#10;"/>
                  <v:shape id="AutoShape 131" o:spid="_x0000_s1106" type="#_x0000_t32" style="position:absolute;left:2175;top:7290;width:1740;height:6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ljJ8EAAADcAAAADwAAAGRycy9kb3ducmV2LnhtbERPTYvCMBC9L/gfwix4Wda0HkS6RpEF&#10;QTwIag8eh2S2LdtMahJr/fdGELzN433OYjXYVvTkQ+NYQT7JQBBrZxquFJSnzfccRIjIBlvHpOBO&#10;AVbL0ccCC+NufKD+GCuRQjgUqKCOsSukDLomi2HiOuLE/TlvMSboK2k83lK4beU0y2bSYsOpocaO&#10;fmvS/8erVdDsyn3Zf12i1/NdfvZ5OJ1brdT4c1j/gIg0xLf45d6aNH86g+cz6QK5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mWMnwQAAANwAAAAPAAAAAAAAAAAAAAAA&#10;AKECAABkcnMvZG93bnJldi54bWxQSwUGAAAAAAQABAD5AAAAjwMAAAAA&#10;"/>
                </v:group>
                <v:shape id="Text Box 132" o:spid="_x0000_s1107" type="#_x0000_t202" style="position:absolute;left:1755;top:6555;width:49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zb9M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h/+g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DNv0wgAAANwAAAAPAAAAAAAAAAAAAAAAAJgCAABkcnMvZG93&#10;bnJldi54bWxQSwUGAAAAAAQABAD1AAAAhwMAAAAA&#10;" filled="f" stroked="f">
                  <v:textbox>
                    <w:txbxContent>
                      <w:p w:rsidR="009A7F18" w:rsidRPr="00633E59" w:rsidRDefault="009A7F18" w:rsidP="000C12A2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133" o:spid="_x0000_s1108" type="#_x0000_t202" style="position:absolute;left:1110;top:7905;width:49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NPhs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a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TT4bEAAAA3AAAAA8AAAAAAAAAAAAAAAAAmAIAAGRycy9k&#10;b3ducmV2LnhtbFBLBQYAAAAABAAEAPUAAACJAwAAAAA=&#10;" filled="f" stroked="f">
                  <v:textbox>
                    <w:txbxContent>
                      <w:p w:rsidR="009A7F18" w:rsidRPr="00633E59" w:rsidRDefault="009A7F18" w:rsidP="000C12A2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Text Box 134" o:spid="_x0000_s1109" type="#_x0000_t202" style="position:absolute;left:3120;top:7200;width:49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  <v:textbox>
                    <w:txbxContent>
                      <w:p w:rsidR="009A7F18" w:rsidRPr="00633E59" w:rsidRDefault="009A7F18" w:rsidP="000C12A2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shape>
                <v:shape id="Text Box 135" o:spid="_x0000_s1110" type="#_x0000_t202" style="position:absolute;left:540;top:9330;width:49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zVXc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3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PNVdxQAAANwAAAAPAAAAAAAAAAAAAAAAAJgCAABkcnMv&#10;ZG93bnJldi54bWxQSwUGAAAAAAQABAD1AAAAigMAAAAA&#10;" filled="f" stroked="f">
                  <v:textbox>
                    <w:txbxContent>
                      <w:p w:rsidR="009A7F18" w:rsidRPr="00633E59" w:rsidRDefault="009A7F18" w:rsidP="000C12A2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136" o:spid="_x0000_s1111" type="#_x0000_t202" style="position:absolute;left:4410;top:7980;width:49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Bwx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0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1wcMbBAAAA3AAAAA8AAAAAAAAAAAAAAAAAmAIAAGRycy9kb3du&#10;cmV2LnhtbFBLBQYAAAAABAAEAPUAAACGAwAAAAA=&#10;" filled="f" stroked="f">
                  <v:textbox>
                    <w:txbxContent>
                      <w:p w:rsidR="009A7F18" w:rsidRPr="00633E59" w:rsidRDefault="009A7F18" w:rsidP="000C12A2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C12A2" w:rsidRPr="008A2F35">
        <w:rPr>
          <w:rFonts w:ascii="Comic Sans MS" w:hAnsi="Comic Sans MS"/>
          <w:sz w:val="20"/>
          <w:szCs w:val="20"/>
        </w:rPr>
        <w:t xml:space="preserve">AE = 2x + 1, and AB = 5x + 1, find the perimeter of </w:t>
      </w:r>
      <w:r w:rsidR="000C12A2" w:rsidRPr="008A2F35">
        <w:rPr>
          <w:rFonts w:ascii="Comic Sans MS" w:hAnsi="Comic Sans MS"/>
          <w:sz w:val="20"/>
          <w:szCs w:val="20"/>
        </w:rPr>
        <w:sym w:font="Symbol" w:char="F044"/>
      </w:r>
      <w:r w:rsidR="000C12A2" w:rsidRPr="008A2F35">
        <w:rPr>
          <w:rFonts w:ascii="Comic Sans MS" w:hAnsi="Comic Sans MS"/>
          <w:sz w:val="20"/>
          <w:szCs w:val="20"/>
        </w:rPr>
        <w:t>ABC.</w:t>
      </w: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2F50DC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815936" behindDoc="0" locked="0" layoutInCell="1" allowOverlap="1">
            <wp:simplePos x="0" y="0"/>
            <wp:positionH relativeFrom="column">
              <wp:posOffset>1474469</wp:posOffset>
            </wp:positionH>
            <wp:positionV relativeFrom="paragraph">
              <wp:posOffset>33019</wp:posOffset>
            </wp:positionV>
            <wp:extent cx="1095375" cy="1085850"/>
            <wp:effectExtent l="0" t="0" r="0" b="0"/>
            <wp:wrapNone/>
            <wp:docPr id="18" name="Picture 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Default="000C12A2" w:rsidP="000C12A2">
      <w:pPr>
        <w:rPr>
          <w:rFonts w:ascii="Comic Sans MS" w:hAnsi="Comic Sans MS"/>
          <w:sz w:val="20"/>
          <w:szCs w:val="20"/>
        </w:rPr>
      </w:pPr>
    </w:p>
    <w:p w:rsidR="008A2F35" w:rsidRPr="008A2F35" w:rsidRDefault="008A2F35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</w:rPr>
        <w:t xml:space="preserve">27)  The measures of </w:t>
      </w:r>
      <w:r w:rsidRPr="008A2F35">
        <w:rPr>
          <w:rFonts w:ascii="Comic Sans MS" w:hAnsi="Comic Sans MS"/>
          <w:i/>
          <w:sz w:val="20"/>
          <w:szCs w:val="20"/>
        </w:rPr>
        <w:t>angles</w:t>
      </w:r>
      <w:r w:rsidRPr="008A2F35">
        <w:rPr>
          <w:rFonts w:ascii="Comic Sans MS" w:hAnsi="Comic Sans MS"/>
          <w:sz w:val="20"/>
          <w:szCs w:val="20"/>
        </w:rPr>
        <w:t xml:space="preserve"> A, B, and C are given.  Find x in order to list the </w:t>
      </w:r>
      <w:r w:rsidRPr="008A2F35">
        <w:rPr>
          <w:rFonts w:ascii="Comic Sans MS" w:hAnsi="Comic Sans MS"/>
          <w:i/>
          <w:sz w:val="20"/>
          <w:szCs w:val="20"/>
        </w:rPr>
        <w:t>sides</w:t>
      </w:r>
      <w:r w:rsidRPr="008A2F35">
        <w:rPr>
          <w:rFonts w:ascii="Comic Sans MS" w:hAnsi="Comic Sans MS"/>
          <w:sz w:val="20"/>
          <w:szCs w:val="20"/>
        </w:rPr>
        <w:t xml:space="preserve"> in order from LEAST to GREATEST.</w:t>
      </w: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</w:rPr>
        <w:t>m</w:t>
      </w:r>
      <w:r w:rsidRPr="008A2F35">
        <w:rPr>
          <w:rFonts w:ascii="Comic Sans MS" w:hAnsi="Comic Sans MS"/>
          <w:sz w:val="20"/>
          <w:szCs w:val="20"/>
        </w:rPr>
        <w:sym w:font="Symbol" w:char="F0D0"/>
      </w:r>
      <w:r w:rsidRPr="008A2F35">
        <w:rPr>
          <w:rFonts w:ascii="Comic Sans MS" w:hAnsi="Comic Sans MS"/>
          <w:sz w:val="20"/>
          <w:szCs w:val="20"/>
        </w:rPr>
        <w:t>A = 2x + 12,  m</w:t>
      </w:r>
      <w:r w:rsidRPr="008A2F35">
        <w:rPr>
          <w:rFonts w:ascii="Comic Sans MS" w:hAnsi="Comic Sans MS"/>
          <w:sz w:val="20"/>
          <w:szCs w:val="20"/>
        </w:rPr>
        <w:sym w:font="Symbol" w:char="F0D0"/>
      </w:r>
      <w:r w:rsidRPr="008A2F35">
        <w:rPr>
          <w:rFonts w:ascii="Comic Sans MS" w:hAnsi="Comic Sans MS"/>
          <w:sz w:val="20"/>
          <w:szCs w:val="20"/>
        </w:rPr>
        <w:t>B = 5x – 9,  m</w:t>
      </w:r>
      <w:r w:rsidRPr="008A2F35">
        <w:rPr>
          <w:rFonts w:ascii="Comic Sans MS" w:hAnsi="Comic Sans MS"/>
          <w:sz w:val="20"/>
          <w:szCs w:val="20"/>
        </w:rPr>
        <w:sym w:font="Symbol" w:char="F0D0"/>
      </w:r>
      <w:r w:rsidRPr="008A2F35">
        <w:rPr>
          <w:rFonts w:ascii="Comic Sans MS" w:hAnsi="Comic Sans MS"/>
          <w:sz w:val="20"/>
          <w:szCs w:val="20"/>
        </w:rPr>
        <w:t>C = 2x – 12.</w:t>
      </w: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2F50DC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820032" behindDoc="0" locked="0" layoutInCell="1" allowOverlap="1">
            <wp:simplePos x="0" y="0"/>
            <wp:positionH relativeFrom="column">
              <wp:posOffset>3817620</wp:posOffset>
            </wp:positionH>
            <wp:positionV relativeFrom="paragraph">
              <wp:posOffset>86994</wp:posOffset>
            </wp:positionV>
            <wp:extent cx="1809750" cy="514350"/>
            <wp:effectExtent l="0" t="0" r="0" b="0"/>
            <wp:wrapNone/>
            <wp:docPr id="20" name="Picture 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8A2F35" w:rsidRDefault="00981E26" w:rsidP="000C12A2">
      <w:pPr>
        <w:ind w:left="720" w:hanging="72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3564219</wp:posOffset>
                </wp:positionH>
                <wp:positionV relativeFrom="paragraph">
                  <wp:posOffset>36880</wp:posOffset>
                </wp:positionV>
                <wp:extent cx="370080" cy="120600"/>
                <wp:effectExtent l="38100" t="57150" r="49530" b="51435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37008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F7A572" id="Ink 310" o:spid="_x0000_s1026" type="#_x0000_t75" style="position:absolute;margin-left:280.2pt;margin-top:2.15pt;width:30.45pt;height:11.1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">
                <v:imagedata r:id="rId184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3518139</wp:posOffset>
                </wp:positionH>
                <wp:positionV relativeFrom="paragraph">
                  <wp:posOffset>1960</wp:posOffset>
                </wp:positionV>
                <wp:extent cx="371520" cy="283680"/>
                <wp:effectExtent l="38100" t="38100" r="47625" b="59690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371520" cy="28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81BDC2" id="Ink 309" o:spid="_x0000_s1026" type="#_x0000_t75" style="position:absolute;margin-left:276.3pt;margin-top:-.55pt;width:30.55pt;height:23.9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">
                <v:imagedata r:id="rId186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3404019</wp:posOffset>
                </wp:positionH>
                <wp:positionV relativeFrom="paragraph">
                  <wp:posOffset>-138800</wp:posOffset>
                </wp:positionV>
                <wp:extent cx="544680" cy="400320"/>
                <wp:effectExtent l="57150" t="38100" r="46355" b="57150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544680" cy="40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8DD57A" id="Ink 301" o:spid="_x0000_s1026" type="#_x0000_t75" style="position:absolute;margin-left:267.05pt;margin-top:-11.85pt;width:45pt;height:33.3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">
                <v:imagedata r:id="rId188" o:title=""/>
              </v:shape>
            </w:pict>
          </mc:Fallback>
        </mc:AlternateContent>
      </w:r>
      <w:r w:rsidR="000C12A2" w:rsidRPr="008A2F35">
        <w:rPr>
          <w:rFonts w:ascii="Comic Sans MS" w:hAnsi="Comic Sans MS"/>
          <w:sz w:val="20"/>
          <w:szCs w:val="20"/>
        </w:rPr>
        <w:t xml:space="preserve">28)  a)  Find the possible values of length for the </w:t>
      </w:r>
      <w:r w:rsidR="000C12A2" w:rsidRPr="008A2F35">
        <w:rPr>
          <w:rFonts w:ascii="Comic Sans MS" w:hAnsi="Comic Sans MS"/>
          <w:sz w:val="20"/>
          <w:szCs w:val="20"/>
        </w:rPr>
        <w:tab/>
      </w:r>
      <w:r w:rsidR="000C12A2" w:rsidRPr="008A2F35">
        <w:rPr>
          <w:rFonts w:ascii="Comic Sans MS" w:hAnsi="Comic Sans MS"/>
          <w:sz w:val="20"/>
          <w:szCs w:val="20"/>
        </w:rPr>
        <w:tab/>
        <w:t xml:space="preserve">b)  Find the value of the variables. </w:t>
      </w:r>
    </w:p>
    <w:p w:rsidR="000C12A2" w:rsidRPr="008A2F35" w:rsidRDefault="008A2F35" w:rsidP="000C12A2">
      <w:pPr>
        <w:ind w:left="720" w:hanging="72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            </w:t>
      </w:r>
      <w:r w:rsidR="000C12A2" w:rsidRPr="008A2F35">
        <w:rPr>
          <w:rFonts w:ascii="Comic Sans MS" w:hAnsi="Comic Sans MS"/>
          <w:sz w:val="20"/>
          <w:szCs w:val="20"/>
        </w:rPr>
        <w:t>third side of the triangle.</w:t>
      </w:r>
      <w:r w:rsidR="000C12A2" w:rsidRPr="008A2F35">
        <w:rPr>
          <w:rFonts w:ascii="Comic Sans MS" w:hAnsi="Comic Sans MS"/>
          <w:sz w:val="20"/>
          <w:szCs w:val="20"/>
        </w:rPr>
        <w:tab/>
      </w:r>
      <w:r w:rsidR="000C12A2" w:rsidRPr="008A2F35">
        <w:rPr>
          <w:rFonts w:ascii="Comic Sans MS" w:hAnsi="Comic Sans MS"/>
          <w:sz w:val="20"/>
          <w:szCs w:val="20"/>
        </w:rPr>
        <w:tab/>
      </w:r>
      <w:r w:rsidR="000C12A2" w:rsidRPr="008A2F35">
        <w:rPr>
          <w:rFonts w:ascii="Comic Sans MS" w:hAnsi="Comic Sans MS"/>
          <w:sz w:val="20"/>
          <w:szCs w:val="20"/>
        </w:rPr>
        <w:tab/>
      </w:r>
      <w:r w:rsidR="000C12A2" w:rsidRPr="008A2F35">
        <w:rPr>
          <w:rFonts w:ascii="Comic Sans MS" w:hAnsi="Comic Sans MS"/>
          <w:sz w:val="20"/>
          <w:szCs w:val="20"/>
        </w:rPr>
        <w:tab/>
      </w:r>
      <w:r w:rsidR="000C12A2" w:rsidRPr="008A2F35">
        <w:rPr>
          <w:rFonts w:ascii="Comic Sans MS" w:hAnsi="Comic Sans MS"/>
          <w:sz w:val="20"/>
          <w:szCs w:val="20"/>
        </w:rPr>
        <w:tab/>
      </w:r>
      <w:r w:rsidR="000C12A2" w:rsidRPr="008A2F35">
        <w:rPr>
          <w:rFonts w:ascii="Comic Sans MS" w:hAnsi="Comic Sans MS"/>
          <w:sz w:val="20"/>
          <w:szCs w:val="20"/>
        </w:rPr>
        <w:tab/>
      </w:r>
      <w:r w:rsidR="000C12A2" w:rsidRPr="008A2F35">
        <w:rPr>
          <w:rFonts w:ascii="Comic Sans MS" w:hAnsi="Comic Sans MS"/>
          <w:sz w:val="20"/>
          <w:szCs w:val="20"/>
        </w:rPr>
        <w:tab/>
      </w:r>
      <w:r w:rsidR="000C12A2" w:rsidRPr="008A2F35">
        <w:rPr>
          <w:rFonts w:ascii="Comic Sans MS" w:hAnsi="Comic Sans MS"/>
          <w:sz w:val="20"/>
          <w:szCs w:val="20"/>
        </w:rPr>
        <w:tab/>
      </w:r>
    </w:p>
    <w:p w:rsidR="000C12A2" w:rsidRPr="008A2F35" w:rsidRDefault="00981E26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3643419</wp:posOffset>
                </wp:positionH>
                <wp:positionV relativeFrom="paragraph">
                  <wp:posOffset>29505</wp:posOffset>
                </wp:positionV>
                <wp:extent cx="79200" cy="32400"/>
                <wp:effectExtent l="19050" t="38100" r="54610" b="43815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7920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2510C9" id="Ink 304" o:spid="_x0000_s1026" type="#_x0000_t75" style="position:absolute;margin-left:286.4pt;margin-top:1.55pt;width:7.55pt;height:3.9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">
                <v:imagedata r:id="rId190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3639459</wp:posOffset>
                </wp:positionH>
                <wp:positionV relativeFrom="paragraph">
                  <wp:posOffset>58665</wp:posOffset>
                </wp:positionV>
                <wp:extent cx="91800" cy="105840"/>
                <wp:effectExtent l="19050" t="38100" r="60960" b="46990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9180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2268C" id="Ink 303" o:spid="_x0000_s1026" type="#_x0000_t75" style="position:absolute;margin-left:285.7pt;margin-top:3.95pt;width:8.95pt;height:9.8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">
                <v:imagedata r:id="rId192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3512739</wp:posOffset>
                </wp:positionH>
                <wp:positionV relativeFrom="paragraph">
                  <wp:posOffset>29145</wp:posOffset>
                </wp:positionV>
                <wp:extent cx="118800" cy="152640"/>
                <wp:effectExtent l="19050" t="57150" r="33655" b="57150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11880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F9789D" id="Ink 302" o:spid="_x0000_s1026" type="#_x0000_t75" style="position:absolute;margin-left:276pt;margin-top:1.4pt;width:10.5pt;height:13.8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">
                <v:imagedata r:id="rId194" o:title=""/>
              </v:shape>
            </w:pict>
          </mc:Fallback>
        </mc:AlternateContent>
      </w:r>
      <w:r w:rsidR="002F50DC"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822080" behindDoc="0" locked="0" layoutInCell="1" allowOverlap="1">
            <wp:simplePos x="0" y="0"/>
            <wp:positionH relativeFrom="column">
              <wp:posOffset>664844</wp:posOffset>
            </wp:positionH>
            <wp:positionV relativeFrom="paragraph">
              <wp:posOffset>92075</wp:posOffset>
            </wp:positionV>
            <wp:extent cx="1381125" cy="1457325"/>
            <wp:effectExtent l="0" t="0" r="9525" b="0"/>
            <wp:wrapNone/>
            <wp:docPr id="21" name="Picture 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4074795</wp:posOffset>
                </wp:positionH>
                <wp:positionV relativeFrom="paragraph">
                  <wp:posOffset>174625</wp:posOffset>
                </wp:positionV>
                <wp:extent cx="2276475" cy="1285875"/>
                <wp:effectExtent l="0" t="0" r="0" b="3175"/>
                <wp:wrapNone/>
                <wp:docPr id="117" name="Group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76475" cy="1285875"/>
                          <a:chOff x="7335" y="11910"/>
                          <a:chExt cx="3585" cy="2025"/>
                        </a:xfrm>
                      </wpg:grpSpPr>
                      <wps:wsp>
                        <wps:cNvPr id="118" name="AutoShape 155"/>
                        <wps:cNvSpPr>
                          <a:spLocks noChangeArrowheads="1"/>
                        </wps:cNvSpPr>
                        <wps:spPr bwMode="auto">
                          <a:xfrm>
                            <a:off x="7425" y="12225"/>
                            <a:ext cx="3120" cy="1245"/>
                          </a:xfrm>
                          <a:prstGeom prst="parallelogram">
                            <a:avLst>
                              <a:gd name="adj" fmla="val 62651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Text Box 156"/>
                        <wps:cNvSpPr txBox="1">
                          <a:spLocks noChangeArrowheads="1"/>
                        </wps:cNvSpPr>
                        <wps:spPr bwMode="auto">
                          <a:xfrm>
                            <a:off x="8880" y="11910"/>
                            <a:ext cx="82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1656F8" w:rsidRDefault="009A7F18" w:rsidP="000C12A2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2x +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Text Box 157"/>
                        <wps:cNvSpPr txBox="1">
                          <a:spLocks noChangeArrowheads="1"/>
                        </wps:cNvSpPr>
                        <wps:spPr bwMode="auto">
                          <a:xfrm>
                            <a:off x="10095" y="12720"/>
                            <a:ext cx="82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1656F8" w:rsidRDefault="009A7F18" w:rsidP="000C12A2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y +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Text Box 158"/>
                        <wps:cNvSpPr txBox="1">
                          <a:spLocks noChangeArrowheads="1"/>
                        </wps:cNvSpPr>
                        <wps:spPr bwMode="auto">
                          <a:xfrm>
                            <a:off x="7335" y="12600"/>
                            <a:ext cx="112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1656F8" w:rsidRDefault="009A7F18" w:rsidP="000C12A2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4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Text Box 159"/>
                        <wps:cNvSpPr txBox="1">
                          <a:spLocks noChangeArrowheads="1"/>
                        </wps:cNvSpPr>
                        <wps:spPr bwMode="auto">
                          <a:xfrm>
                            <a:off x="8130" y="13395"/>
                            <a:ext cx="112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1656F8" w:rsidRDefault="009A7F18" w:rsidP="000C12A2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4x – 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4" o:spid="_x0000_s1112" style="position:absolute;margin-left:320.85pt;margin-top:13.75pt;width:179.25pt;height:101.25pt;z-index:251774976" coordorigin="7335,11910" coordsize="3585,20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">
                <v:shape id="AutoShape 155" o:spid="_x0000_s1113" type="#_x0000_t7" style="position:absolute;left:7425;top:12225;width:3120;height:12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j9YsQA&#10;AADcAAAADwAAAGRycy9kb3ducmV2LnhtbESPQWvCQBCF74X+h2UKvekmtmiJrtIKAfEian7AkJ0m&#10;wd3ZkF01/nvnUOhthvfmvW9Wm9E7daMhdoEN5NMMFHEdbMeNgepcTr5AxYRs0QUmAw+KsFm/vqyw&#10;sOHOR7qdUqMkhGOBBtqU+kLrWLfkMU5DTyzabxg8JlmHRtsB7xLunZ5l2Vx77FgaWuxp21J9OV29&#10;gc/4yKv9ofyJH1W+WNQzty+dM+b9bfxegko0pn/z3/XOCn4utPKMTKD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6I/WLEAAAA3AAAAA8AAAAAAAAAAAAAAAAAmAIAAGRycy9k&#10;b3ducmV2LnhtbFBLBQYAAAAABAAEAPUAAACJAwAAAAA=&#10;"/>
                <v:shape id="Text Box 156" o:spid="_x0000_s1114" type="#_x0000_t202" style="position:absolute;left:8880;top:11910;width:82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Mgo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vz+G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LMgoMAAAADcAAAADwAAAAAAAAAAAAAAAACYAgAAZHJzL2Rvd25y&#10;ZXYueG1sUEsFBgAAAAAEAAQA9QAAAIUDAAAAAA==&#10;" filled="f" stroked="f">
                  <v:textbox>
                    <w:txbxContent>
                      <w:p w:rsidR="009A7F18" w:rsidRPr="001656F8" w:rsidRDefault="009A7F18" w:rsidP="000C12A2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2x + 1</w:t>
                        </w:r>
                      </w:p>
                    </w:txbxContent>
                  </v:textbox>
                </v:shape>
                <v:shape id="Text Box 157" o:spid="_x0000_s1115" type="#_x0000_t202" style="position:absolute;left:10095;top:12720;width:82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VDgM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8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lQ4DEAAAA3AAAAA8AAAAAAAAAAAAAAAAAmAIAAGRycy9k&#10;b3ducmV2LnhtbFBLBQYAAAAABAAEAPUAAACJAwAAAAA=&#10;" filled="f" stroked="f">
                  <v:textbox>
                    <w:txbxContent>
                      <w:p w:rsidR="009A7F18" w:rsidRPr="001656F8" w:rsidRDefault="009A7F18" w:rsidP="000C12A2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y + 3</w:t>
                        </w:r>
                      </w:p>
                    </w:txbxContent>
                  </v:textbox>
                </v:shape>
                <v:shape id="Text Box 158" o:spid="_x0000_s1116" type="#_x0000_t202" style="position:absolute;left:7335;top:12600;width:112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mG8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w/T+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qeYbwgAAANwAAAAPAAAAAAAAAAAAAAAAAJgCAABkcnMvZG93&#10;bnJldi54bWxQSwUGAAAAAAQABAD1AAAAhwMAAAAA&#10;" filled="f" stroked="f">
                  <v:textbox>
                    <w:txbxContent>
                      <w:p w:rsidR="009A7F18" w:rsidRPr="001656F8" w:rsidRDefault="009A7F18" w:rsidP="000C12A2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4y</w:t>
                        </w:r>
                      </w:p>
                    </w:txbxContent>
                  </v:textbox>
                </v:shape>
                <v:shape id="Text Box 159" o:spid="_x0000_s1117" type="#_x0000_t202" style="position:absolute;left:8130;top:13395;width:112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t4bMEA&#10;AADcAAAADwAAAGRycy9kb3ducmV2LnhtbERPTYvCMBC9L/gfwgje1sTiLlqNIrsInlbWVcHb0Ixt&#10;sZmUJtr6740g7G0e73Pmy85W4kaNLx1rGA0VCOLMmZJzDfu/9fsEhA/IBivHpOFOHpaL3tscU+Na&#10;/qXbLuQihrBPUUMRQp1K6bOCLPqhq4kjd3aNxRBhk0vTYBvDbSUTpT6lxZJjQ4E1fRWUXXZXq+Hw&#10;cz4dx2qbf9uPunWdkmynUutBv1vNQATqwr/45d6YOD9J4PlMv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7eGzBAAAA3AAAAA8AAAAAAAAAAAAAAAAAmAIAAGRycy9kb3du&#10;cmV2LnhtbFBLBQYAAAAABAAEAPUAAACGAwAAAAA=&#10;" filled="f" stroked="f">
                  <v:textbox>
                    <w:txbxContent>
                      <w:p w:rsidR="009A7F18" w:rsidRPr="001656F8" w:rsidRDefault="009A7F18" w:rsidP="000C12A2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4x – 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C12A2" w:rsidRPr="008A2F35" w:rsidRDefault="00981E26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481899</wp:posOffset>
                </wp:positionH>
                <wp:positionV relativeFrom="paragraph">
                  <wp:posOffset>165540</wp:posOffset>
                </wp:positionV>
                <wp:extent cx="360" cy="360"/>
                <wp:effectExtent l="38100" t="38100" r="38100" b="38100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A6DACF" id="Ink 311" o:spid="_x0000_s1026" type="#_x0000_t75" style="position:absolute;margin-left:37.7pt;margin-top:12.8pt;width:.6pt;height:.6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">
                <v:imagedata r:id="rId197" o:title=""/>
              </v:shape>
            </w:pict>
          </mc:Fallback>
        </mc:AlternateContent>
      </w:r>
      <w:r w:rsidR="000C12A2" w:rsidRPr="008A2F35">
        <w:rPr>
          <w:rFonts w:ascii="Comic Sans MS" w:hAnsi="Comic Sans MS"/>
          <w:sz w:val="20"/>
          <w:szCs w:val="20"/>
        </w:rPr>
        <w:t>a)  12, 14</w:t>
      </w:r>
      <w:r w:rsidR="000C12A2" w:rsidRPr="008A2F35">
        <w:rPr>
          <w:rFonts w:ascii="Comic Sans MS" w:hAnsi="Comic Sans MS"/>
          <w:sz w:val="20"/>
          <w:szCs w:val="20"/>
        </w:rPr>
        <w:tab/>
      </w:r>
      <w:r w:rsidR="000C12A2" w:rsidRPr="008A2F35">
        <w:rPr>
          <w:rFonts w:ascii="Comic Sans MS" w:hAnsi="Comic Sans MS"/>
          <w:sz w:val="20"/>
          <w:szCs w:val="20"/>
        </w:rPr>
        <w:tab/>
      </w:r>
      <w:r w:rsidR="000C12A2" w:rsidRPr="008A2F35">
        <w:rPr>
          <w:rFonts w:ascii="Comic Sans MS" w:hAnsi="Comic Sans MS"/>
          <w:sz w:val="20"/>
          <w:szCs w:val="20"/>
        </w:rPr>
        <w:tab/>
      </w:r>
    </w:p>
    <w:p w:rsidR="000C12A2" w:rsidRPr="008A2F35" w:rsidRDefault="00981E26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-53421</wp:posOffset>
                </wp:positionH>
                <wp:positionV relativeFrom="paragraph">
                  <wp:posOffset>-739905</wp:posOffset>
                </wp:positionV>
                <wp:extent cx="2502360" cy="1575360"/>
                <wp:effectExtent l="38100" t="38100" r="50800" b="63500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2502360" cy="157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5CC58" id="Ink 313" o:spid="_x0000_s1026" type="#_x0000_t75" style="position:absolute;margin-left:-5.1pt;margin-top:-59.2pt;width:199.05pt;height:125.9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">
                <v:imagedata r:id="rId19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201459</wp:posOffset>
                </wp:positionH>
                <wp:positionV relativeFrom="paragraph">
                  <wp:posOffset>60015</wp:posOffset>
                </wp:positionV>
                <wp:extent cx="360" cy="360"/>
                <wp:effectExtent l="38100" t="38100" r="38100" b="38100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41D0E" id="Ink 312" o:spid="_x0000_s1026" type="#_x0000_t75" style="position:absolute;margin-left:15.6pt;margin-top:4.5pt;width:.6pt;height:.6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">
                <v:imagedata r:id="rId201" o:title=""/>
              </v:shape>
            </w:pict>
          </mc:Fallback>
        </mc:AlternateContent>
      </w: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</w:rPr>
        <w:t>b)  20,  50</w:t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</w:rPr>
        <w:t>c)  17, 17</w:t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</w:rPr>
        <w:t>d)  8, 9</w:t>
      </w:r>
    </w:p>
    <w:p w:rsidR="000C12A2" w:rsidRPr="008A2F35" w:rsidRDefault="002F50DC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826176" behindDoc="0" locked="0" layoutInCell="1" allowOverlap="1">
            <wp:simplePos x="0" y="0"/>
            <wp:positionH relativeFrom="column">
              <wp:posOffset>4036059</wp:posOffset>
            </wp:positionH>
            <wp:positionV relativeFrom="paragraph">
              <wp:posOffset>44450</wp:posOffset>
            </wp:positionV>
            <wp:extent cx="1314450" cy="495300"/>
            <wp:effectExtent l="0" t="0" r="0" b="0"/>
            <wp:wrapNone/>
            <wp:docPr id="23" name="Picture 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981E26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-55581</wp:posOffset>
                </wp:positionH>
                <wp:positionV relativeFrom="paragraph">
                  <wp:posOffset>-6885</wp:posOffset>
                </wp:positionV>
                <wp:extent cx="267840" cy="288720"/>
                <wp:effectExtent l="57150" t="38100" r="18415" b="54610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267840" cy="28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F8314B" id="Ink 306" o:spid="_x0000_s1026" type="#_x0000_t75" style="position:absolute;margin-left:-5.2pt;margin-top:-.9pt;width:22.75pt;height:24.1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">
                <v:imagedata r:id="rId204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-86541</wp:posOffset>
                </wp:positionH>
                <wp:positionV relativeFrom="paragraph">
                  <wp:posOffset>-50445</wp:posOffset>
                </wp:positionV>
                <wp:extent cx="405000" cy="354240"/>
                <wp:effectExtent l="38100" t="57150" r="33655" b="46355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405000" cy="35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8BEEC" id="Ink 305" o:spid="_x0000_s1026" type="#_x0000_t75" style="position:absolute;margin-left:-7.75pt;margin-top:-4.75pt;width:33.85pt;height:29.7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">
                <v:imagedata r:id="rId206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436245</wp:posOffset>
                </wp:positionH>
                <wp:positionV relativeFrom="paragraph">
                  <wp:posOffset>257175</wp:posOffset>
                </wp:positionV>
                <wp:extent cx="2981325" cy="1190625"/>
                <wp:effectExtent l="0" t="0" r="0" b="2540"/>
                <wp:wrapNone/>
                <wp:docPr id="106" name="Group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81325" cy="1190625"/>
                          <a:chOff x="435" y="1230"/>
                          <a:chExt cx="4695" cy="1875"/>
                        </a:xfrm>
                      </wpg:grpSpPr>
                      <wpg:grpSp>
                        <wpg:cNvPr id="107" name="Group 138"/>
                        <wpg:cNvGrpSpPr>
                          <a:grpSpLocks/>
                        </wpg:cNvGrpSpPr>
                        <wpg:grpSpPr bwMode="auto">
                          <a:xfrm>
                            <a:off x="795" y="1560"/>
                            <a:ext cx="3825" cy="1215"/>
                            <a:chOff x="825" y="1425"/>
                            <a:chExt cx="3825" cy="1215"/>
                          </a:xfrm>
                        </wpg:grpSpPr>
                        <wps:wsp>
                          <wps:cNvPr id="108" name="AutoShape 139"/>
                          <wps:cNvSpPr>
                            <a:spLocks noChangeArrowheads="1"/>
                          </wps:cNvSpPr>
                          <wps:spPr bwMode="auto">
                            <a:xfrm>
                              <a:off x="825" y="1425"/>
                              <a:ext cx="3825" cy="1215"/>
                            </a:xfrm>
                            <a:prstGeom prst="parallelogram">
                              <a:avLst>
                                <a:gd name="adj" fmla="val 78704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" name="AutoShape 1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00" y="1425"/>
                              <a:ext cx="1905" cy="12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0" name="AutoShape 14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25" y="1425"/>
                              <a:ext cx="3825" cy="12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11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1335" y="2100"/>
                            <a:ext cx="132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715BBA" w:rsidRDefault="009A7F18" w:rsidP="000C12A2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3x + 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1455" y="1230"/>
                            <a:ext cx="61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715BBA" w:rsidRDefault="009A7F18" w:rsidP="000C12A2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Text Box 144"/>
                        <wps:cNvSpPr txBox="1">
                          <a:spLocks noChangeArrowheads="1"/>
                        </wps:cNvSpPr>
                        <wps:spPr bwMode="auto">
                          <a:xfrm>
                            <a:off x="4515" y="1320"/>
                            <a:ext cx="61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715BBA" w:rsidRDefault="009A7F18" w:rsidP="000C12A2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Text Box 145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2565"/>
                            <a:ext cx="61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715BBA" w:rsidRDefault="009A7F18" w:rsidP="000C12A2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Text Box 146"/>
                        <wps:cNvSpPr txBox="1">
                          <a:spLocks noChangeArrowheads="1"/>
                        </wps:cNvSpPr>
                        <wps:spPr bwMode="auto">
                          <a:xfrm>
                            <a:off x="435" y="2565"/>
                            <a:ext cx="61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715BBA" w:rsidRDefault="009A7F18" w:rsidP="000C12A2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Text Box 147"/>
                        <wps:cNvSpPr txBox="1">
                          <a:spLocks noChangeArrowheads="1"/>
                        </wps:cNvSpPr>
                        <wps:spPr bwMode="auto">
                          <a:xfrm>
                            <a:off x="2505" y="1815"/>
                            <a:ext cx="61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715BBA" w:rsidRDefault="009A7F18" w:rsidP="000C12A2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7" o:spid="_x0000_s1118" style="position:absolute;margin-left:34.35pt;margin-top:20.25pt;width:234.75pt;height:93.75pt;z-index:251772928" coordorigin="435,1230" coordsize="4695,1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">
                <v:group id="Group 138" o:spid="_x0000_s1119" style="position:absolute;left:795;top:1560;width:3825;height:1215" coordorigin="825,1425" coordsize="3825,12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0CKMQAAADcAAAADwAAAGRycy9kb3ducmV2LnhtbERPS2vCQBC+F/wPywi9&#10;1U2UthJdJYRaegiFqiDehuyYBLOzIbvN4993C4Xe5uN7znY/mkb01LnasoJ4EYEgLqyuuVRwPh2e&#10;1iCcR9bYWCYFEznY72YPW0y0HfiL+qMvRQhhl6CCyvs2kdIVFRl0C9sSB+5mO4M+wK6UusMhhJtG&#10;LqPoRRqsOTRU2FJWUXE/fhsF7wMO6Sp+6/P7LZuup+fPSx6TUo/zMd2A8DT6f/Gf+0OH+dEr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C0CKMQAAADcAAAA&#10;DwAAAAAAAAAAAAAAAACqAgAAZHJzL2Rvd25yZXYueG1sUEsFBgAAAAAEAAQA+gAAAJsDAAAAAA==&#10;">
                  <v:shape id="AutoShape 139" o:spid="_x0000_s1120" type="#_x0000_t7" style="position:absolute;left:825;top:1425;width:3825;height:12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1Frv8QA&#10;AADcAAAADwAAAGRycy9kb3ducmV2LnhtbESPQWvCQBCF74X+h2UKvekmtmiJrtIKAfEian7AkJ0m&#10;wd3ZkF01/nvnUOhthvfmvW9Wm9E7daMhdoEN5NMMFHEdbMeNgepcTr5AxYRs0QUmAw+KsFm/vqyw&#10;sOHOR7qdUqMkhGOBBtqU+kLrWLfkMU5DTyzabxg8JlmHRtsB7xLunZ5l2Vx77FgaWuxp21J9OV29&#10;gc/4yKv9ofyJH1W+WNQzty+dM+b9bfxegko0pn/z3/XOCn4mtPKMTKD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Ra7/EAAAA3AAAAA8AAAAAAAAAAAAAAAAAmAIAAGRycy9k&#10;b3ducmV2LnhtbFBLBQYAAAAABAAEAPUAAACJAwAAAAA=&#10;"/>
                  <v:shape id="AutoShape 140" o:spid="_x0000_s1121" type="#_x0000_t32" style="position:absolute;left:1800;top:1425;width:1905;height:12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IrXsMAAADcAAAADwAAAGRycy9kb3ducmV2LnhtbERPS2sCMRC+F/ofwgheimYVKro1yrYg&#10;1IIHH71PN9NNcDPZbqKu/94UBG/z8T1nvuxcLc7UButZwWiYgSAuvbZcKTjsV4MpiBCRNdaeScGV&#10;AiwXz09zzLW/8JbOu1iJFMIhRwUmxiaXMpSGHIahb4gT9+tbhzHBtpK6xUsKd7UcZ9lEOrScGgw2&#10;9GGoPO5OTsFmPXovfoxdf23/7OZ1VdSn6uVbqX6vK95AROriQ3x3f+o0P5vB/zPpArm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tSK17DAAAA3AAAAA8AAAAAAAAAAAAA&#10;AAAAoQIAAGRycy9kb3ducmV2LnhtbFBLBQYAAAAABAAEAPkAAACRAwAAAAA=&#10;"/>
                  <v:shape id="AutoShape 141" o:spid="_x0000_s1122" type="#_x0000_t32" style="position:absolute;left:825;top:1425;width:3825;height:12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CUdcUAAADcAAAADwAAAGRycy9kb3ducmV2LnhtbESPQWvDMAyF74X9B6PBLmV1skMpad0y&#10;BoPSw6BtDj0KW0vCYjmzvTT999Oh0JvEe3rv02Y3+V6NFFMX2EC5KEAR2+A6bgzU58/XFaiUkR32&#10;gcnAjRLstk+zDVYuXPlI4yk3SkI4VWigzXmotE62JY9pEQZi0b5D9JhljY12Ea8S7nv9VhRL7bFj&#10;aWhxoI+W7M/pzxvoDvVXPc5/c7SrQ3mJZTpfemvMy/P0vgaVacoP8/167wS/FHx5RibQ2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1CUdcUAAADcAAAADwAAAAAAAAAA&#10;AAAAAAChAgAAZHJzL2Rvd25yZXYueG1sUEsFBgAAAAAEAAQA+QAAAJMDAAAAAA==&#10;"/>
                </v:group>
                <v:shape id="Text Box 142" o:spid="_x0000_s1123" type="#_x0000_t202" style="position:absolute;left:1335;top:2100;width:132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UspsEA&#10;AADcAAAADwAAAGRycy9kb3ducmV2LnhtbERPTYvCMBC9C/6HMII3TbrootUo4iJ4cllXBW9DM7bF&#10;ZlKaaOu/3yws7G0e73OW685W4kmNLx1rSMYKBHHmTMm5htP3bjQD4QOywcoxaXiRh/Wq31tialzL&#10;X/Q8hlzEEPYpaihCqFMpfVaQRT92NXHkbq6xGCJscmkabGO4reSbUu/SYsmxocCatgVl9+PDajgf&#10;btfLRH3mH3Zat65Tku1caj0cdJsFiEBd+Bf/ufcmzk8S+H0mXiBX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bFLKbBAAAA3AAAAA8AAAAAAAAAAAAAAAAAmAIAAGRycy9kb3du&#10;cmV2LnhtbFBLBQYAAAAABAAEAPUAAACGAwAAAAA=&#10;" filled="f" stroked="f">
                  <v:textbox>
                    <w:txbxContent>
                      <w:p w:rsidR="009A7F18" w:rsidRPr="00715BBA" w:rsidRDefault="009A7F18" w:rsidP="000C12A2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3x + 4</w:t>
                        </w:r>
                      </w:p>
                    </w:txbxContent>
                  </v:textbox>
                </v:shape>
                <v:shape id="Text Box 143" o:spid="_x0000_s1124" type="#_x0000_t202" style="position:absolute;left:1455;top:1230;width:6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ey0c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yfzu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F7LRwgAAANwAAAAPAAAAAAAAAAAAAAAAAJgCAABkcnMvZG93&#10;bnJldi54bWxQSwUGAAAAAAQABAD1AAAAhwMAAAAA&#10;" filled="f" stroked="f">
                  <v:textbox>
                    <w:txbxContent>
                      <w:p w:rsidR="009A7F18" w:rsidRPr="00715BBA" w:rsidRDefault="009A7F18" w:rsidP="000C12A2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144" o:spid="_x0000_s1125" type="#_x0000_t202" style="position:absolute;left:4515;top:1320;width:6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sXS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4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lbF0rBAAAA3AAAAA8AAAAAAAAAAAAAAAAAmAIAAGRycy9kb3du&#10;cmV2LnhtbFBLBQYAAAAABAAEAPUAAACGAwAAAAA=&#10;" filled="f" stroked="f">
                  <v:textbox>
                    <w:txbxContent>
                      <w:p w:rsidR="009A7F18" w:rsidRPr="00715BBA" w:rsidRDefault="009A7F18" w:rsidP="000C12A2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145" o:spid="_x0000_s1126" type="#_x0000_t202" style="position:absolute;left:3600;top:2565;width:6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<v:textbox>
                    <w:txbxContent>
                      <w:p w:rsidR="009A7F18" w:rsidRPr="00715BBA" w:rsidRDefault="009A7F18" w:rsidP="000C12A2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146" o:spid="_x0000_s1127" type="#_x0000_t202" style="position:absolute;left:435;top:2565;width:6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<v:textbox>
                    <w:txbxContent>
                      <w:p w:rsidR="009A7F18" w:rsidRPr="00715BBA" w:rsidRDefault="009A7F18" w:rsidP="000C12A2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Text Box 147" o:spid="_x0000_s1128" type="#_x0000_t202" style="position:absolute;left:2505;top:1815;width:6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<v:textbox>
                    <w:txbxContent>
                      <w:p w:rsidR="009A7F18" w:rsidRPr="00715BBA" w:rsidRDefault="009A7F18" w:rsidP="000C12A2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C12A2" w:rsidRPr="008A2F35">
        <w:rPr>
          <w:rFonts w:ascii="Comic Sans MS" w:hAnsi="Comic Sans MS"/>
          <w:sz w:val="20"/>
          <w:szCs w:val="20"/>
        </w:rPr>
        <w:t xml:space="preserve">29)  Given parallelogram ABCD, </w:t>
      </w:r>
      <w:r w:rsidR="000C12A2" w:rsidRPr="008A2F35">
        <w:rPr>
          <w:rFonts w:ascii="Comic Sans MS" w:hAnsi="Comic Sans MS"/>
          <w:position w:val="-4"/>
          <w:sz w:val="20"/>
          <w:szCs w:val="20"/>
        </w:rPr>
        <w:object w:dxaOrig="380" w:dyaOrig="320">
          <v:shape id="_x0000_i1034" type="#_x0000_t75" style="width:18.75pt;height:15.75pt" o:ole="">
            <v:imagedata r:id="rId207" o:title=""/>
          </v:shape>
          <o:OLEObject Type="Embed" ProgID="Equation.3" ShapeID="_x0000_i1034" DrawAspect="Content" ObjectID="_1511005473" r:id="rId208"/>
        </w:object>
      </w:r>
      <w:r w:rsidR="000C12A2" w:rsidRPr="008A2F35">
        <w:rPr>
          <w:rFonts w:ascii="Comic Sans MS" w:hAnsi="Comic Sans MS"/>
          <w:sz w:val="20"/>
          <w:szCs w:val="20"/>
        </w:rPr>
        <w:t xml:space="preserve"> and </w:t>
      </w:r>
      <w:r w:rsidR="000C12A2" w:rsidRPr="008A2F35">
        <w:rPr>
          <w:rFonts w:ascii="Comic Sans MS" w:hAnsi="Comic Sans MS"/>
          <w:position w:val="-6"/>
          <w:sz w:val="20"/>
          <w:szCs w:val="20"/>
        </w:rPr>
        <w:object w:dxaOrig="420" w:dyaOrig="340">
          <v:shape id="_x0000_i1035" type="#_x0000_t75" style="width:21pt;height:17.25pt" o:ole="">
            <v:imagedata r:id="rId209" o:title=""/>
          </v:shape>
          <o:OLEObject Type="Embed" ProgID="Equation.3" ShapeID="_x0000_i1035" DrawAspect="Content" ObjectID="_1511005474" r:id="rId210"/>
        </w:object>
      </w:r>
      <w:r w:rsidR="000C12A2" w:rsidRPr="008A2F35">
        <w:rPr>
          <w:rFonts w:ascii="Comic Sans MS" w:hAnsi="Comic Sans MS"/>
          <w:sz w:val="20"/>
          <w:szCs w:val="20"/>
        </w:rPr>
        <w:t>are diagonals.  DB = 44.  Find x.</w:t>
      </w: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AC3451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5802339</wp:posOffset>
                </wp:positionH>
                <wp:positionV relativeFrom="paragraph">
                  <wp:posOffset>57263</wp:posOffset>
                </wp:positionV>
                <wp:extent cx="21600" cy="183240"/>
                <wp:effectExtent l="38100" t="38100" r="54610" b="45720"/>
                <wp:wrapNone/>
                <wp:docPr id="493" name="Ink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2160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793C52" id="Ink 493" o:spid="_x0000_s1026" type="#_x0000_t75" style="position:absolute;margin-left:456.15pt;margin-top:3.8pt;width:3.15pt;height:15.9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">
                <v:imagedata r:id="rId212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5734659</wp:posOffset>
                </wp:positionH>
                <wp:positionV relativeFrom="paragraph">
                  <wp:posOffset>86063</wp:posOffset>
                </wp:positionV>
                <wp:extent cx="89640" cy="99000"/>
                <wp:effectExtent l="57150" t="38100" r="43815" b="34925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8964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8F5B29" id="Ink 492" o:spid="_x0000_s1026" type="#_x0000_t75" style="position:absolute;margin-left:450.65pt;margin-top:6.55pt;width:8.45pt;height:8.9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">
                <v:imagedata r:id="rId214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5657259</wp:posOffset>
                </wp:positionH>
                <wp:positionV relativeFrom="paragraph">
                  <wp:posOffset>85703</wp:posOffset>
                </wp:positionV>
                <wp:extent cx="29880" cy="173880"/>
                <wp:effectExtent l="38100" t="38100" r="46355" b="55245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2988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0FDC5D" id="Ink 491" o:spid="_x0000_s1026" type="#_x0000_t75" style="position:absolute;margin-left:444.75pt;margin-top:6.2pt;width:3.75pt;height:1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">
                <v:imagedata r:id="rId216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5597859</wp:posOffset>
                </wp:positionH>
                <wp:positionV relativeFrom="paragraph">
                  <wp:posOffset>74903</wp:posOffset>
                </wp:positionV>
                <wp:extent cx="102600" cy="117360"/>
                <wp:effectExtent l="38100" t="19050" r="50165" b="54610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10260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A4AAA1" id="Ink 490" o:spid="_x0000_s1026" type="#_x0000_t75" style="position:absolute;margin-left:440pt;margin-top:5.45pt;width:9.45pt;height:10.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">
                <v:imagedata r:id="rId218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5426499</wp:posOffset>
                </wp:positionH>
                <wp:positionV relativeFrom="paragraph">
                  <wp:posOffset>151583</wp:posOffset>
                </wp:positionV>
                <wp:extent cx="75240" cy="11160"/>
                <wp:effectExtent l="38100" t="57150" r="39370" b="46355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752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514612" id="Ink 488" o:spid="_x0000_s1026" type="#_x0000_t75" style="position:absolute;margin-left:427.05pt;margin-top:11.2pt;width:6.9pt;height:2.1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">
                <v:imagedata r:id="rId220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5320659</wp:posOffset>
                </wp:positionH>
                <wp:positionV relativeFrom="paragraph">
                  <wp:posOffset>73103</wp:posOffset>
                </wp:positionV>
                <wp:extent cx="44280" cy="201600"/>
                <wp:effectExtent l="57150" t="57150" r="32385" b="46355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4428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F0B0D2" id="Ink 487" o:spid="_x0000_s1026" type="#_x0000_t75" style="position:absolute;margin-left:418.05pt;margin-top:5.1pt;width:4.7pt;height:17.2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">
                <v:imagedata r:id="rId222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5236059</wp:posOffset>
                </wp:positionH>
                <wp:positionV relativeFrom="paragraph">
                  <wp:posOffset>95783</wp:posOffset>
                </wp:positionV>
                <wp:extent cx="117000" cy="91080"/>
                <wp:effectExtent l="38100" t="38100" r="35560" b="42545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11700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88F1F4" id="Ink 486" o:spid="_x0000_s1026" type="#_x0000_t75" style="position:absolute;margin-left:412.05pt;margin-top:7.25pt;width:10pt;height:8.25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">
                <v:imagedata r:id="rId224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2494299</wp:posOffset>
                </wp:positionH>
                <wp:positionV relativeFrom="paragraph">
                  <wp:posOffset>101183</wp:posOffset>
                </wp:positionV>
                <wp:extent cx="18720" cy="109080"/>
                <wp:effectExtent l="38100" t="38100" r="38735" b="43815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187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CCE58" id="Ink 470" o:spid="_x0000_s1026" type="#_x0000_t75" style="position:absolute;margin-left:195.75pt;margin-top:7.65pt;width:2.85pt;height:9.6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">
                <v:imagedata r:id="rId226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2441739</wp:posOffset>
                </wp:positionH>
                <wp:positionV relativeFrom="paragraph">
                  <wp:posOffset>126023</wp:posOffset>
                </wp:positionV>
                <wp:extent cx="62640" cy="55800"/>
                <wp:effectExtent l="38100" t="38100" r="33020" b="40005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6264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C7CA2F" id="Ink 469" o:spid="_x0000_s1026" type="#_x0000_t75" style="position:absolute;margin-left:191.6pt;margin-top:9.55pt;width:6.2pt;height:5.6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">
                <v:imagedata r:id="rId228" o:title=""/>
              </v:shape>
            </w:pict>
          </mc:Fallback>
        </mc:AlternateContent>
      </w:r>
      <w:r w:rsidR="00981E26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179499</wp:posOffset>
                </wp:positionH>
                <wp:positionV relativeFrom="paragraph">
                  <wp:posOffset>-32325</wp:posOffset>
                </wp:positionV>
                <wp:extent cx="133200" cy="143280"/>
                <wp:effectExtent l="38100" t="38100" r="57785" b="47625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13320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D3A07" id="Ink 308" o:spid="_x0000_s1026" type="#_x0000_t75" style="position:absolute;margin-left:13.6pt;margin-top:-3.2pt;width:12.05pt;height:13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">
                <v:imagedata r:id="rId230" o:title=""/>
              </v:shape>
            </w:pict>
          </mc:Fallback>
        </mc:AlternateContent>
      </w:r>
      <w:r w:rsidR="00981E26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8859</wp:posOffset>
                </wp:positionH>
                <wp:positionV relativeFrom="paragraph">
                  <wp:posOffset>-14685</wp:posOffset>
                </wp:positionV>
                <wp:extent cx="156240" cy="189360"/>
                <wp:effectExtent l="57150" t="57150" r="0" b="58420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15624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1BA6C5" id="Ink 307" o:spid="_x0000_s1026" type="#_x0000_t75" style="position:absolute;margin-left:0;margin-top:-2.05pt;width:13.65pt;height:16.7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">
                <v:imagedata r:id="rId232" o:title=""/>
              </v:shape>
            </w:pict>
          </mc:Fallback>
        </mc:AlternateContent>
      </w:r>
    </w:p>
    <w:p w:rsidR="000C12A2" w:rsidRPr="008A2F35" w:rsidRDefault="00AC3451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5452059</wp:posOffset>
                </wp:positionH>
                <wp:positionV relativeFrom="paragraph">
                  <wp:posOffset>22658</wp:posOffset>
                </wp:positionV>
                <wp:extent cx="32040" cy="10440"/>
                <wp:effectExtent l="38100" t="38100" r="44450" b="46990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320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D9082F" id="Ink 489" o:spid="_x0000_s1026" type="#_x0000_t75" style="position:absolute;margin-left:428.8pt;margin-top:1.35pt;width:3.65pt;height:1.95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">
                <v:imagedata r:id="rId234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5040579</wp:posOffset>
                </wp:positionH>
                <wp:positionV relativeFrom="paragraph">
                  <wp:posOffset>4658</wp:posOffset>
                </wp:positionV>
                <wp:extent cx="129240" cy="29880"/>
                <wp:effectExtent l="38100" t="38100" r="42545" b="46355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1292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1086E1" id="Ink 485" o:spid="_x0000_s1026" type="#_x0000_t75" style="position:absolute;margin-left:396.4pt;margin-top:-.3pt;width:11.4pt;height:3.4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">
                <v:imagedata r:id="rId236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5112219</wp:posOffset>
                </wp:positionH>
                <wp:positionV relativeFrom="paragraph">
                  <wp:posOffset>-39262</wp:posOffset>
                </wp:positionV>
                <wp:extent cx="5760" cy="111240"/>
                <wp:effectExtent l="57150" t="38100" r="51435" b="41275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576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08BF11" id="Ink 484" o:spid="_x0000_s1026" type="#_x0000_t75" style="position:absolute;margin-left:401.8pt;margin-top:-3.35pt;width:1.9pt;height:9.6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">
                <v:imagedata r:id="rId238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4874619</wp:posOffset>
                </wp:positionH>
                <wp:positionV relativeFrom="paragraph">
                  <wp:posOffset>-34582</wp:posOffset>
                </wp:positionV>
                <wp:extent cx="78480" cy="142560"/>
                <wp:effectExtent l="38100" t="38100" r="36195" b="48260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7848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8FB005" id="Ink 483" o:spid="_x0000_s1026" type="#_x0000_t75" style="position:absolute;margin-left:383.1pt;margin-top:-2.95pt;width:7.25pt;height:12.2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">
                <v:imagedata r:id="rId240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4838619</wp:posOffset>
                </wp:positionH>
                <wp:positionV relativeFrom="paragraph">
                  <wp:posOffset>-23422</wp:posOffset>
                </wp:positionV>
                <wp:extent cx="134640" cy="96480"/>
                <wp:effectExtent l="38100" t="38100" r="36830" b="37465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1346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3A5798" id="Ink 482" o:spid="_x0000_s1026" type="#_x0000_t75" style="position:absolute;margin-left:380.75pt;margin-top:-2.1pt;width:11.5pt;height:8.5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">
                <v:imagedata r:id="rId242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4734219</wp:posOffset>
                </wp:positionH>
                <wp:positionV relativeFrom="paragraph">
                  <wp:posOffset>-66622</wp:posOffset>
                </wp:positionV>
                <wp:extent cx="99360" cy="179280"/>
                <wp:effectExtent l="19050" t="38100" r="34290" b="49530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9936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25A16D" id="Ink 481" o:spid="_x0000_s1026" type="#_x0000_t75" style="position:absolute;margin-left:371.85pt;margin-top:-6pt;width:9.45pt;height:15.7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">
                <v:imagedata r:id="rId244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4579419</wp:posOffset>
                </wp:positionH>
                <wp:positionV relativeFrom="paragraph">
                  <wp:posOffset>38858</wp:posOffset>
                </wp:positionV>
                <wp:extent cx="68040" cy="11520"/>
                <wp:effectExtent l="38100" t="57150" r="46355" b="45720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680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FCE454" id="Ink 480" o:spid="_x0000_s1026" type="#_x0000_t75" style="position:absolute;margin-left:359.9pt;margin-top:2.4pt;width:6.7pt;height:2.3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">
                <v:imagedata r:id="rId246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4593819</wp:posOffset>
                </wp:positionH>
                <wp:positionV relativeFrom="paragraph">
                  <wp:posOffset>-22342</wp:posOffset>
                </wp:positionV>
                <wp:extent cx="12600" cy="131040"/>
                <wp:effectExtent l="38100" t="38100" r="45085" b="40640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126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A41829" id="Ink 479" o:spid="_x0000_s1026" type="#_x0000_t75" style="position:absolute;margin-left:361.45pt;margin-top:-2pt;width:2.15pt;height:11.2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">
                <v:imagedata r:id="rId248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4461699</wp:posOffset>
                </wp:positionH>
                <wp:positionV relativeFrom="paragraph">
                  <wp:posOffset>-93262</wp:posOffset>
                </wp:positionV>
                <wp:extent cx="12240" cy="223920"/>
                <wp:effectExtent l="57150" t="38100" r="45085" b="43180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1224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5A2E88" id="Ink 478" o:spid="_x0000_s1026" type="#_x0000_t75" style="position:absolute;margin-left:350.5pt;margin-top:-7.8pt;width:2.05pt;height:18.8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">
                <v:imagedata r:id="rId250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4390419</wp:posOffset>
                </wp:positionH>
                <wp:positionV relativeFrom="paragraph">
                  <wp:posOffset>-36382</wp:posOffset>
                </wp:positionV>
                <wp:extent cx="81720" cy="86400"/>
                <wp:effectExtent l="38100" t="38100" r="13970" b="46990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817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E918B" id="Ink 477" o:spid="_x0000_s1026" type="#_x0000_t75" style="position:absolute;margin-left:344.85pt;margin-top:-3.15pt;width:7.85pt;height:7.9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">
                <v:imagedata r:id="rId252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4212939</wp:posOffset>
                </wp:positionH>
                <wp:positionV relativeFrom="paragraph">
                  <wp:posOffset>62618</wp:posOffset>
                </wp:positionV>
                <wp:extent cx="85320" cy="23760"/>
                <wp:effectExtent l="38100" t="38100" r="48260" b="52705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853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2CF1F8" id="Ink 476" o:spid="_x0000_s1026" type="#_x0000_t75" style="position:absolute;margin-left:331.25pt;margin-top:4.25pt;width:7.9pt;height:2.9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">
                <v:imagedata r:id="rId254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4242819</wp:posOffset>
                </wp:positionH>
                <wp:positionV relativeFrom="paragraph">
                  <wp:posOffset>16898</wp:posOffset>
                </wp:positionV>
                <wp:extent cx="10080" cy="103680"/>
                <wp:effectExtent l="57150" t="38100" r="47625" b="48895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1008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5C207D" id="Ink 475" o:spid="_x0000_s1026" type="#_x0000_t75" style="position:absolute;margin-left:333.4pt;margin-top:1.1pt;width:1.9pt;height:9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">
                <v:imagedata r:id="rId256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3937539</wp:posOffset>
                </wp:positionH>
                <wp:positionV relativeFrom="paragraph">
                  <wp:posOffset>91778</wp:posOffset>
                </wp:positionV>
                <wp:extent cx="88200" cy="102240"/>
                <wp:effectExtent l="57150" t="38100" r="45720" b="50165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8820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D971FF" id="Ink 474" o:spid="_x0000_s1026" type="#_x0000_t75" style="position:absolute;margin-left:309.4pt;margin-top:7pt;width:7.9pt;height:9.0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">
                <v:imagedata r:id="rId258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4111419</wp:posOffset>
                </wp:positionH>
                <wp:positionV relativeFrom="paragraph">
                  <wp:posOffset>48218</wp:posOffset>
                </wp:positionV>
                <wp:extent cx="34920" cy="136080"/>
                <wp:effectExtent l="38100" t="38100" r="41910" b="35560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349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D25EB4" id="Ink 473" o:spid="_x0000_s1026" type="#_x0000_t75" style="position:absolute;margin-left:323.05pt;margin-top:3.45pt;width:4pt;height:11.8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">
                <v:imagedata r:id="rId260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4121499</wp:posOffset>
                </wp:positionH>
                <wp:positionV relativeFrom="paragraph">
                  <wp:posOffset>26978</wp:posOffset>
                </wp:positionV>
                <wp:extent cx="14760" cy="9360"/>
                <wp:effectExtent l="38100" t="19050" r="42545" b="48260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147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A8170E" id="Ink 472" o:spid="_x0000_s1026" type="#_x0000_t75" style="position:absolute;margin-left:324.15pt;margin-top:1.85pt;width:1.8pt;height:1.4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">
                <v:imagedata r:id="rId262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3936819</wp:posOffset>
                </wp:positionH>
                <wp:positionV relativeFrom="paragraph">
                  <wp:posOffset>-46102</wp:posOffset>
                </wp:positionV>
                <wp:extent cx="213120" cy="199800"/>
                <wp:effectExtent l="38100" t="57150" r="53975" b="48260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21312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D87A01" id="Ink 471" o:spid="_x0000_s1026" type="#_x0000_t75" style="position:absolute;margin-left:309.25pt;margin-top:-4.45pt;width:18.2pt;height:17.1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">
                <v:imagedata r:id="rId264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2343099</wp:posOffset>
                </wp:positionH>
                <wp:positionV relativeFrom="paragraph">
                  <wp:posOffset>-1462</wp:posOffset>
                </wp:positionV>
                <wp:extent cx="62280" cy="32400"/>
                <wp:effectExtent l="38100" t="38100" r="52070" b="43815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6228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CC670" id="Ink 468" o:spid="_x0000_s1026" type="#_x0000_t75" style="position:absolute;margin-left:183.95pt;margin-top:-.7pt;width:6.05pt;height:3.7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">
                <v:imagedata r:id="rId266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2354619</wp:posOffset>
                </wp:positionH>
                <wp:positionV relativeFrom="paragraph">
                  <wp:posOffset>-19102</wp:posOffset>
                </wp:positionV>
                <wp:extent cx="16920" cy="60840"/>
                <wp:effectExtent l="38100" t="38100" r="40640" b="53975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1692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D804F7" id="Ink 467" o:spid="_x0000_s1026" type="#_x0000_t75" style="position:absolute;margin-left:185.15pt;margin-top:-2.2pt;width:2.3pt;height:6.1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">
                <v:imagedata r:id="rId268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2262819</wp:posOffset>
                </wp:positionH>
                <wp:positionV relativeFrom="paragraph">
                  <wp:posOffset>-20182</wp:posOffset>
                </wp:positionV>
                <wp:extent cx="17280" cy="90360"/>
                <wp:effectExtent l="57150" t="38100" r="40005" b="43180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172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375F81" id="Ink 466" o:spid="_x0000_s1026" type="#_x0000_t75" style="position:absolute;margin-left:177.4pt;margin-top:-1.85pt;width:2.35pt;height:8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">
                <v:imagedata r:id="rId270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2218539</wp:posOffset>
                </wp:positionH>
                <wp:positionV relativeFrom="paragraph">
                  <wp:posOffset>5738</wp:posOffset>
                </wp:positionV>
                <wp:extent cx="88200" cy="29160"/>
                <wp:effectExtent l="38100" t="38100" r="45720" b="47625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882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C93950" id="Ink 465" o:spid="_x0000_s1026" type="#_x0000_t75" style="position:absolute;margin-left:174.45pt;margin-top:-.1pt;width:7.9pt;height:3.6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">
                <v:imagedata r:id="rId272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2088939</wp:posOffset>
                </wp:positionH>
                <wp:positionV relativeFrom="paragraph">
                  <wp:posOffset>-6502</wp:posOffset>
                </wp:positionV>
                <wp:extent cx="113400" cy="127080"/>
                <wp:effectExtent l="38100" t="57150" r="39370" b="44450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1134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51B161" id="Ink 464" o:spid="_x0000_s1026" type="#_x0000_t75" style="position:absolute;margin-left:163.95pt;margin-top:-1.2pt;width:10.25pt;height:11.4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">
                <v:imagedata r:id="rId274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2307459</wp:posOffset>
                </wp:positionH>
                <wp:positionV relativeFrom="paragraph">
                  <wp:posOffset>84938</wp:posOffset>
                </wp:positionV>
                <wp:extent cx="33120" cy="124920"/>
                <wp:effectExtent l="38100" t="38100" r="43180" b="46990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3312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A2AEC4" id="Ink 463" o:spid="_x0000_s1026" type="#_x0000_t75" style="position:absolute;margin-left:181pt;margin-top:6.25pt;width:3.95pt;height:11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">
                <v:imagedata r:id="rId276" o:title=""/>
              </v:shape>
            </w:pict>
          </mc:Fallback>
        </mc:AlternateContent>
      </w: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AC3451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1325379</wp:posOffset>
                </wp:positionH>
                <wp:positionV relativeFrom="paragraph">
                  <wp:posOffset>33283</wp:posOffset>
                </wp:positionV>
                <wp:extent cx="59040" cy="148320"/>
                <wp:effectExtent l="38100" t="38100" r="36830" b="42545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5904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31EEBA" id="Ink 462" o:spid="_x0000_s1026" type="#_x0000_t75" style="position:absolute;margin-left:104.05pt;margin-top:2.35pt;width:5.75pt;height:12.7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">
                <v:imagedata r:id="rId278" o:title=""/>
              </v:shape>
            </w:pict>
          </mc:Fallback>
        </mc:AlternateContent>
      </w: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Default="002F50DC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830272" behindDoc="0" locked="0" layoutInCell="1" allowOverlap="1">
            <wp:simplePos x="0" y="0"/>
            <wp:positionH relativeFrom="column">
              <wp:posOffset>1083944</wp:posOffset>
            </wp:positionH>
            <wp:positionV relativeFrom="paragraph">
              <wp:posOffset>40005</wp:posOffset>
            </wp:positionV>
            <wp:extent cx="800100" cy="400050"/>
            <wp:effectExtent l="0" t="0" r="0" b="0"/>
            <wp:wrapNone/>
            <wp:docPr id="25" name="Picture 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A2F35" w:rsidRDefault="008A2F35" w:rsidP="000C12A2">
      <w:pPr>
        <w:rPr>
          <w:rFonts w:ascii="Comic Sans MS" w:hAnsi="Comic Sans MS"/>
          <w:sz w:val="20"/>
          <w:szCs w:val="20"/>
        </w:rPr>
      </w:pPr>
    </w:p>
    <w:p w:rsidR="008A2F35" w:rsidRDefault="008A2F35" w:rsidP="000C12A2">
      <w:pPr>
        <w:rPr>
          <w:rFonts w:ascii="Comic Sans MS" w:hAnsi="Comic Sans MS"/>
          <w:sz w:val="20"/>
          <w:szCs w:val="20"/>
        </w:rPr>
      </w:pPr>
    </w:p>
    <w:p w:rsidR="008A2F35" w:rsidRDefault="008A2F35" w:rsidP="000C12A2">
      <w:pPr>
        <w:rPr>
          <w:rFonts w:ascii="Comic Sans MS" w:hAnsi="Comic Sans MS"/>
          <w:sz w:val="20"/>
          <w:szCs w:val="20"/>
        </w:rPr>
      </w:pPr>
    </w:p>
    <w:p w:rsidR="008A2F35" w:rsidRPr="008A2F35" w:rsidRDefault="008A2F35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981E26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lastRenderedPageBreak/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36939</wp:posOffset>
                </wp:positionH>
                <wp:positionV relativeFrom="paragraph">
                  <wp:posOffset>-202972</wp:posOffset>
                </wp:positionV>
                <wp:extent cx="275040" cy="350280"/>
                <wp:effectExtent l="57150" t="57150" r="48895" b="50165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275040" cy="35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AFF6B5" id="Ink 316" o:spid="_x0000_s1026" type="#_x0000_t75" style="position:absolute;margin-left:2.1pt;margin-top:-16.7pt;width:23.45pt;height:29.3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">
                <v:imagedata r:id="rId28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14979</wp:posOffset>
                </wp:positionH>
                <wp:positionV relativeFrom="paragraph">
                  <wp:posOffset>-182812</wp:posOffset>
                </wp:positionV>
                <wp:extent cx="173880" cy="350280"/>
                <wp:effectExtent l="38100" t="38100" r="55245" b="50165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173880" cy="35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44EB5" id="Ink 315" o:spid="_x0000_s1026" type="#_x0000_t75" style="position:absolute;margin-left:.2pt;margin-top:-14.9pt;width:15.3pt;height:29.1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">
                <v:imagedata r:id="rId28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-108141</wp:posOffset>
                </wp:positionH>
                <wp:positionV relativeFrom="paragraph">
                  <wp:posOffset>-194692</wp:posOffset>
                </wp:positionV>
                <wp:extent cx="417960" cy="458640"/>
                <wp:effectExtent l="57150" t="57150" r="39370" b="55880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417960" cy="45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3DD51" id="Ink 314" o:spid="_x0000_s1026" type="#_x0000_t75" style="position:absolute;margin-left:-9.4pt;margin-top:-16.25pt;width:34.85pt;height:37.9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">
                <v:imagedata r:id="rId28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3674745</wp:posOffset>
                </wp:positionH>
                <wp:positionV relativeFrom="paragraph">
                  <wp:posOffset>81280</wp:posOffset>
                </wp:positionV>
                <wp:extent cx="2105025" cy="1181100"/>
                <wp:effectExtent l="19050" t="5080" r="19050" b="4445"/>
                <wp:wrapNone/>
                <wp:docPr id="100" name="Group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05025" cy="1181100"/>
                          <a:chOff x="1065" y="3990"/>
                          <a:chExt cx="3315" cy="1860"/>
                        </a:xfrm>
                      </wpg:grpSpPr>
                      <wps:wsp>
                        <wps:cNvPr id="101" name="AutoShape 149"/>
                        <wps:cNvSpPr>
                          <a:spLocks noChangeArrowheads="1"/>
                        </wps:cNvSpPr>
                        <wps:spPr bwMode="auto">
                          <a:xfrm>
                            <a:off x="1065" y="3990"/>
                            <a:ext cx="3315" cy="1755"/>
                          </a:xfrm>
                          <a:prstGeom prst="parallelogram">
                            <a:avLst>
                              <a:gd name="adj" fmla="val 4722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Text Box 150"/>
                        <wps:cNvSpPr txBox="1">
                          <a:spLocks noChangeArrowheads="1"/>
                        </wps:cNvSpPr>
                        <wps:spPr bwMode="auto">
                          <a:xfrm>
                            <a:off x="1695" y="3990"/>
                            <a:ext cx="82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1656F8" w:rsidRDefault="009A7F18" w:rsidP="000C12A2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(4x)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3090" y="5310"/>
                            <a:ext cx="82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1656F8" w:rsidRDefault="009A7F18" w:rsidP="000C12A2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(3z)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Text Box 152"/>
                        <wps:cNvSpPr txBox="1">
                          <a:spLocks noChangeArrowheads="1"/>
                        </wps:cNvSpPr>
                        <wps:spPr bwMode="auto">
                          <a:xfrm>
                            <a:off x="1065" y="5310"/>
                            <a:ext cx="112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1656F8" w:rsidRDefault="009A7F18" w:rsidP="000C12A2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(3y - 15)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Text Box 153"/>
                        <wps:cNvSpPr txBox="1">
                          <a:spLocks noChangeArrowheads="1"/>
                        </wps:cNvSpPr>
                        <wps:spPr bwMode="auto">
                          <a:xfrm>
                            <a:off x="3255" y="3990"/>
                            <a:ext cx="112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1656F8" w:rsidRDefault="009A7F18" w:rsidP="000C12A2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(2y + 10)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8" o:spid="_x0000_s1129" style="position:absolute;margin-left:289.35pt;margin-top:6.4pt;width:165.75pt;height:93pt;z-index:251773952" coordorigin="1065,3990" coordsize="3315,1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">
                <v:shape id="AutoShape 149" o:spid="_x0000_s1130" type="#_x0000_t7" style="position:absolute;left:1065;top:3990;width:3315;height:17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mvCIsAA&#10;AADcAAAADwAAAGRycy9kb3ducmV2LnhtbERPzYrCMBC+C/sOYRa8aVpXVKpR1oXC4kWsfYChGduy&#10;yaQ0UevbmwXB23x8v7PZDdaIG/W+dawgnSYgiCunW64VlOd8sgLhA7JG45gUPMjDbvsx2mCm3Z1P&#10;dCtCLWII+wwVNCF0mZS+asiin7qOOHIX11sMEfa11D3eY7g1cpYkC2mx5djQYEc/DVV/xdUqmPtH&#10;Wh6O+d5/lelyWc3MITdGqfHn8L0GEWgIb/HL/avj/CSF/2fiBXL7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mvCIsAAAADcAAAADwAAAAAAAAAAAAAAAACYAgAAZHJzL2Rvd25y&#10;ZXYueG1sUEsFBgAAAAAEAAQA9QAAAIUDAAAAAA==&#10;"/>
                <v:shape id="Text Box 150" o:spid="_x0000_s1131" type="#_x0000_t202" style="position:absolute;left:1695;top:3990;width:82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kDMAA&#10;AADc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oMf8/EC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4kDMAAAADcAAAADwAAAAAAAAAAAAAAAACYAgAAZHJzL2Rvd25y&#10;ZXYueG1sUEsFBgAAAAAEAAQA9QAAAIUDAAAAAA==&#10;" filled="f" stroked="f">
                  <v:textbox>
                    <w:txbxContent>
                      <w:p w:rsidR="009A7F18" w:rsidRPr="001656F8" w:rsidRDefault="009A7F18" w:rsidP="000C12A2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(4x)°</w:t>
                        </w:r>
                      </w:p>
                    </w:txbxContent>
                  </v:textbox>
                </v:shape>
                <v:shape id="Text Box 151" o:spid="_x0000_s1132" type="#_x0000_t202" style="position:absolute;left:3090;top:5310;width:82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<v:textbox>
                    <w:txbxContent>
                      <w:p w:rsidR="009A7F18" w:rsidRPr="001656F8" w:rsidRDefault="009A7F18" w:rsidP="000C12A2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(3z)°</w:t>
                        </w:r>
                      </w:p>
                    </w:txbxContent>
                  </v:textbox>
                </v:shape>
                <v:shape id="Text Box 152" o:spid="_x0000_s1133" type="#_x0000_t202" style="position:absolute;left:1065;top:5310;width:112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<v:textbox>
                    <w:txbxContent>
                      <w:p w:rsidR="009A7F18" w:rsidRPr="001656F8" w:rsidRDefault="009A7F18" w:rsidP="000C12A2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(3y - 15)°</w:t>
                        </w:r>
                      </w:p>
                    </w:txbxContent>
                  </v:textbox>
                </v:shape>
                <v:shape id="Text Box 153" o:spid="_x0000_s1134" type="#_x0000_t202" style="position:absolute;left:3255;top:3990;width:112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<v:textbox>
                    <w:txbxContent>
                      <w:p w:rsidR="009A7F18" w:rsidRPr="001656F8" w:rsidRDefault="009A7F18" w:rsidP="000C12A2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(2y + 10)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C12A2" w:rsidRPr="008A2F35">
        <w:rPr>
          <w:rFonts w:ascii="Comic Sans MS" w:hAnsi="Comic Sans MS"/>
          <w:sz w:val="20"/>
          <w:szCs w:val="20"/>
        </w:rPr>
        <w:t>30)  Find the value of each variable in the given parallelogram.</w:t>
      </w:r>
      <w:bookmarkStart w:id="0" w:name="_GoBack"/>
      <w:bookmarkEnd w:id="0"/>
    </w:p>
    <w:p w:rsidR="000C12A2" w:rsidRPr="008A2F35" w:rsidRDefault="009A7F18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4143099</wp:posOffset>
                </wp:positionH>
                <wp:positionV relativeFrom="paragraph">
                  <wp:posOffset>-66264</wp:posOffset>
                </wp:positionV>
                <wp:extent cx="296640" cy="266760"/>
                <wp:effectExtent l="38100" t="38100" r="46355" b="38100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29664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CF84B" id="Ink 567" o:spid="_x0000_s1026" type="#_x0000_t75" style="position:absolute;margin-left:325.65pt;margin-top:-5.45pt;width:24.2pt;height:21.9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">
                <v:imagedata r:id="rId28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3623259</wp:posOffset>
                </wp:positionH>
                <wp:positionV relativeFrom="paragraph">
                  <wp:posOffset>101856</wp:posOffset>
                </wp:positionV>
                <wp:extent cx="58320" cy="91440"/>
                <wp:effectExtent l="38100" t="38100" r="56515" b="60960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5832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5891F2" id="Ink 549" o:spid="_x0000_s1026" type="#_x0000_t75" style="position:absolute;margin-left:284.55pt;margin-top:7.2pt;width:6.35pt;height:8.9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">
                <v:imagedata r:id="rId28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3519219</wp:posOffset>
                </wp:positionH>
                <wp:positionV relativeFrom="paragraph">
                  <wp:posOffset>100776</wp:posOffset>
                </wp:positionV>
                <wp:extent cx="57240" cy="126000"/>
                <wp:effectExtent l="38100" t="57150" r="57150" b="45720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5724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7C1B97" id="Ink 548" o:spid="_x0000_s1026" type="#_x0000_t75" style="position:absolute;margin-left:276.15pt;margin-top:7.25pt;width:6.1pt;height:11.3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">
                <v:imagedata r:id="rId29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3458739</wp:posOffset>
                </wp:positionH>
                <wp:positionV relativeFrom="paragraph">
                  <wp:posOffset>111216</wp:posOffset>
                </wp:positionV>
                <wp:extent cx="3240" cy="116640"/>
                <wp:effectExtent l="57150" t="19050" r="53975" b="55245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324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60989" id="Ink 547" o:spid="_x0000_s1026" type="#_x0000_t75" style="position:absolute;margin-left:271.5pt;margin-top:8.2pt;width:1.75pt;height:10.45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">
                <v:imagedata r:id="rId29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3325179</wp:posOffset>
                </wp:positionH>
                <wp:positionV relativeFrom="paragraph">
                  <wp:posOffset>158016</wp:posOffset>
                </wp:positionV>
                <wp:extent cx="61920" cy="9720"/>
                <wp:effectExtent l="38100" t="57150" r="52705" b="47625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619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D32E57" id="Ink 545" o:spid="_x0000_s1026" type="#_x0000_t75" style="position:absolute;margin-left:261.6pt;margin-top:11.75pt;width:5.85pt;height:2.2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">
                <v:imagedata r:id="rId29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>
                <wp:simplePos x="0" y="0"/>
                <wp:positionH relativeFrom="column">
                  <wp:posOffset>2718939</wp:posOffset>
                </wp:positionH>
                <wp:positionV relativeFrom="paragraph">
                  <wp:posOffset>133536</wp:posOffset>
                </wp:positionV>
                <wp:extent cx="73800" cy="62640"/>
                <wp:effectExtent l="38100" t="38100" r="2540" b="52070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7380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89937A" id="Ink 537" o:spid="_x0000_s1026" type="#_x0000_t75" style="position:absolute;margin-left:213.3pt;margin-top:9.8pt;width:7.15pt;height:6.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">
                <v:imagedata r:id="rId29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4414179</wp:posOffset>
                </wp:positionH>
                <wp:positionV relativeFrom="paragraph">
                  <wp:posOffset>68016</wp:posOffset>
                </wp:positionV>
                <wp:extent cx="51480" cy="49680"/>
                <wp:effectExtent l="38100" t="57150" r="43815" b="45720"/>
                <wp:wrapNone/>
                <wp:docPr id="535" name="Ink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5148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F036A" id="Ink 535" o:spid="_x0000_s1026" type="#_x0000_t75" style="position:absolute;margin-left:346.75pt;margin-top:4.65pt;width:5.75pt;height:5.45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">
                <v:imagedata r:id="rId29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5397339</wp:posOffset>
                </wp:positionH>
                <wp:positionV relativeFrom="paragraph">
                  <wp:posOffset>114816</wp:posOffset>
                </wp:positionV>
                <wp:extent cx="63000" cy="54000"/>
                <wp:effectExtent l="38100" t="38100" r="51435" b="60325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6300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DB01B4" id="Ink 534" o:spid="_x0000_s1026" type="#_x0000_t75" style="position:absolute;margin-left:424.3pt;margin-top:8.25pt;width:6.45pt;height:5.8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">
                <v:imagedata r:id="rId30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1510059</wp:posOffset>
                </wp:positionH>
                <wp:positionV relativeFrom="paragraph">
                  <wp:posOffset>171336</wp:posOffset>
                </wp:positionV>
                <wp:extent cx="61920" cy="11160"/>
                <wp:effectExtent l="38100" t="57150" r="52705" b="46355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619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D43F3C" id="Ink 502" o:spid="_x0000_s1026" type="#_x0000_t75" style="position:absolute;margin-left:118.55pt;margin-top:12.75pt;width:6pt;height:2.3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">
                <v:imagedata r:id="rId30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5550339</wp:posOffset>
                </wp:positionH>
                <wp:positionV relativeFrom="paragraph">
                  <wp:posOffset>-110544</wp:posOffset>
                </wp:positionV>
                <wp:extent cx="84240" cy="328320"/>
                <wp:effectExtent l="57150" t="38100" r="49530" b="52705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84240" cy="32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3B9A03" id="Ink 495" o:spid="_x0000_s1026" type="#_x0000_t75" style="position:absolute;margin-left:436.35pt;margin-top:-9.2pt;width:8.1pt;height:27.0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">
                <v:imagedata r:id="rId305" o:title=""/>
              </v:shape>
            </w:pict>
          </mc:Fallback>
        </mc:AlternateContent>
      </w:r>
    </w:p>
    <w:p w:rsidR="000C12A2" w:rsidRPr="008A2F35" w:rsidRDefault="009A7F18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4553499</wp:posOffset>
                </wp:positionH>
                <wp:positionV relativeFrom="paragraph">
                  <wp:posOffset>-5554</wp:posOffset>
                </wp:positionV>
                <wp:extent cx="63720" cy="93600"/>
                <wp:effectExtent l="38100" t="38100" r="50800" b="40005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6372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F70216" id="Ink 566" o:spid="_x0000_s1026" type="#_x0000_t75" style="position:absolute;margin-left:357.75pt;margin-top:-.8pt;width:6.75pt;height:8.6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">
                <v:imagedata r:id="rId30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4429659</wp:posOffset>
                </wp:positionH>
                <wp:positionV relativeFrom="paragraph">
                  <wp:posOffset>5606</wp:posOffset>
                </wp:positionV>
                <wp:extent cx="113400" cy="109080"/>
                <wp:effectExtent l="38100" t="38100" r="1270" b="43815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11340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670889" id="Ink 565" o:spid="_x0000_s1026" type="#_x0000_t75" style="position:absolute;margin-left:348.05pt;margin-top:-.35pt;width:10.35pt;height:10.3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">
                <v:imagedata r:id="rId30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4350819</wp:posOffset>
                </wp:positionH>
                <wp:positionV relativeFrom="paragraph">
                  <wp:posOffset>26126</wp:posOffset>
                </wp:positionV>
                <wp:extent cx="15120" cy="90360"/>
                <wp:effectExtent l="57150" t="57150" r="42545" b="43180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1512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FCA3C0" id="Ink 564" o:spid="_x0000_s1026" type="#_x0000_t75" style="position:absolute;margin-left:341.75pt;margin-top:1.15pt;width:2.8pt;height:8.7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">
                <v:imagedata r:id="rId31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3559899</wp:posOffset>
                </wp:positionH>
                <wp:positionV relativeFrom="paragraph">
                  <wp:posOffset>125846</wp:posOffset>
                </wp:positionV>
                <wp:extent cx="63360" cy="87840"/>
                <wp:effectExtent l="19050" t="57150" r="51435" b="45720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6336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D4346" id="Ink 557" o:spid="_x0000_s1026" type="#_x0000_t75" style="position:absolute;margin-left:279.55pt;margin-top:9pt;width:6.7pt;height:8.7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">
                <v:imagedata r:id="rId31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3360099</wp:posOffset>
                </wp:positionH>
                <wp:positionV relativeFrom="paragraph">
                  <wp:posOffset>206</wp:posOffset>
                </wp:positionV>
                <wp:extent cx="46080" cy="9360"/>
                <wp:effectExtent l="38100" t="38100" r="49530" b="48260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460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5453D8" id="Ink 546" o:spid="_x0000_s1026" type="#_x0000_t75" style="position:absolute;margin-left:264pt;margin-top:-.3pt;width:4.95pt;height:1.8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">
                <v:imagedata r:id="rId31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3230859</wp:posOffset>
                </wp:positionH>
                <wp:positionV relativeFrom="paragraph">
                  <wp:posOffset>-45874</wp:posOffset>
                </wp:positionV>
                <wp:extent cx="61560" cy="102960"/>
                <wp:effectExtent l="38100" t="38100" r="53340" b="49530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6156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4D34CD" id="Ink 544" o:spid="_x0000_s1026" type="#_x0000_t75" style="position:absolute;margin-left:253.55pt;margin-top:-4.05pt;width:6.65pt;height:9.4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">
                <v:imagedata r:id="rId31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3114939</wp:posOffset>
                </wp:positionH>
                <wp:positionV relativeFrom="paragraph">
                  <wp:posOffset>-55954</wp:posOffset>
                </wp:positionV>
                <wp:extent cx="72360" cy="115200"/>
                <wp:effectExtent l="38100" t="38100" r="42545" b="37465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7236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644A64" id="Ink 543" o:spid="_x0000_s1026" type="#_x0000_t75" style="position:absolute;margin-left:244.65pt;margin-top:-4.7pt;width:7.15pt;height:10.1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">
                <v:imagedata r:id="rId31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3014139</wp:posOffset>
                </wp:positionH>
                <wp:positionV relativeFrom="paragraph">
                  <wp:posOffset>9206</wp:posOffset>
                </wp:positionV>
                <wp:extent cx="61200" cy="12600"/>
                <wp:effectExtent l="19050" t="57150" r="53340" b="45085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612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271F4F" id="Ink 542" o:spid="_x0000_s1026" type="#_x0000_t75" style="position:absolute;margin-left:236.9pt;margin-top:-.05pt;width:6pt;height:2.6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">
                <v:imagedata r:id="rId32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3025299</wp:posOffset>
                </wp:positionH>
                <wp:positionV relativeFrom="paragraph">
                  <wp:posOffset>-22834</wp:posOffset>
                </wp:positionV>
                <wp:extent cx="9720" cy="89640"/>
                <wp:effectExtent l="38100" t="38100" r="47625" b="43815"/>
                <wp:wrapNone/>
                <wp:docPr id="541" name="Ink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972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9329F5" id="Ink 541" o:spid="_x0000_s1026" type="#_x0000_t75" style="position:absolute;margin-left:237.7pt;margin-top:-2.15pt;width:1.9pt;height:8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">
                <v:imagedata r:id="rId32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2856459</wp:posOffset>
                </wp:positionH>
                <wp:positionV relativeFrom="paragraph">
                  <wp:posOffset>-19234</wp:posOffset>
                </wp:positionV>
                <wp:extent cx="68040" cy="100440"/>
                <wp:effectExtent l="38100" t="38100" r="46355" b="52070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680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CAF8B" id="Ink 540" o:spid="_x0000_s1026" type="#_x0000_t75" style="position:absolute;margin-left:224.25pt;margin-top:-1.8pt;width:6.25pt;height:8.8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">
                <v:imagedata r:id="rId32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2841699</wp:posOffset>
                </wp:positionH>
                <wp:positionV relativeFrom="paragraph">
                  <wp:posOffset>-12754</wp:posOffset>
                </wp:positionV>
                <wp:extent cx="85680" cy="80640"/>
                <wp:effectExtent l="38100" t="38100" r="48260" b="34290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8568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02F896" id="Ink 539" o:spid="_x0000_s1026" type="#_x0000_t75" style="position:absolute;margin-left:223.5pt;margin-top:-1.25pt;width:7.7pt;height:7.3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">
                <v:imagedata r:id="rId32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2781219</wp:posOffset>
                </wp:positionH>
                <wp:positionV relativeFrom="paragraph">
                  <wp:posOffset>-63874</wp:posOffset>
                </wp:positionV>
                <wp:extent cx="12600" cy="154080"/>
                <wp:effectExtent l="57150" t="38100" r="45085" b="36830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1260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EAFED" id="Ink 538" o:spid="_x0000_s1026" type="#_x0000_t75" style="position:absolute;margin-left:218.1pt;margin-top:-5.55pt;width:2.7pt;height:13.35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">
                <v:imagedata r:id="rId32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5303019</wp:posOffset>
                </wp:positionH>
                <wp:positionV relativeFrom="paragraph">
                  <wp:posOffset>-21394</wp:posOffset>
                </wp:positionV>
                <wp:extent cx="71280" cy="120240"/>
                <wp:effectExtent l="19050" t="38100" r="43180" b="51435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712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D405EB" id="Ink 533" o:spid="_x0000_s1026" type="#_x0000_t75" style="position:absolute;margin-left:416.8pt;margin-top:-2.2pt;width:7.15pt;height:10.7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">
                <v:imagedata r:id="rId33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5170899</wp:posOffset>
                </wp:positionH>
                <wp:positionV relativeFrom="paragraph">
                  <wp:posOffset>-55594</wp:posOffset>
                </wp:positionV>
                <wp:extent cx="93600" cy="145800"/>
                <wp:effectExtent l="57150" t="38100" r="20955" b="45085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9360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8F4B3" id="Ink 532" o:spid="_x0000_s1026" type="#_x0000_t75" style="position:absolute;margin-left:406.4pt;margin-top:-4.95pt;width:8.85pt;height:12.65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">
                <v:imagedata r:id="rId33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2279019</wp:posOffset>
                </wp:positionH>
                <wp:positionV relativeFrom="paragraph">
                  <wp:posOffset>22166</wp:posOffset>
                </wp:positionV>
                <wp:extent cx="76320" cy="88200"/>
                <wp:effectExtent l="38100" t="57150" r="38100" b="45720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7632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CE5BB1" id="Ink 511" o:spid="_x0000_s1026" type="#_x0000_t75" style="position:absolute;margin-left:179.2pt;margin-top:.95pt;width:7.1pt;height:8.65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">
                <v:imagedata r:id="rId33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2226099</wp:posOffset>
                </wp:positionH>
                <wp:positionV relativeFrom="paragraph">
                  <wp:posOffset>35126</wp:posOffset>
                </wp:positionV>
                <wp:extent cx="5040" cy="90000"/>
                <wp:effectExtent l="57150" t="38100" r="52705" b="43815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504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B665A8" id="Ink 510" o:spid="_x0000_s1026" type="#_x0000_t75" style="position:absolute;margin-left:174.4pt;margin-top:2.4pt;width:1.85pt;height:8.1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">
                <v:imagedata r:id="rId33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2103339</wp:posOffset>
                </wp:positionH>
                <wp:positionV relativeFrom="paragraph">
                  <wp:posOffset>81926</wp:posOffset>
                </wp:positionV>
                <wp:extent cx="84600" cy="16920"/>
                <wp:effectExtent l="38100" t="57150" r="48895" b="40640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846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F48A22" id="Ink 509" o:spid="_x0000_s1026" type="#_x0000_t75" style="position:absolute;margin-left:165pt;margin-top:5.8pt;width:7.9pt;height:2.5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">
                <v:imagedata r:id="rId33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2137179</wp:posOffset>
                </wp:positionH>
                <wp:positionV relativeFrom="paragraph">
                  <wp:posOffset>37286</wp:posOffset>
                </wp:positionV>
                <wp:extent cx="9000" cy="97200"/>
                <wp:effectExtent l="57150" t="38100" r="48260" b="36195"/>
                <wp:wrapNone/>
                <wp:docPr id="508" name="Ink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900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E7B377" id="Ink 508" o:spid="_x0000_s1026" type="#_x0000_t75" style="position:absolute;margin-left:167.6pt;margin-top:2.65pt;width:2pt;height:8.55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">
                <v:imagedata r:id="rId34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2016939</wp:posOffset>
                </wp:positionH>
                <wp:positionV relativeFrom="paragraph">
                  <wp:posOffset>34406</wp:posOffset>
                </wp:positionV>
                <wp:extent cx="28440" cy="176400"/>
                <wp:effectExtent l="38100" t="38100" r="48260" b="52705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2844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5A83F3" id="Ink 507" o:spid="_x0000_s1026" type="#_x0000_t75" style="position:absolute;margin-left:158.1pt;margin-top:2.2pt;width:3.3pt;height:15.0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">
                <v:imagedata r:id="rId34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>
                <wp:simplePos x="0" y="0"/>
                <wp:positionH relativeFrom="column">
                  <wp:posOffset>1973379</wp:posOffset>
                </wp:positionH>
                <wp:positionV relativeFrom="paragraph">
                  <wp:posOffset>46646</wp:posOffset>
                </wp:positionV>
                <wp:extent cx="50760" cy="70560"/>
                <wp:effectExtent l="38100" t="38100" r="45085" b="43815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5076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B2EB24" id="Ink 506" o:spid="_x0000_s1026" type="#_x0000_t75" style="position:absolute;margin-left:155pt;margin-top:3.2pt;width:5pt;height:6.5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">
                <v:imagedata r:id="rId34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1819659</wp:posOffset>
                </wp:positionH>
                <wp:positionV relativeFrom="paragraph">
                  <wp:posOffset>-33994</wp:posOffset>
                </wp:positionV>
                <wp:extent cx="110880" cy="142920"/>
                <wp:effectExtent l="38100" t="38100" r="41910" b="47625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11088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7559EE" id="Ink 505" o:spid="_x0000_s1026" type="#_x0000_t75" style="position:absolute;margin-left:142.6pt;margin-top:-3.45pt;width:10pt;height:12.65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">
                <v:imagedata r:id="rId34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>
                <wp:simplePos x="0" y="0"/>
                <wp:positionH relativeFrom="column">
                  <wp:posOffset>1651179</wp:posOffset>
                </wp:positionH>
                <wp:positionV relativeFrom="paragraph">
                  <wp:posOffset>76886</wp:posOffset>
                </wp:positionV>
                <wp:extent cx="59400" cy="6480"/>
                <wp:effectExtent l="38100" t="57150" r="55245" b="50800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594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2F4D9" id="Ink 504" o:spid="_x0000_s1026" type="#_x0000_t75" style="position:absolute;margin-left:129.5pt;margin-top:5.35pt;width:5.9pt;height:1.7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">
                <v:imagedata r:id="rId34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1642899</wp:posOffset>
                </wp:positionH>
                <wp:positionV relativeFrom="paragraph">
                  <wp:posOffset>25406</wp:posOffset>
                </wp:positionV>
                <wp:extent cx="70560" cy="15840"/>
                <wp:effectExtent l="38100" t="38100" r="43815" b="41910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705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DF0BB1" id="Ink 503" o:spid="_x0000_s1026" type="#_x0000_t75" style="position:absolute;margin-left:129.05pt;margin-top:1.35pt;width:6.45pt;height:2.2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">
                <v:imagedata r:id="rId35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1499979</wp:posOffset>
                </wp:positionH>
                <wp:positionV relativeFrom="paragraph">
                  <wp:posOffset>11366</wp:posOffset>
                </wp:positionV>
                <wp:extent cx="39600" cy="113040"/>
                <wp:effectExtent l="38100" t="38100" r="36830" b="39370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3960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643800" id="Ink 501" o:spid="_x0000_s1026" type="#_x0000_t75" style="position:absolute;margin-left:117.2pt;margin-top:.4pt;width:4.8pt;height:10.1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">
                <v:imagedata r:id="rId35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1432659</wp:posOffset>
                </wp:positionH>
                <wp:positionV relativeFrom="paragraph">
                  <wp:posOffset>-4474</wp:posOffset>
                </wp:positionV>
                <wp:extent cx="5400" cy="133560"/>
                <wp:effectExtent l="57150" t="38100" r="52070" b="38100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540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C099E" id="Ink 500" o:spid="_x0000_s1026" type="#_x0000_t75" style="position:absolute;margin-left:112.1pt;margin-top:-.6pt;width:1.55pt;height:11.3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">
                <v:imagedata r:id="rId35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1304139</wp:posOffset>
                </wp:positionH>
                <wp:positionV relativeFrom="paragraph">
                  <wp:posOffset>56726</wp:posOffset>
                </wp:positionV>
                <wp:extent cx="57600" cy="3600"/>
                <wp:effectExtent l="38100" t="19050" r="38100" b="53975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576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3A008B" id="Ink 499" o:spid="_x0000_s1026" type="#_x0000_t75" style="position:absolute;margin-left:102.2pt;margin-top:3.95pt;width:5.75pt;height:1.5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">
                <v:imagedata r:id="rId35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1233219</wp:posOffset>
                </wp:positionH>
                <wp:positionV relativeFrom="paragraph">
                  <wp:posOffset>-4834</wp:posOffset>
                </wp:positionV>
                <wp:extent cx="21960" cy="198360"/>
                <wp:effectExtent l="38100" t="38100" r="54610" b="49530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2196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E0288" id="Ink 498" o:spid="_x0000_s1026" type="#_x0000_t75" style="position:absolute;margin-left:96.4pt;margin-top:-.75pt;width:3pt;height:16.6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">
                <v:imagedata r:id="rId35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1183899</wp:posOffset>
                </wp:positionH>
                <wp:positionV relativeFrom="paragraph">
                  <wp:posOffset>15686</wp:posOffset>
                </wp:positionV>
                <wp:extent cx="47160" cy="66600"/>
                <wp:effectExtent l="38100" t="38100" r="48260" b="48260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4716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A0FA7B" id="Ink 497" o:spid="_x0000_s1026" type="#_x0000_t75" style="position:absolute;margin-left:92.9pt;margin-top:.7pt;width:4.6pt;height:6.4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">
                <v:imagedata r:id="rId36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1045299</wp:posOffset>
                </wp:positionH>
                <wp:positionV relativeFrom="paragraph">
                  <wp:posOffset>-65674</wp:posOffset>
                </wp:positionV>
                <wp:extent cx="75600" cy="178560"/>
                <wp:effectExtent l="19050" t="38100" r="38735" b="50165"/>
                <wp:wrapNone/>
                <wp:docPr id="496" name="Ink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7560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486C1" id="Ink 496" o:spid="_x0000_s1026" type="#_x0000_t75" style="position:absolute;margin-left:81.7pt;margin-top:-5.9pt;width:7.25pt;height:15.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">
                <v:imagedata r:id="rId363" o:title=""/>
              </v:shape>
            </w:pict>
          </mc:Fallback>
        </mc:AlternateContent>
      </w:r>
      <w:r w:rsidR="00981E26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266979</wp:posOffset>
                </wp:positionH>
                <wp:positionV relativeFrom="paragraph">
                  <wp:posOffset>-60227</wp:posOffset>
                </wp:positionV>
                <wp:extent cx="123120" cy="162360"/>
                <wp:effectExtent l="57150" t="57150" r="48895" b="47625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12312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3E5249" id="Ink 318" o:spid="_x0000_s1026" type="#_x0000_t75" style="position:absolute;margin-left:20.25pt;margin-top:-5.65pt;width:11.35pt;height:14.5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">
                <v:imagedata r:id="rId365" o:title=""/>
              </v:shape>
            </w:pict>
          </mc:Fallback>
        </mc:AlternateContent>
      </w:r>
      <w:r w:rsidR="00981E26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109659</wp:posOffset>
                </wp:positionH>
                <wp:positionV relativeFrom="paragraph">
                  <wp:posOffset>9613</wp:posOffset>
                </wp:positionV>
                <wp:extent cx="204120" cy="193680"/>
                <wp:effectExtent l="38100" t="57150" r="5715" b="53975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20412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BC359B" id="Ink 317" o:spid="_x0000_s1026" type="#_x0000_t75" style="position:absolute;margin-left:8.05pt;margin-top:-.15pt;width:17.3pt;height:17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">
                <v:imagedata r:id="rId367" o:title=""/>
              </v:shape>
            </w:pict>
          </mc:Fallback>
        </mc:AlternateContent>
      </w:r>
    </w:p>
    <w:p w:rsidR="000C12A2" w:rsidRPr="008A2F35" w:rsidRDefault="009A7F18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3447219</wp:posOffset>
                </wp:positionH>
                <wp:positionV relativeFrom="paragraph">
                  <wp:posOffset>-42679</wp:posOffset>
                </wp:positionV>
                <wp:extent cx="105840" cy="111240"/>
                <wp:effectExtent l="38100" t="38100" r="27940" b="60325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10584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113E1D" id="Ink 556" o:spid="_x0000_s1026" type="#_x0000_t75" style="position:absolute;margin-left:271.2pt;margin-top:-4.15pt;width:9.25pt;height:10.4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">
                <v:imagedata r:id="rId36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3410499</wp:posOffset>
                </wp:positionH>
                <wp:positionV relativeFrom="paragraph">
                  <wp:posOffset>-48799</wp:posOffset>
                </wp:positionV>
                <wp:extent cx="13680" cy="105480"/>
                <wp:effectExtent l="38100" t="38100" r="43815" b="46990"/>
                <wp:wrapNone/>
                <wp:docPr id="555" name="Ink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1368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86C30D" id="Ink 555" o:spid="_x0000_s1026" type="#_x0000_t75" style="position:absolute;margin-left:267.75pt;margin-top:-4.15pt;width:2.7pt;height:9.3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">
                <v:imagedata r:id="rId37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3301779</wp:posOffset>
                </wp:positionH>
                <wp:positionV relativeFrom="paragraph">
                  <wp:posOffset>46241</wp:posOffset>
                </wp:positionV>
                <wp:extent cx="49320" cy="10800"/>
                <wp:effectExtent l="38100" t="57150" r="46355" b="46355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493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CFCFAA" id="Ink 554" o:spid="_x0000_s1026" type="#_x0000_t75" style="position:absolute;margin-left:259.75pt;margin-top:2.95pt;width:4.9pt;height:2.2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">
                <v:imagedata r:id="rId37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3249939</wp:posOffset>
                </wp:positionH>
                <wp:positionV relativeFrom="paragraph">
                  <wp:posOffset>9161</wp:posOffset>
                </wp:positionV>
                <wp:extent cx="96480" cy="24120"/>
                <wp:effectExtent l="19050" t="38100" r="37465" b="52705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964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1CF397" id="Ink 553" o:spid="_x0000_s1026" type="#_x0000_t75" style="position:absolute;margin-left:255.65pt;margin-top:-.1pt;width:8.6pt;height:3.25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">
                <v:imagedata r:id="rId37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3180099</wp:posOffset>
                </wp:positionH>
                <wp:positionV relativeFrom="paragraph">
                  <wp:posOffset>12761</wp:posOffset>
                </wp:positionV>
                <wp:extent cx="29520" cy="93960"/>
                <wp:effectExtent l="38100" t="38100" r="46990" b="40005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2952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68D5FE" id="Ink 552" o:spid="_x0000_s1026" type="#_x0000_t75" style="position:absolute;margin-left:249.55pt;margin-top:.55pt;width:3.5pt;height:8.7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">
                <v:imagedata r:id="rId37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3112059</wp:posOffset>
                </wp:positionH>
                <wp:positionV relativeFrom="paragraph">
                  <wp:posOffset>-8119</wp:posOffset>
                </wp:positionV>
                <wp:extent cx="107640" cy="116280"/>
                <wp:effectExtent l="38100" t="38100" r="0" b="55245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10764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88EC74" id="Ink 551" o:spid="_x0000_s1026" type="#_x0000_t75" style="position:absolute;margin-left:244.1pt;margin-top:-1.25pt;width:10.15pt;height:10.5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">
                <v:imagedata r:id="rId37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3053379</wp:posOffset>
                </wp:positionH>
                <wp:positionV relativeFrom="paragraph">
                  <wp:posOffset>-22879</wp:posOffset>
                </wp:positionV>
                <wp:extent cx="68760" cy="78840"/>
                <wp:effectExtent l="38100" t="19050" r="45720" b="54610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687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E15A9F" id="Ink 550" o:spid="_x0000_s1026" type="#_x0000_t75" style="position:absolute;margin-left:239.5pt;margin-top:-2.05pt;width:6.85pt;height:7.3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">
                <v:imagedata r:id="rId38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1796619</wp:posOffset>
                </wp:positionH>
                <wp:positionV relativeFrom="paragraph">
                  <wp:posOffset>80441</wp:posOffset>
                </wp:positionV>
                <wp:extent cx="55800" cy="93960"/>
                <wp:effectExtent l="38100" t="38100" r="59055" b="40005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558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D27341" id="Ink 521" o:spid="_x0000_s1026" type="#_x0000_t75" style="position:absolute;margin-left:140.65pt;margin-top:6.1pt;width:6.1pt;height:8.5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">
                <v:imagedata r:id="rId38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1744779</wp:posOffset>
                </wp:positionH>
                <wp:positionV relativeFrom="paragraph">
                  <wp:posOffset>92681</wp:posOffset>
                </wp:positionV>
                <wp:extent cx="3600" cy="91440"/>
                <wp:effectExtent l="38100" t="38100" r="53975" b="41910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36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417699" id="Ink 520" o:spid="_x0000_s1026" type="#_x0000_t75" style="position:absolute;margin-left:136.7pt;margin-top:7.05pt;width:1.9pt;height:8.1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">
                <v:imagedata r:id="rId38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>
                <wp:simplePos x="0" y="0"/>
                <wp:positionH relativeFrom="column">
                  <wp:posOffset>1584939</wp:posOffset>
                </wp:positionH>
                <wp:positionV relativeFrom="paragraph">
                  <wp:posOffset>169001</wp:posOffset>
                </wp:positionV>
                <wp:extent cx="65160" cy="18360"/>
                <wp:effectExtent l="38100" t="57150" r="49530" b="39370"/>
                <wp:wrapNone/>
                <wp:docPr id="519" name="Ink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651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C51268" id="Ink 519" o:spid="_x0000_s1026" type="#_x0000_t75" style="position:absolute;margin-left:124.45pt;margin-top:12.65pt;width:6.2pt;height:2.6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">
                <v:imagedata r:id="rId38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1565859</wp:posOffset>
                </wp:positionH>
                <wp:positionV relativeFrom="paragraph">
                  <wp:posOffset>133001</wp:posOffset>
                </wp:positionV>
                <wp:extent cx="96840" cy="18360"/>
                <wp:effectExtent l="38100" t="38100" r="36830" b="39370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968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AC523C" id="Ink 518" o:spid="_x0000_s1026" type="#_x0000_t75" style="position:absolute;margin-left:123pt;margin-top:9.8pt;width:8.6pt;height:2.4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">
                <v:imagedata r:id="rId38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1461099</wp:posOffset>
                </wp:positionH>
                <wp:positionV relativeFrom="paragraph">
                  <wp:posOffset>113921</wp:posOffset>
                </wp:positionV>
                <wp:extent cx="62640" cy="19080"/>
                <wp:effectExtent l="38100" t="38100" r="33020" b="38100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626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4B136" id="Ink 517" o:spid="_x0000_s1026" type="#_x0000_t75" style="position:absolute;margin-left:114.8pt;margin-top:8.35pt;width:5.85pt;height:2.4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">
                <v:imagedata r:id="rId39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1398099</wp:posOffset>
                </wp:positionH>
                <wp:positionV relativeFrom="paragraph">
                  <wp:posOffset>112121</wp:posOffset>
                </wp:positionV>
                <wp:extent cx="7560" cy="110880"/>
                <wp:effectExtent l="57150" t="38100" r="50165" b="41910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75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E98C4B" id="Ink 515" o:spid="_x0000_s1026" type="#_x0000_t75" style="position:absolute;margin-left:109.4pt;margin-top:8.35pt;width:2pt;height:9.8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">
                <v:imagedata r:id="rId39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>
                <wp:simplePos x="0" y="0"/>
                <wp:positionH relativeFrom="column">
                  <wp:posOffset>1145019</wp:posOffset>
                </wp:positionH>
                <wp:positionV relativeFrom="paragraph">
                  <wp:posOffset>121481</wp:posOffset>
                </wp:positionV>
                <wp:extent cx="41040" cy="95040"/>
                <wp:effectExtent l="38100" t="57150" r="35560" b="38735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410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78E1EC" id="Ink 512" o:spid="_x0000_s1026" type="#_x0000_t75" style="position:absolute;margin-left:89.65pt;margin-top:8.85pt;width:4.35pt;height:8.8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">
                <v:imagedata r:id="rId395" o:title=""/>
              </v:shape>
            </w:pict>
          </mc:Fallback>
        </mc:AlternateContent>
      </w:r>
    </w:p>
    <w:p w:rsidR="000C12A2" w:rsidRPr="008A2F35" w:rsidRDefault="009A7F18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3473499</wp:posOffset>
                </wp:positionH>
                <wp:positionV relativeFrom="paragraph">
                  <wp:posOffset>-14284</wp:posOffset>
                </wp:positionV>
                <wp:extent cx="91800" cy="120960"/>
                <wp:effectExtent l="38100" t="38100" r="41910" b="50800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9180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43B640" id="Ink 563" o:spid="_x0000_s1026" type="#_x0000_t75" style="position:absolute;margin-left:273.25pt;margin-top:-1.5pt;width:8.45pt;height:10.8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">
                <v:imagedata r:id="rId39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3372699</wp:posOffset>
                </wp:positionH>
                <wp:positionV relativeFrom="paragraph">
                  <wp:posOffset>4076</wp:posOffset>
                </wp:positionV>
                <wp:extent cx="57960" cy="128880"/>
                <wp:effectExtent l="38100" t="38100" r="56515" b="62230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5796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401283" id="Ink 562" o:spid="_x0000_s1026" type="#_x0000_t75" style="position:absolute;margin-left:264.65pt;margin-top:-.6pt;width:6.3pt;height:11.9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">
                <v:imagedata r:id="rId39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3258939</wp:posOffset>
                </wp:positionH>
                <wp:positionV relativeFrom="paragraph">
                  <wp:posOffset>111716</wp:posOffset>
                </wp:positionV>
                <wp:extent cx="54360" cy="15840"/>
                <wp:effectExtent l="38100" t="57150" r="41275" b="41910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543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97780" id="Ink 561" o:spid="_x0000_s1026" type="#_x0000_t75" style="position:absolute;margin-left:256.25pt;margin-top:8.1pt;width:5.35pt;height:2.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">
                <v:imagedata r:id="rId40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3260019</wp:posOffset>
                </wp:positionH>
                <wp:positionV relativeFrom="paragraph">
                  <wp:posOffset>61316</wp:posOffset>
                </wp:positionV>
                <wp:extent cx="52200" cy="13320"/>
                <wp:effectExtent l="38100" t="57150" r="43180" b="44450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522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C1C683" id="Ink 560" o:spid="_x0000_s1026" type="#_x0000_t75" style="position:absolute;margin-left:256.4pt;margin-top:4pt;width:5.05pt;height:2.2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">
                <v:imagedata r:id="rId40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3124659</wp:posOffset>
                </wp:positionH>
                <wp:positionV relativeFrom="paragraph">
                  <wp:posOffset>50156</wp:posOffset>
                </wp:positionV>
                <wp:extent cx="89640" cy="115920"/>
                <wp:effectExtent l="57150" t="19050" r="43815" b="55880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896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B11403" id="Ink 559" o:spid="_x0000_s1026" type="#_x0000_t75" style="position:absolute;margin-left:245.35pt;margin-top:3.4pt;width:8pt;height:10.4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">
                <v:imagedata r:id="rId40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3125379</wp:posOffset>
                </wp:positionH>
                <wp:positionV relativeFrom="paragraph">
                  <wp:posOffset>74636</wp:posOffset>
                </wp:positionV>
                <wp:extent cx="88200" cy="76320"/>
                <wp:effectExtent l="57150" t="57150" r="45720" b="57150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8820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B092C0" id="Ink 558" o:spid="_x0000_s1026" type="#_x0000_t75" style="position:absolute;margin-left:245.25pt;margin-top:5pt;width:8.4pt;height:7.5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">
                <v:imagedata r:id="rId40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4262259</wp:posOffset>
                </wp:positionH>
                <wp:positionV relativeFrom="paragraph">
                  <wp:posOffset>134036</wp:posOffset>
                </wp:positionV>
                <wp:extent cx="54000" cy="51120"/>
                <wp:effectExtent l="57150" t="38100" r="41275" b="44450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5400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613FC4" id="Ink 536" o:spid="_x0000_s1026" type="#_x0000_t75" style="position:absolute;margin-left:334.8pt;margin-top:10.1pt;width:5.8pt;height:5.25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">
                <v:imagedata r:id="rId40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4181259</wp:posOffset>
                </wp:positionH>
                <wp:positionV relativeFrom="paragraph">
                  <wp:posOffset>38636</wp:posOffset>
                </wp:positionV>
                <wp:extent cx="40680" cy="57600"/>
                <wp:effectExtent l="38100" t="38100" r="54610" b="57150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4068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E52FB8" id="Ink 531" o:spid="_x0000_s1026" type="#_x0000_t75" style="position:absolute;margin-left:328.55pt;margin-top:2.2pt;width:4.7pt;height:6.2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">
                <v:imagedata r:id="rId41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4122219</wp:posOffset>
                </wp:positionH>
                <wp:positionV relativeFrom="paragraph">
                  <wp:posOffset>102716</wp:posOffset>
                </wp:positionV>
                <wp:extent cx="62640" cy="113760"/>
                <wp:effectExtent l="38100" t="57150" r="33020" b="57785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6264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BAF92" id="Ink 530" o:spid="_x0000_s1026" type="#_x0000_t75" style="position:absolute;margin-left:323.8pt;margin-top:7.25pt;width:6.6pt;height:10.6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">
                <v:imagedata r:id="rId41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4013139</wp:posOffset>
                </wp:positionH>
                <wp:positionV relativeFrom="paragraph">
                  <wp:posOffset>97676</wp:posOffset>
                </wp:positionV>
                <wp:extent cx="82080" cy="136800"/>
                <wp:effectExtent l="57150" t="38100" r="13335" b="53975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8208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CF4A9A" id="Ink 529" o:spid="_x0000_s1026" type="#_x0000_t75" style="position:absolute;margin-left:315.1pt;margin-top:6.9pt;width:8.2pt;height:12.2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">
                <v:imagedata r:id="rId41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1849539</wp:posOffset>
                </wp:positionH>
                <wp:positionV relativeFrom="paragraph">
                  <wp:posOffset>139436</wp:posOffset>
                </wp:positionV>
                <wp:extent cx="95040" cy="27360"/>
                <wp:effectExtent l="38100" t="38100" r="38735" b="48895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9504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6B9578" id="Ink 528" o:spid="_x0000_s1026" type="#_x0000_t75" style="position:absolute;margin-left:145.4pt;margin-top:10.25pt;width:8.55pt;height:3.15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">
                <v:imagedata r:id="rId41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1451379</wp:posOffset>
                </wp:positionH>
                <wp:positionV relativeFrom="paragraph">
                  <wp:posOffset>-53164</wp:posOffset>
                </wp:positionV>
                <wp:extent cx="31680" cy="129240"/>
                <wp:effectExtent l="38100" t="38100" r="45085" b="42545"/>
                <wp:wrapNone/>
                <wp:docPr id="516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3168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C01656" id="Ink 516" o:spid="_x0000_s1026" type="#_x0000_t75" style="position:absolute;margin-left:113.4pt;margin-top:-4.7pt;width:4.1pt;height:11.4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">
                <v:imagedata r:id="rId41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>
                <wp:simplePos x="0" y="0"/>
                <wp:positionH relativeFrom="column">
                  <wp:posOffset>1250859</wp:posOffset>
                </wp:positionH>
                <wp:positionV relativeFrom="paragraph">
                  <wp:posOffset>-7444</wp:posOffset>
                </wp:positionV>
                <wp:extent cx="92160" cy="25200"/>
                <wp:effectExtent l="38100" t="38100" r="41275" b="51435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9216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B96516" id="Ink 514" o:spid="_x0000_s1026" type="#_x0000_t75" style="position:absolute;margin-left:98.25pt;margin-top:-1.3pt;width:8.15pt;height:3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">
                <v:imagedata r:id="rId42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>
                <wp:simplePos x="0" y="0"/>
                <wp:positionH relativeFrom="column">
                  <wp:posOffset>1189299</wp:posOffset>
                </wp:positionH>
                <wp:positionV relativeFrom="paragraph">
                  <wp:posOffset>-68644</wp:posOffset>
                </wp:positionV>
                <wp:extent cx="28800" cy="183240"/>
                <wp:effectExtent l="38100" t="38100" r="47625" b="45720"/>
                <wp:wrapNone/>
                <wp:docPr id="513" name="Ink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2880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BE1247" id="Ink 513" o:spid="_x0000_s1026" type="#_x0000_t75" style="position:absolute;margin-left:92.95pt;margin-top:-5.95pt;width:3.55pt;height:15.65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">
                <v:imagedata r:id="rId423" o:title=""/>
              </v:shape>
            </w:pict>
          </mc:Fallback>
        </mc:AlternateContent>
      </w:r>
    </w:p>
    <w:p w:rsidR="000C12A2" w:rsidRPr="008A2F35" w:rsidRDefault="009A7F18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6381219</wp:posOffset>
                </wp:positionH>
                <wp:positionV relativeFrom="paragraph">
                  <wp:posOffset>20231</wp:posOffset>
                </wp:positionV>
                <wp:extent cx="90360" cy="94680"/>
                <wp:effectExtent l="57150" t="38100" r="43180" b="57785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9036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BC1D96" id="Ink 575" o:spid="_x0000_s1026" type="#_x0000_t75" style="position:absolute;margin-left:501.75pt;margin-top:.8pt;width:8.75pt;height:9.2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">
                <v:imagedata r:id="rId42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6237219</wp:posOffset>
                </wp:positionH>
                <wp:positionV relativeFrom="paragraph">
                  <wp:posOffset>18071</wp:posOffset>
                </wp:positionV>
                <wp:extent cx="90360" cy="124560"/>
                <wp:effectExtent l="19050" t="57150" r="24130" b="46990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9036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5BB24D" id="Ink 574" o:spid="_x0000_s1026" type="#_x0000_t75" style="position:absolute;margin-left:490.8pt;margin-top:.6pt;width:8.1pt;height:11.4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">
                <v:imagedata r:id="rId42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6187179</wp:posOffset>
                </wp:positionH>
                <wp:positionV relativeFrom="paragraph">
                  <wp:posOffset>24911</wp:posOffset>
                </wp:positionV>
                <wp:extent cx="5400" cy="124200"/>
                <wp:effectExtent l="57150" t="38100" r="52070" b="47625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54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59AD70" id="Ink 573" o:spid="_x0000_s1026" type="#_x0000_t75" style="position:absolute;margin-left:486.3pt;margin-top:1.45pt;width:1.85pt;height:11.0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">
                <v:imagedata r:id="rId42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6020859</wp:posOffset>
                </wp:positionH>
                <wp:positionV relativeFrom="paragraph">
                  <wp:posOffset>119951</wp:posOffset>
                </wp:positionV>
                <wp:extent cx="56520" cy="12600"/>
                <wp:effectExtent l="38100" t="57150" r="38735" b="45085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565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6FC074" id="Ink 572" o:spid="_x0000_s1026" type="#_x0000_t75" style="position:absolute;margin-left:473.6pt;margin-top:8.75pt;width:5.65pt;height:2.4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">
                <v:imagedata r:id="rId43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6040299</wp:posOffset>
                </wp:positionH>
                <wp:positionV relativeFrom="paragraph">
                  <wp:posOffset>78191</wp:posOffset>
                </wp:positionV>
                <wp:extent cx="42120" cy="9360"/>
                <wp:effectExtent l="57150" t="57150" r="53340" b="48260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421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D0D484" id="Ink 571" o:spid="_x0000_s1026" type="#_x0000_t75" style="position:absolute;margin-left:474.95pt;margin-top:5.35pt;width:4.65pt;height:2.3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">
                <v:imagedata r:id="rId43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5893419</wp:posOffset>
                </wp:positionH>
                <wp:positionV relativeFrom="paragraph">
                  <wp:posOffset>49391</wp:posOffset>
                </wp:positionV>
                <wp:extent cx="96480" cy="114120"/>
                <wp:effectExtent l="38100" t="19050" r="56515" b="57785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964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159974" id="Ink 570" o:spid="_x0000_s1026" type="#_x0000_t75" style="position:absolute;margin-left:463.3pt;margin-top:3.3pt;width:9.05pt;height:10.4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">
                <v:imagedata r:id="rId43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5731779</wp:posOffset>
                </wp:positionH>
                <wp:positionV relativeFrom="paragraph">
                  <wp:posOffset>8351</wp:posOffset>
                </wp:positionV>
                <wp:extent cx="83160" cy="160920"/>
                <wp:effectExtent l="57150" t="57150" r="31750" b="48895"/>
                <wp:wrapNone/>
                <wp:docPr id="569" name="Ink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8316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F91582" id="Ink 569" o:spid="_x0000_s1026" type="#_x0000_t75" style="position:absolute;margin-left:450.45pt;margin-top:-.2pt;width:8.25pt;height:14.35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">
                <v:imagedata r:id="rId43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4884699</wp:posOffset>
                </wp:positionH>
                <wp:positionV relativeFrom="paragraph">
                  <wp:posOffset>6911</wp:posOffset>
                </wp:positionV>
                <wp:extent cx="417240" cy="303480"/>
                <wp:effectExtent l="38100" t="38100" r="0" b="59055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417240" cy="30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E8DF48" id="Ink 568" o:spid="_x0000_s1026" type="#_x0000_t75" style="position:absolute;margin-left:383.75pt;margin-top:-.25pt;width:34pt;height:25.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">
                <v:imagedata r:id="rId43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1835139</wp:posOffset>
                </wp:positionH>
                <wp:positionV relativeFrom="paragraph">
                  <wp:posOffset>-23689</wp:posOffset>
                </wp:positionV>
                <wp:extent cx="82800" cy="125280"/>
                <wp:effectExtent l="38100" t="38100" r="31750" b="46355"/>
                <wp:wrapNone/>
                <wp:docPr id="527" name="Ink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8280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1BD47A" id="Ink 527" o:spid="_x0000_s1026" type="#_x0000_t75" style="position:absolute;margin-left:143.8pt;margin-top:-2.35pt;width:8pt;height:11.15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">
                <v:imagedata r:id="rId44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1699059</wp:posOffset>
                </wp:positionH>
                <wp:positionV relativeFrom="paragraph">
                  <wp:posOffset>-19369</wp:posOffset>
                </wp:positionV>
                <wp:extent cx="103680" cy="122400"/>
                <wp:effectExtent l="38100" t="57150" r="10795" b="49530"/>
                <wp:wrapNone/>
                <wp:docPr id="526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10368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30AFA3" id="Ink 526" o:spid="_x0000_s1026" type="#_x0000_t75" style="position:absolute;margin-left:133.2pt;margin-top:-2.35pt;width:9.35pt;height:11.3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">
                <v:imagedata r:id="rId44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1561539</wp:posOffset>
                </wp:positionH>
                <wp:positionV relativeFrom="paragraph">
                  <wp:posOffset>64871</wp:posOffset>
                </wp:positionV>
                <wp:extent cx="60840" cy="25560"/>
                <wp:effectExtent l="38100" t="38100" r="53975" b="50800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608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965F3F" id="Ink 525" o:spid="_x0000_s1026" type="#_x0000_t75" style="position:absolute;margin-left:122.3pt;margin-top:4.5pt;width:6.1pt;height:3.3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">
                <v:imagedata r:id="rId44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1550379</wp:posOffset>
                </wp:positionH>
                <wp:positionV relativeFrom="paragraph">
                  <wp:posOffset>23111</wp:posOffset>
                </wp:positionV>
                <wp:extent cx="75600" cy="19080"/>
                <wp:effectExtent l="38100" t="57150" r="38735" b="38100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756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6AF2E6" id="Ink 524" o:spid="_x0000_s1026" type="#_x0000_t75" style="position:absolute;margin-left:121.85pt;margin-top:1.1pt;width:6.85pt;height:2.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">
                <v:imagedata r:id="rId44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1465419</wp:posOffset>
                </wp:positionH>
                <wp:positionV relativeFrom="paragraph">
                  <wp:posOffset>4751</wp:posOffset>
                </wp:positionV>
                <wp:extent cx="30960" cy="207360"/>
                <wp:effectExtent l="38100" t="38100" r="45720" b="40640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3096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4B1B0" id="Ink 523" o:spid="_x0000_s1026" type="#_x0000_t75" style="position:absolute;margin-left:114.55pt;margin-top:.05pt;width:3.6pt;height:17.3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">
                <v:imagedata r:id="rId44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1381539</wp:posOffset>
                </wp:positionH>
                <wp:positionV relativeFrom="paragraph">
                  <wp:posOffset>52271</wp:posOffset>
                </wp:positionV>
                <wp:extent cx="74880" cy="83520"/>
                <wp:effectExtent l="19050" t="38100" r="40005" b="50165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7488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A7E515" id="Ink 522" o:spid="_x0000_s1026" type="#_x0000_t75" style="position:absolute;margin-left:108.55pt;margin-top:3.5pt;width:6.9pt;height:7.9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">
                <v:imagedata r:id="rId451" o:title=""/>
              </v:shape>
            </w:pict>
          </mc:Fallback>
        </mc:AlternateContent>
      </w:r>
    </w:p>
    <w:p w:rsidR="000C12A2" w:rsidRPr="008A2F35" w:rsidRDefault="009A7F18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6398139</wp:posOffset>
                </wp:positionH>
                <wp:positionV relativeFrom="paragraph">
                  <wp:posOffset>114781</wp:posOffset>
                </wp:positionV>
                <wp:extent cx="96480" cy="104760"/>
                <wp:effectExtent l="38100" t="38100" r="37465" b="48260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964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35D58F" id="Ink 581" o:spid="_x0000_s1026" type="#_x0000_t75" style="position:absolute;margin-left:503.5pt;margin-top:8.5pt;width:9pt;height:9.9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">
                <v:imagedata r:id="rId45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6279699</wp:posOffset>
                </wp:positionH>
                <wp:positionV relativeFrom="paragraph">
                  <wp:posOffset>117661</wp:posOffset>
                </wp:positionV>
                <wp:extent cx="68400" cy="72360"/>
                <wp:effectExtent l="38100" t="38100" r="27305" b="42545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6840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DFEB3" id="Ink 579" o:spid="_x0000_s1026" type="#_x0000_t75" style="position:absolute;margin-left:493.5pt;margin-top:8.95pt;width:7pt;height:7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">
                <v:imagedata r:id="rId45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6097179</wp:posOffset>
                </wp:positionH>
                <wp:positionV relativeFrom="paragraph">
                  <wp:posOffset>165181</wp:posOffset>
                </wp:positionV>
                <wp:extent cx="83520" cy="27000"/>
                <wp:effectExtent l="38100" t="38100" r="50165" b="49530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8352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16AAE" id="Ink 577" o:spid="_x0000_s1026" type="#_x0000_t75" style="position:absolute;margin-left:479.7pt;margin-top:12.2pt;width:7.8pt;height:3.5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">
                <v:imagedata r:id="rId45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3797499</wp:posOffset>
                </wp:positionH>
                <wp:positionV relativeFrom="paragraph">
                  <wp:posOffset>-60539</wp:posOffset>
                </wp:positionV>
                <wp:extent cx="156240" cy="181440"/>
                <wp:effectExtent l="57150" t="38100" r="53340" b="47625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15624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E50E39" id="Ink 494" o:spid="_x0000_s1026" type="#_x0000_t75" style="position:absolute;margin-left:298.3pt;margin-top:-5.45pt;width:13.85pt;height:15.7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">
                <v:imagedata r:id="rId459" o:title=""/>
              </v:shape>
            </w:pict>
          </mc:Fallback>
        </mc:AlternateContent>
      </w:r>
    </w:p>
    <w:p w:rsidR="000C12A2" w:rsidRPr="008A2F35" w:rsidRDefault="009A7F18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6344139</wp:posOffset>
                </wp:positionH>
                <wp:positionV relativeFrom="paragraph">
                  <wp:posOffset>-62384</wp:posOffset>
                </wp:positionV>
                <wp:extent cx="5760" cy="137160"/>
                <wp:effectExtent l="57150" t="38100" r="51435" b="53340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576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D1EB2D" id="Ink 580" o:spid="_x0000_s1026" type="#_x0000_t75" style="position:absolute;margin-left:498.6pt;margin-top:-5.6pt;width:1.95pt;height:12.2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">
                <v:imagedata r:id="rId46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6111219</wp:posOffset>
                </wp:positionH>
                <wp:positionV relativeFrom="paragraph">
                  <wp:posOffset>24016</wp:posOffset>
                </wp:positionV>
                <wp:extent cx="86400" cy="25200"/>
                <wp:effectExtent l="38100" t="38100" r="46990" b="51435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8640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F3A553" id="Ink 578" o:spid="_x0000_s1026" type="#_x0000_t75" style="position:absolute;margin-left:480.95pt;margin-top:1.2pt;width:7.75pt;height:3.2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">
                <v:imagedata r:id="rId46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5929059</wp:posOffset>
                </wp:positionH>
                <wp:positionV relativeFrom="paragraph">
                  <wp:posOffset>-39704</wp:posOffset>
                </wp:positionV>
                <wp:extent cx="116280" cy="141120"/>
                <wp:effectExtent l="19050" t="38100" r="55245" b="49530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11628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72671F" id="Ink 576" o:spid="_x0000_s1026" type="#_x0000_t75" style="position:absolute;margin-left:466.3pt;margin-top:-4pt;width:10.35pt;height:12.8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">
                <v:imagedata r:id="rId465" o:title=""/>
              </v:shape>
            </w:pict>
          </mc:Fallback>
        </mc:AlternateContent>
      </w:r>
      <w:r w:rsidR="002F50DC"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834368" behindDoc="0" locked="0" layoutInCell="1" allowOverlap="1">
            <wp:simplePos x="0" y="0"/>
            <wp:positionH relativeFrom="column">
              <wp:posOffset>1826895</wp:posOffset>
            </wp:positionH>
            <wp:positionV relativeFrom="paragraph">
              <wp:posOffset>132714</wp:posOffset>
            </wp:positionV>
            <wp:extent cx="2457450" cy="514350"/>
            <wp:effectExtent l="0" t="0" r="0" b="0"/>
            <wp:wrapNone/>
            <wp:docPr id="27" name="Picture 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8A2F35" w:rsidRDefault="008A2F35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981E26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3046095</wp:posOffset>
                </wp:positionH>
                <wp:positionV relativeFrom="paragraph">
                  <wp:posOffset>139065</wp:posOffset>
                </wp:positionV>
                <wp:extent cx="2981325" cy="1190625"/>
                <wp:effectExtent l="0" t="3810" r="0" b="0"/>
                <wp:wrapNone/>
                <wp:docPr id="84" name="Group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81325" cy="1190625"/>
                          <a:chOff x="540" y="7050"/>
                          <a:chExt cx="4695" cy="1875"/>
                        </a:xfrm>
                      </wpg:grpSpPr>
                      <wpg:grpSp>
                        <wpg:cNvPr id="85" name="Group 161"/>
                        <wpg:cNvGrpSpPr>
                          <a:grpSpLocks/>
                        </wpg:cNvGrpSpPr>
                        <wpg:grpSpPr bwMode="auto">
                          <a:xfrm>
                            <a:off x="900" y="7380"/>
                            <a:ext cx="3825" cy="1215"/>
                            <a:chOff x="825" y="1425"/>
                            <a:chExt cx="3825" cy="1215"/>
                          </a:xfrm>
                        </wpg:grpSpPr>
                        <wps:wsp>
                          <wps:cNvPr id="86" name="AutoShape 162"/>
                          <wps:cNvSpPr>
                            <a:spLocks noChangeArrowheads="1"/>
                          </wps:cNvSpPr>
                          <wps:spPr bwMode="auto">
                            <a:xfrm>
                              <a:off x="825" y="1425"/>
                              <a:ext cx="3825" cy="1215"/>
                            </a:xfrm>
                            <a:prstGeom prst="parallelogram">
                              <a:avLst>
                                <a:gd name="adj" fmla="val 78704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" name="AutoShape 1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00" y="1425"/>
                              <a:ext cx="1905" cy="12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" name="AutoShape 16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25" y="1425"/>
                              <a:ext cx="3825" cy="12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9" name="Text Box 165"/>
                        <wps:cNvSpPr txBox="1">
                          <a:spLocks noChangeArrowheads="1"/>
                        </wps:cNvSpPr>
                        <wps:spPr bwMode="auto">
                          <a:xfrm>
                            <a:off x="1245" y="8310"/>
                            <a:ext cx="132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715BBA" w:rsidRDefault="009A7F18" w:rsidP="000C12A2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18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Text Box 166"/>
                        <wps:cNvSpPr txBox="1">
                          <a:spLocks noChangeArrowheads="1"/>
                        </wps:cNvSpPr>
                        <wps:spPr bwMode="auto">
                          <a:xfrm>
                            <a:off x="1560" y="7050"/>
                            <a:ext cx="61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715BBA" w:rsidRDefault="009A7F18" w:rsidP="000C12A2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Text Box 167"/>
                        <wps:cNvSpPr txBox="1">
                          <a:spLocks noChangeArrowheads="1"/>
                        </wps:cNvSpPr>
                        <wps:spPr bwMode="auto">
                          <a:xfrm>
                            <a:off x="4620" y="7140"/>
                            <a:ext cx="61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715BBA" w:rsidRDefault="009A7F18" w:rsidP="000C12A2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Text Box 168"/>
                        <wps:cNvSpPr txBox="1">
                          <a:spLocks noChangeArrowheads="1"/>
                        </wps:cNvSpPr>
                        <wps:spPr bwMode="auto">
                          <a:xfrm>
                            <a:off x="3705" y="8385"/>
                            <a:ext cx="61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715BBA" w:rsidRDefault="009A7F18" w:rsidP="000C12A2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540" y="8385"/>
                            <a:ext cx="61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715BBA" w:rsidRDefault="009A7F18" w:rsidP="000C12A2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Text Box 170"/>
                        <wps:cNvSpPr txBox="1">
                          <a:spLocks noChangeArrowheads="1"/>
                        </wps:cNvSpPr>
                        <wps:spPr bwMode="auto">
                          <a:xfrm>
                            <a:off x="2610" y="7635"/>
                            <a:ext cx="61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715BBA" w:rsidRDefault="009A7F18" w:rsidP="000C12A2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Text Box 171"/>
                        <wps:cNvSpPr txBox="1">
                          <a:spLocks noChangeArrowheads="1"/>
                        </wps:cNvSpPr>
                        <wps:spPr bwMode="auto">
                          <a:xfrm>
                            <a:off x="1620" y="7410"/>
                            <a:ext cx="63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715BBA" w:rsidRDefault="009A7F18" w:rsidP="000C12A2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71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2955" y="8310"/>
                            <a:ext cx="75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715BBA" w:rsidRDefault="009A7F18" w:rsidP="000C12A2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33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3330" y="7440"/>
                            <a:ext cx="585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715BBA" w:rsidRDefault="009A7F18" w:rsidP="000C12A2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2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Text Box 174"/>
                        <wps:cNvSpPr txBox="1">
                          <a:spLocks noChangeArrowheads="1"/>
                        </wps:cNvSpPr>
                        <wps:spPr bwMode="auto">
                          <a:xfrm>
                            <a:off x="4275" y="7830"/>
                            <a:ext cx="585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715BBA" w:rsidRDefault="009A7F18" w:rsidP="000C12A2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Text Box 175"/>
                        <wps:cNvSpPr txBox="1">
                          <a:spLocks noChangeArrowheads="1"/>
                        </wps:cNvSpPr>
                        <wps:spPr bwMode="auto">
                          <a:xfrm>
                            <a:off x="2745" y="7050"/>
                            <a:ext cx="585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715BBA" w:rsidRDefault="009A7F18" w:rsidP="000C12A2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3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0" o:spid="_x0000_s1135" style="position:absolute;margin-left:239.85pt;margin-top:10.95pt;width:234.75pt;height:93.75pt;z-index:251776000" coordorigin="540,7050" coordsize="4695,1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">
                <v:group id="Group 161" o:spid="_x0000_s1136" style="position:absolute;left:900;top:7380;width:3825;height:1215" coordorigin="825,1425" coordsize="3825,12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<v:shape id="AutoShape 162" o:spid="_x0000_s1137" type="#_x0000_t7" style="position:absolute;left:825;top:1425;width:3825;height:12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E3WsIA&#10;AADbAAAADwAAAGRycy9kb3ducmV2LnhtbESP0YrCMBRE34X9h3AX9k3TuqJSjbIrFBZfxNoPuDTX&#10;tpjclCZq/fuNIPg4zMwZZr0drBE36n3rWEE6SUAQV063XCsoT/l4CcIHZI3GMSl4kIft5mO0xky7&#10;Ox/pVoRaRAj7DBU0IXSZlL5qyKKfuI44emfXWwxR9rXUPd4j3Bo5TZK5tNhyXGiwo11D1aW4WgUz&#10;/0jL/SH/9d9lulhUU7PPjVHq63P4WYEINIR3+NX+0wqWc3h+iT9Ab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UTdawgAAANsAAAAPAAAAAAAAAAAAAAAAAJgCAABkcnMvZG93&#10;bnJldi54bWxQSwUGAAAAAAQABAD1AAAAhwMAAAAA&#10;"/>
                  <v:shape id="AutoShape 163" o:spid="_x0000_s1138" type="#_x0000_t32" style="position:absolute;left:1800;top:1425;width:1905;height:12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qHTsQAAADbAAAADwAAAGRycy9kb3ducmV2LnhtbESPQWsCMRSE7wX/Q3iFXkrNWqiV1Shr&#10;QaiCB229PzfPTejmZbuJuv57Iwgeh5n5hpnMOleLE7XBelYw6GcgiEuvLVcKfn8WbyMQISJrrD2T&#10;ggsFmE17TxPMtT/zhk7bWIkE4ZCjAhNjk0sZSkMOQ983xMk7+NZhTLKtpG7xnOCulu9ZNpQOLacF&#10;gw19GSr/tkenYL0czIu9scvV5t+uPxZFfaxed0q9PHfFGESkLj7C9/a3VjD6hN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6odOxAAAANsAAAAPAAAAAAAAAAAA&#10;AAAAAKECAABkcnMvZG93bnJldi54bWxQSwUGAAAAAAQABAD5AAAAkgMAAAAA&#10;"/>
                  <v:shape id="AutoShape 164" o:spid="_x0000_s1139" type="#_x0000_t32" style="position:absolute;left:825;top:1425;width:3825;height:12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Gj18AAAADbAAAADwAAAGRycy9kb3ducmV2LnhtbERPTYvCMBC9C/sfwix4kTWtBynVKLKw&#10;IB4EtQePQzLbFptJN8nW+u/NQfD4eN/r7Wg7MZAPrWMF+TwDQaydablWUF1+vgoQISIb7ByTggcF&#10;2G4+JmssjbvziYZzrEUK4VCigibGvpQy6IYshrnriRP367zFmKCvpfF4T+G2k4ssW0qLLaeGBnv6&#10;bkjfzv9WQXuojtUw+4teF4f86vNwuXZaqennuFuBiDTGt/jl3hsFRRqbvqQfID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1xo9fAAAAA2wAAAA8AAAAAAAAAAAAAAAAA&#10;oQIAAGRycy9kb3ducmV2LnhtbFBLBQYAAAAABAAEAPkAAACOAwAAAAA=&#10;"/>
                </v:group>
                <v:shape id="Text Box 165" o:spid="_x0000_s1140" type="#_x0000_t202" style="position:absolute;left:1245;top:8310;width:132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  <v:textbox>
                    <w:txbxContent>
                      <w:p w:rsidR="009A7F18" w:rsidRPr="00715BBA" w:rsidRDefault="009A7F18" w:rsidP="000C12A2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18°</w:t>
                        </w:r>
                      </w:p>
                    </w:txbxContent>
                  </v:textbox>
                </v:shape>
                <v:shape id="Text Box 166" o:spid="_x0000_s1141" type="#_x0000_t202" style="position:absolute;left:1560;top:7050;width:6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PWo7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/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U9ajvwAAANsAAAAPAAAAAAAAAAAAAAAAAJgCAABkcnMvZG93bnJl&#10;di54bWxQSwUGAAAAAAQABAD1AAAAhAMAAAAA&#10;" filled="f" stroked="f">
                  <v:textbox>
                    <w:txbxContent>
                      <w:p w:rsidR="009A7F18" w:rsidRPr="00715BBA" w:rsidRDefault="009A7F18" w:rsidP="000C12A2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167" o:spid="_x0000_s1142" type="#_x0000_t202" style="position:absolute;left:4620;top:7140;width:6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    <v:textbox>
                    <w:txbxContent>
                      <w:p w:rsidR="009A7F18" w:rsidRPr="00715BBA" w:rsidRDefault="009A7F18" w:rsidP="000C12A2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168" o:spid="_x0000_s1143" type="#_x0000_t202" style="position:absolute;left:3705;top:8385;width:6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    <v:textbox>
                    <w:txbxContent>
                      <w:p w:rsidR="009A7F18" w:rsidRPr="00715BBA" w:rsidRDefault="009A7F18" w:rsidP="000C12A2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169" o:spid="_x0000_s1144" type="#_x0000_t202" style="position:absolute;left:540;top:8385;width:6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FI1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8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gUjUwgAAANsAAAAPAAAAAAAAAAAAAAAAAJgCAABkcnMvZG93&#10;bnJldi54bWxQSwUGAAAAAAQABAD1AAAAhwMAAAAA&#10;" filled="f" stroked="f">
                  <v:textbox>
                    <w:txbxContent>
                      <w:p w:rsidR="009A7F18" w:rsidRPr="00715BBA" w:rsidRDefault="009A7F18" w:rsidP="000C12A2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Text Box 170" o:spid="_x0000_s1145" type="#_x0000_t202" style="position:absolute;left:2610;top:7635;width:6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jQoM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jQoMMAAADbAAAADwAAAAAAAAAAAAAAAACYAgAAZHJzL2Rv&#10;d25yZXYueG1sUEsFBgAAAAAEAAQA9QAAAIgDAAAAAA==&#10;" filled="f" stroked="f">
                  <v:textbox>
                    <w:txbxContent>
                      <w:p w:rsidR="009A7F18" w:rsidRPr="00715BBA" w:rsidRDefault="009A7F18" w:rsidP="000C12A2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shape>
                <v:shape id="Text Box 171" o:spid="_x0000_s1146" type="#_x0000_t202" style="position:absolute;left:1620;top:7410;width:63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1O8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R1O8MAAADbAAAADwAAAAAAAAAAAAAAAACYAgAAZHJzL2Rv&#10;d25yZXYueG1sUEsFBgAAAAAEAAQA9QAAAIgDAAAAAA==&#10;" filled="f" stroked="f">
                  <v:textbox>
                    <w:txbxContent>
                      <w:p w:rsidR="009A7F18" w:rsidRPr="00715BBA" w:rsidRDefault="009A7F18" w:rsidP="000C12A2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71°</w:t>
                        </w:r>
                      </w:p>
                    </w:txbxContent>
                  </v:textbox>
                </v:shape>
                <v:shape id="Text Box 172" o:spid="_x0000_s1147" type="#_x0000_t202" style="position:absolute;left:2955;top:8310;width:75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brTM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9utMwgAAANsAAAAPAAAAAAAAAAAAAAAAAJgCAABkcnMvZG93&#10;bnJldi54bWxQSwUGAAAAAAQABAD1AAAAhwMAAAAA&#10;" filled="f" stroked="f">
                  <v:textbox>
                    <w:txbxContent>
                      <w:p w:rsidR="009A7F18" w:rsidRPr="00715BBA" w:rsidRDefault="009A7F18" w:rsidP="000C12A2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33°</w:t>
                        </w:r>
                      </w:p>
                    </w:txbxContent>
                  </v:textbox>
                </v:shape>
                <v:shape id="Text Box 173" o:spid="_x0000_s1148" type="#_x0000_t202" style="position:absolute;left:3330;top:7440;width:585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pO18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+RT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pO18MAAADbAAAADwAAAAAAAAAAAAAAAACYAgAAZHJzL2Rv&#10;d25yZXYueG1sUEsFBgAAAAAEAAQA9QAAAIgDAAAAAA==&#10;" filled="f" stroked="f">
                  <v:textbox>
                    <w:txbxContent>
                      <w:p w:rsidR="009A7F18" w:rsidRPr="00715BBA" w:rsidRDefault="009A7F18" w:rsidP="000C12A2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21</w:t>
                        </w:r>
                      </w:p>
                    </w:txbxContent>
                  </v:textbox>
                </v:shape>
                <v:shape id="Text Box 174" o:spid="_x0000_s1149" type="#_x0000_t202" style="position:absolute;left:4275;top:7830;width:585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Xapb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7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JdqlvwAAANsAAAAPAAAAAAAAAAAAAAAAAJgCAABkcnMvZG93bnJl&#10;di54bWxQSwUGAAAAAAQABAD1AAAAhAMAAAAA&#10;" filled="f" stroked="f">
                  <v:textbox>
                    <w:txbxContent>
                      <w:p w:rsidR="009A7F18" w:rsidRPr="00715BBA" w:rsidRDefault="009A7F18" w:rsidP="000C12A2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12</w:t>
                        </w:r>
                      </w:p>
                    </w:txbxContent>
                  </v:textbox>
                </v:shape>
                <v:shape id="Text Box 175" o:spid="_x0000_s1150" type="#_x0000_t202" style="position:absolute;left:2745;top:7050;width:585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l/PsIA&#10;AADbAAAADwAAAGRycy9kb3ducmV2LnhtbESPQWvCQBSE74L/YXmCN921aDHRVcQieLLUquDtkX0m&#10;wezbkF1N/PfdQqHHYWa+YZbrzlbiSY0vHWuYjBUI4syZknMNp+/daA7CB2SDlWPS8CIP61W/t8TU&#10;uJa/6HkMuYgQ9ilqKEKoUyl9VpBFP3Y1cfRurrEYomxyaRpsI9xW8k2pd2mx5LhQYE3bgrL78WE1&#10;nA+362WqPvMPO6tb1ynJNpFaDwfdZgEiUBf+w3/tvdGQJPD7Jf4A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X8+wgAAANsAAAAPAAAAAAAAAAAAAAAAAJgCAABkcnMvZG93&#10;bnJldi54bWxQSwUGAAAAAAQABAD1AAAAhwMAAAAA&#10;" filled="f" stroked="f">
                  <v:textbox>
                    <w:txbxContent>
                      <w:p w:rsidR="009A7F18" w:rsidRPr="00715BBA" w:rsidRDefault="009A7F18" w:rsidP="000C12A2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3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</w:rPr>
        <w:t>31)  Find the missing angle measure or side length.</w:t>
      </w:r>
    </w:p>
    <w:p w:rsidR="000C12A2" w:rsidRPr="008A2F35" w:rsidRDefault="002F50DC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836416" behindDoc="0" locked="0" layoutInCell="1" allowOverlap="1">
            <wp:simplePos x="0" y="0"/>
            <wp:positionH relativeFrom="column">
              <wp:posOffset>410844</wp:posOffset>
            </wp:positionH>
            <wp:positionV relativeFrom="paragraph">
              <wp:posOffset>32384</wp:posOffset>
            </wp:positionV>
            <wp:extent cx="2628900" cy="1143000"/>
            <wp:effectExtent l="0" t="0" r="0" b="0"/>
            <wp:wrapNone/>
            <wp:docPr id="28" name="Picture 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</w:rPr>
        <w:t>a)  m</w:t>
      </w:r>
      <w:r w:rsidRPr="008A2F35">
        <w:rPr>
          <w:rFonts w:ascii="Comic Sans MS" w:hAnsi="Comic Sans MS"/>
          <w:sz w:val="20"/>
          <w:szCs w:val="20"/>
        </w:rPr>
        <w:sym w:font="Symbol" w:char="F0D0"/>
      </w:r>
      <w:r w:rsidRPr="008A2F35">
        <w:rPr>
          <w:rFonts w:ascii="Comic Sans MS" w:hAnsi="Comic Sans MS"/>
          <w:sz w:val="20"/>
          <w:szCs w:val="20"/>
        </w:rPr>
        <w:t>CAB</w:t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  <w:t>b)  m</w:t>
      </w:r>
      <w:r w:rsidRPr="008A2F35">
        <w:rPr>
          <w:rFonts w:ascii="Comic Sans MS" w:hAnsi="Comic Sans MS"/>
          <w:sz w:val="20"/>
          <w:szCs w:val="20"/>
        </w:rPr>
        <w:sym w:font="Symbol" w:char="F0D0"/>
      </w:r>
      <w:r w:rsidRPr="008A2F35">
        <w:rPr>
          <w:rFonts w:ascii="Comic Sans MS" w:hAnsi="Comic Sans MS"/>
          <w:sz w:val="20"/>
          <w:szCs w:val="20"/>
        </w:rPr>
        <w:t>ACB</w:t>
      </w: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</w:rPr>
        <w:t>c)  m</w:t>
      </w:r>
      <w:r w:rsidRPr="008A2F35">
        <w:rPr>
          <w:rFonts w:ascii="Comic Sans MS" w:hAnsi="Comic Sans MS"/>
          <w:sz w:val="20"/>
          <w:szCs w:val="20"/>
        </w:rPr>
        <w:sym w:font="Symbol" w:char="F0D0"/>
      </w:r>
      <w:r w:rsidRPr="008A2F35">
        <w:rPr>
          <w:rFonts w:ascii="Comic Sans MS" w:hAnsi="Comic Sans MS"/>
          <w:sz w:val="20"/>
          <w:szCs w:val="20"/>
        </w:rPr>
        <w:t>ABC</w:t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  <w:t>d)  m</w:t>
      </w:r>
      <w:r w:rsidRPr="008A2F35">
        <w:rPr>
          <w:rFonts w:ascii="Comic Sans MS" w:hAnsi="Comic Sans MS"/>
          <w:sz w:val="20"/>
          <w:szCs w:val="20"/>
        </w:rPr>
        <w:sym w:font="Symbol" w:char="F0D0"/>
      </w:r>
      <w:r w:rsidRPr="008A2F35">
        <w:rPr>
          <w:rFonts w:ascii="Comic Sans MS" w:hAnsi="Comic Sans MS"/>
          <w:sz w:val="20"/>
          <w:szCs w:val="20"/>
        </w:rPr>
        <w:t>CBD</w:t>
      </w: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</w:rPr>
        <w:t>e)  DB</w:t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  <w:t>f)  AD</w:t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  <w:t>g)  DC</w:t>
      </w: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</w:rPr>
        <w:t xml:space="preserve">32)  Tell whether </w:t>
      </w:r>
      <w:r w:rsidRPr="008A2F35">
        <w:rPr>
          <w:rFonts w:ascii="Comic Sans MS" w:hAnsi="Comic Sans MS"/>
          <w:position w:val="-4"/>
          <w:sz w:val="20"/>
          <w:szCs w:val="20"/>
        </w:rPr>
        <w:object w:dxaOrig="400" w:dyaOrig="320">
          <v:shape id="_x0000_i1036" type="#_x0000_t75" style="width:20.25pt;height:15.75pt" o:ole="">
            <v:imagedata r:id="rId468" o:title=""/>
          </v:shape>
          <o:OLEObject Type="Embed" ProgID="Equation.3" ShapeID="_x0000_i1036" DrawAspect="Content" ObjectID="_1511005475" r:id="rId469"/>
        </w:object>
      </w:r>
      <w:r w:rsidRPr="008A2F35">
        <w:rPr>
          <w:rFonts w:ascii="Comic Sans MS" w:hAnsi="Comic Sans MS"/>
          <w:sz w:val="20"/>
          <w:szCs w:val="20"/>
        </w:rPr>
        <w:t xml:space="preserve"> is an altitude, median, perpendicular bisector, or none.</w:t>
      </w:r>
    </w:p>
    <w:p w:rsidR="000C12A2" w:rsidRPr="008A2F35" w:rsidRDefault="00981E26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2417445</wp:posOffset>
                </wp:positionH>
                <wp:positionV relativeFrom="paragraph">
                  <wp:posOffset>156210</wp:posOffset>
                </wp:positionV>
                <wp:extent cx="1314450" cy="666750"/>
                <wp:effectExtent l="9525" t="13335" r="9525" b="5715"/>
                <wp:wrapNone/>
                <wp:docPr id="73" name="Group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4450" cy="666750"/>
                          <a:chOff x="4815" y="10545"/>
                          <a:chExt cx="2070" cy="1050"/>
                        </a:xfrm>
                      </wpg:grpSpPr>
                      <wpg:grpSp>
                        <wpg:cNvPr id="74" name="Group 188"/>
                        <wpg:cNvGrpSpPr>
                          <a:grpSpLocks/>
                        </wpg:cNvGrpSpPr>
                        <wpg:grpSpPr bwMode="auto">
                          <a:xfrm>
                            <a:off x="4815" y="10545"/>
                            <a:ext cx="2070" cy="1050"/>
                            <a:chOff x="4815" y="10545"/>
                            <a:chExt cx="2070" cy="1050"/>
                          </a:xfrm>
                        </wpg:grpSpPr>
                        <wpg:grpSp>
                          <wpg:cNvPr id="75" name="Group 189"/>
                          <wpg:cNvGrpSpPr>
                            <a:grpSpLocks/>
                          </wpg:cNvGrpSpPr>
                          <wpg:grpSpPr bwMode="auto">
                            <a:xfrm>
                              <a:off x="4815" y="10545"/>
                              <a:ext cx="2070" cy="1050"/>
                              <a:chOff x="825" y="10650"/>
                              <a:chExt cx="2070" cy="1050"/>
                            </a:xfrm>
                          </wpg:grpSpPr>
                          <wps:wsp>
                            <wps:cNvPr id="76" name="AutoShape 19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25" y="10650"/>
                                <a:ext cx="1110" cy="10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" name="AutoShape 1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35" y="10650"/>
                                <a:ext cx="960" cy="4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" name="AutoShape 19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825" y="11100"/>
                                <a:ext cx="2070" cy="6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79" name="AutoShape 1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80" y="10860"/>
                              <a:ext cx="315" cy="40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AutoShape 1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75" y="11340"/>
                              <a:ext cx="105" cy="15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AutoShape 1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15" y="11100"/>
                              <a:ext cx="105" cy="15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2" name="Text Box 196"/>
                        <wps:cNvSpPr txBox="1">
                          <a:spLocks noChangeArrowheads="1"/>
                        </wps:cNvSpPr>
                        <wps:spPr bwMode="auto">
                          <a:xfrm>
                            <a:off x="5295" y="10560"/>
                            <a:ext cx="432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BC3865" w:rsidRDefault="009A7F18" w:rsidP="000C12A2">
                              <w:pP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Text Box 197"/>
                        <wps:cNvSpPr txBox="1">
                          <a:spLocks noChangeArrowheads="1"/>
                        </wps:cNvSpPr>
                        <wps:spPr bwMode="auto">
                          <a:xfrm>
                            <a:off x="5748" y="11208"/>
                            <a:ext cx="432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BC3865" w:rsidRDefault="009A7F18" w:rsidP="000C12A2">
                              <w:pP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7" o:spid="_x0000_s1151" style="position:absolute;margin-left:190.35pt;margin-top:12.3pt;width:103.5pt;height:52.5pt;z-index:251778048" coordorigin="4815,10545" coordsize="2070,1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">
                <v:group id="Group 188" o:spid="_x0000_s1152" style="position:absolute;left:4815;top:10545;width:2070;height:1050" coordorigin="4815,10545" coordsize="2070,1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<v:group id="Group 189" o:spid="_x0000_s1153" style="position:absolute;left:4815;top:10545;width:2070;height:1050" coordorigin="825,10650" coordsize="2070,1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WEI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rBew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CVhCLFAAAA2wAA&#10;AA8AAAAAAAAAAAAAAAAAqgIAAGRycy9kb3ducmV2LnhtbFBLBQYAAAAABAAEAPoAAACcAwAAAAA=&#10;">
                    <v:shape id="AutoShape 190" o:spid="_x0000_s1154" type="#_x0000_t32" style="position:absolute;left:825;top:10650;width:1110;height:105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fiGcMAAADbAAAADwAAAGRycy9kb3ducmV2LnhtbESPQYvCMBSE7wv+h/AEL4um9aBSjSIL&#10;C4uHBbUHj4/k2Rabl5pka/ffbxYEj8PMfMNsdoNtRU8+NI4V5LMMBLF2puFKQXn+nK5AhIhssHVM&#10;Cn4pwG47ettgYdyDj9SfYiUShEOBCuoYu0LKoGuyGGauI07e1XmLMUlfSePxkeC2lfMsW0iLDaeF&#10;Gjv6qEnfTj9WQXMov8v+/R69Xh3yi8/D+dJqpSbjYb8GEWmIr/Cz/WUULBfw/yX9AL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Z34hnDAAAA2wAAAA8AAAAAAAAAAAAA&#10;AAAAoQIAAGRycy9kb3ducmV2LnhtbFBLBQYAAAAABAAEAPkAAACRAwAAAAA=&#10;"/>
                    <v:shape id="AutoShape 191" o:spid="_x0000_s1155" type="#_x0000_t32" style="position:absolute;left:1935;top:10650;width:960;height:4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/3acQAAADbAAAADwAAAGRycy9kb3ducmV2LnhtbESPQWsCMRSE74L/ITzBi9SsgrVsjbIV&#10;BBU8aNv76+Z1E7p52W6irv/eFIQeh5n5hlmsOleLC7XBelYwGWcgiEuvLVcKPt43Ty8gQkTWWHsm&#10;BTcKsFr2ewvMtb/ykS6nWIkE4ZCjAhNjk0sZSkMOw9g3xMn79q3DmGRbSd3iNcFdLadZ9iwdWk4L&#10;BhtaGyp/Tmen4LCbvBVfxu72x197mG2K+lyNPpUaDrriFUSkLv6HH+2tVjCfw9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P/dpxAAAANsAAAAPAAAAAAAAAAAA&#10;AAAAAKECAABkcnMvZG93bnJldi54bWxQSwUGAAAAAAQABAD5AAAAkgMAAAAA&#10;"/>
                    <v:shape id="AutoShape 192" o:spid="_x0000_s1156" type="#_x0000_t32" style="position:absolute;left:825;top:11100;width:2070;height:6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TT8MAAAADbAAAADwAAAGRycy9kb3ducmV2LnhtbERPTYvCMBC9L+x/CCPsZdG0e1ilGkUE&#10;QTwIqz14HJKxLTaTbhJr/ffmIHh8vO/FarCt6MmHxrGCfJKBINbONFwpKE/b8QxEiMgGW8ek4EEB&#10;VsvPjwUWxt35j/pjrEQK4VCggjrGrpAy6JoshonriBN3cd5iTNBX0ni8p3Dbyp8s+5UWG04NNXa0&#10;qUlfjzeroNmXh7L//o9ez/b52efhdG61Ul+jYT0HEWmIb/HLvTMKpmls+pJ+gFw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ik0/DAAAAA2wAAAA8AAAAAAAAAAAAAAAAA&#10;oQIAAGRycy9kb3ducmV2LnhtbFBLBQYAAAAABAAEAPkAAACOAwAAAAA=&#10;"/>
                  </v:group>
                  <v:shape id="AutoShape 193" o:spid="_x0000_s1157" type="#_x0000_t32" style="position:absolute;left:5580;top:10860;width:315;height:4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+zGgMUAAADbAAAADwAAAGRycy9kb3ducmV2LnhtbESPQWsCMRSE7wX/Q3iCl1KzCtV2NcpW&#10;EFTwoG3vz83rJnTzst1E3f77piB4HGbmG2a+7FwtLtQG61nBaJiBIC69tlwp+HhfP72ACBFZY+2Z&#10;FPxSgOWi9zDHXPsrH+hyjJVIEA45KjAxNrmUoTTkMAx9Q5y8L986jEm2ldQtXhPc1XKcZRPp0HJa&#10;MNjQylD5fTw7Bfvt6K04GbvdHX7s/nld1Ofq8VOpQb8rZiAidfEevrU3WsH0F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+zGgMUAAADbAAAADwAAAAAAAAAA&#10;AAAAAAChAgAAZHJzL2Rvd25yZXYueG1sUEsFBgAAAAAEAAQA+QAAAJMDAAAAAA==&#10;"/>
                  <v:shape id="AutoShape 194" o:spid="_x0000_s1158" type="#_x0000_t32" style="position:absolute;left:5475;top:11340;width:105;height:1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fOsEAAADbAAAADwAAAGRycy9kb3ducmV2LnhtbERPy2oCMRTdF/yHcIVuimYUWmQ0ylgQ&#10;tODC1/46uU6Ck5vpJOr0781C6PJw3rNF52pxpzZYzwpGwwwEcem15UrB8bAaTECEiKyx9kwK/ijA&#10;Yt57m2Gu/YN3dN/HSqQQDjkqMDE2uZShNOQwDH1DnLiLbx3GBNtK6hYfKdzVcpxlX9Kh5dRgsKFv&#10;Q+V1f3MKtpvRsjgbu/nZ/drt56qob9XHSan3fldMQUTq4r/45V5rBZO0Pn1JP0DO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Ax86wQAAANsAAAAPAAAAAAAAAAAAAAAA&#10;AKECAABkcnMvZG93bnJldi54bWxQSwUGAAAAAAQABAD5AAAAjwMAAAAA&#10;"/>
                  <v:shape id="AutoShape 195" o:spid="_x0000_s1159" type="#_x0000_t32" style="position:absolute;left:6315;top:11100;width:105;height:1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+6ocQAAADbAAAADwAAAGRycy9kb3ducmV2LnhtbESPQWsCMRSE74L/ITyhF6nZFSqyNcoq&#10;CFrwoG3vr5vXTXDzsm6ibv99UxB6HGbmG2ax6l0jbtQF61lBPslAEFdeW64VfLxvn+cgQkTW2Hgm&#10;BT8UYLUcDhZYaH/nI91OsRYJwqFABSbGtpAyVIYcholviZP37TuHMcmulrrDe4K7Rk6zbCYdWk4L&#10;BlvaGKrOp6tTcNjn6/LL2P3b8WIPL9uyudbjT6WeRn35CiJSH//Dj/ZOK5jn8Pcl/QC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T7qhxAAAANsAAAAPAAAAAAAAAAAA&#10;AAAAAKECAABkcnMvZG93bnJldi54bWxQSwUGAAAAAAQABAD5AAAAkgMAAAAA&#10;"/>
                </v:group>
                <v:shape id="Text Box 196" o:spid="_x0000_s1160" type="#_x0000_t202" style="position:absolute;left:5295;top:10560;width:432;height:3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  <v:textbox>
                    <w:txbxContent>
                      <w:p w:rsidR="009A7F18" w:rsidRPr="00BC3865" w:rsidRDefault="009A7F18" w:rsidP="000C12A2">
                        <w:pP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</w:pPr>
                        <w: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shape>
                <v:shape id="Text Box 197" o:spid="_x0000_s1161" type="#_x0000_t202" style="position:absolute;left:5748;top:11208;width:432;height:3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eCcIA&#10;AADbAAAADwAAAGRycy9kb3ducmV2LnhtbESPQWsCMRSE74L/ITyht5rUquhqFGkRPClqK3h7bJ67&#10;Szcvyya66783QsHjMDPfMPNla0txo9oXjjV89BUI4tSZgjMNP8f1+wSED8gGS8ek4U4elotuZ46J&#10;cQ3v6XYImYgQ9glqyEOoEil9mpNF33cVcfQurrYYoqwzaWpsItyWcqDUWFosOC7kWNFXTunf4Wo1&#10;/G4v59NQ7bJvO6oa1yrJdiq1fuu1qxmIQG14hf/bG6Nh8gn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N4JwgAAANsAAAAPAAAAAAAAAAAAAAAAAJgCAABkcnMvZG93&#10;bnJldi54bWxQSwUGAAAAAAQABAD1AAAAhwMAAAAA&#10;" filled="f" stroked="f">
                  <v:textbox>
                    <w:txbxContent>
                      <w:p w:rsidR="009A7F18" w:rsidRPr="00BC3865" w:rsidRDefault="009A7F18" w:rsidP="000C12A2">
                        <w:pP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</w:pPr>
                        <w: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-116205</wp:posOffset>
                </wp:positionH>
                <wp:positionV relativeFrom="paragraph">
                  <wp:posOffset>34290</wp:posOffset>
                </wp:positionV>
                <wp:extent cx="1314450" cy="855345"/>
                <wp:effectExtent l="9525" t="0" r="9525" b="5715"/>
                <wp:wrapNone/>
                <wp:docPr id="62" name="Group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4450" cy="855345"/>
                          <a:chOff x="825" y="10353"/>
                          <a:chExt cx="2070" cy="1347"/>
                        </a:xfrm>
                      </wpg:grpSpPr>
                      <wpg:grpSp>
                        <wpg:cNvPr id="63" name="Group 177"/>
                        <wpg:cNvGrpSpPr>
                          <a:grpSpLocks/>
                        </wpg:cNvGrpSpPr>
                        <wpg:grpSpPr bwMode="auto">
                          <a:xfrm>
                            <a:off x="825" y="10650"/>
                            <a:ext cx="2070" cy="1050"/>
                            <a:chOff x="825" y="10650"/>
                            <a:chExt cx="2070" cy="1050"/>
                          </a:xfrm>
                        </wpg:grpSpPr>
                        <wpg:grpSp>
                          <wpg:cNvPr id="64" name="Group 178"/>
                          <wpg:cNvGrpSpPr>
                            <a:grpSpLocks/>
                          </wpg:cNvGrpSpPr>
                          <wpg:grpSpPr bwMode="auto">
                            <a:xfrm>
                              <a:off x="825" y="10650"/>
                              <a:ext cx="2070" cy="1050"/>
                              <a:chOff x="825" y="10650"/>
                              <a:chExt cx="2070" cy="1050"/>
                            </a:xfrm>
                          </wpg:grpSpPr>
                          <wps:wsp>
                            <wps:cNvPr id="65" name="AutoShape 17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25" y="10650"/>
                                <a:ext cx="1110" cy="10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" name="AutoShape 1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35" y="10650"/>
                                <a:ext cx="960" cy="4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" name="AutoShape 18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825" y="11100"/>
                                <a:ext cx="2070" cy="6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8" name="AutoShape 1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35" y="10650"/>
                              <a:ext cx="0" cy="72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Freeform 183"/>
                          <wps:cNvSpPr>
                            <a:spLocks/>
                          </wps:cNvSpPr>
                          <wps:spPr bwMode="auto">
                            <a:xfrm>
                              <a:off x="1655" y="10830"/>
                              <a:ext cx="280" cy="180"/>
                            </a:xfrm>
                            <a:custGeom>
                              <a:avLst/>
                              <a:gdLst>
                                <a:gd name="T0" fmla="*/ 40 w 280"/>
                                <a:gd name="T1" fmla="*/ 0 h 180"/>
                                <a:gd name="T2" fmla="*/ 40 w 280"/>
                                <a:gd name="T3" fmla="*/ 165 h 180"/>
                                <a:gd name="T4" fmla="*/ 280 w 280"/>
                                <a:gd name="T5" fmla="*/ 90 h 1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80" h="180">
                                  <a:moveTo>
                                    <a:pt x="40" y="0"/>
                                  </a:moveTo>
                                  <a:cubicBezTo>
                                    <a:pt x="20" y="75"/>
                                    <a:pt x="0" y="150"/>
                                    <a:pt x="40" y="165"/>
                                  </a:cubicBezTo>
                                  <a:cubicBezTo>
                                    <a:pt x="80" y="180"/>
                                    <a:pt x="180" y="135"/>
                                    <a:pt x="280" y="9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" name="Freeform 184"/>
                          <wps:cNvSpPr>
                            <a:spLocks/>
                          </wps:cNvSpPr>
                          <wps:spPr bwMode="auto">
                            <a:xfrm>
                              <a:off x="1935" y="10755"/>
                              <a:ext cx="240" cy="177"/>
                            </a:xfrm>
                            <a:custGeom>
                              <a:avLst/>
                              <a:gdLst>
                                <a:gd name="T0" fmla="*/ 0 w 240"/>
                                <a:gd name="T1" fmla="*/ 75 h 177"/>
                                <a:gd name="T2" fmla="*/ 120 w 240"/>
                                <a:gd name="T3" fmla="*/ 165 h 177"/>
                                <a:gd name="T4" fmla="*/ 240 w 240"/>
                                <a:gd name="T5" fmla="*/ 0 h 17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40" h="177">
                                  <a:moveTo>
                                    <a:pt x="0" y="75"/>
                                  </a:moveTo>
                                  <a:cubicBezTo>
                                    <a:pt x="40" y="126"/>
                                    <a:pt x="80" y="177"/>
                                    <a:pt x="120" y="165"/>
                                  </a:cubicBezTo>
                                  <a:cubicBezTo>
                                    <a:pt x="160" y="153"/>
                                    <a:pt x="200" y="76"/>
                                    <a:pt x="240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1" name="Text Box 185"/>
                        <wps:cNvSpPr txBox="1">
                          <a:spLocks noChangeArrowheads="1"/>
                        </wps:cNvSpPr>
                        <wps:spPr bwMode="auto">
                          <a:xfrm>
                            <a:off x="1710" y="10353"/>
                            <a:ext cx="432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BC3865" w:rsidRDefault="009A7F18" w:rsidP="000C12A2">
                              <w:pP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Text Box 186"/>
                        <wps:cNvSpPr txBox="1">
                          <a:spLocks noChangeArrowheads="1"/>
                        </wps:cNvSpPr>
                        <wps:spPr bwMode="auto">
                          <a:xfrm>
                            <a:off x="1743" y="11313"/>
                            <a:ext cx="432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BC3865" w:rsidRDefault="009A7F18" w:rsidP="000C12A2">
                              <w:pP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6" o:spid="_x0000_s1162" style="position:absolute;margin-left:-9.15pt;margin-top:2.7pt;width:103.5pt;height:67.35pt;z-index:251777024" coordorigin="825,10353" coordsize="2070,13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">
                <v:group id="Group 177" o:spid="_x0000_s1163" style="position:absolute;left:825;top:10650;width:2070;height:1050" coordorigin="825,10650" coordsize="2070,1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<v:group id="Group 178" o:spid="_x0000_s1164" style="position:absolute;left:825;top:10650;width:2070;height:1050" coordorigin="825,10650" coordsize="2070,1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  <v:shape id="AutoShape 179" o:spid="_x0000_s1165" type="#_x0000_t32" style="position:absolute;left:825;top:10650;width:1110;height:105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zqs8MAAADbAAAADwAAAGRycy9kb3ducmV2LnhtbESPQYvCMBSE74L/ITzBi6xpBUW6RpGF&#10;hcXDgtqDx0fybIvNS02ytfvvNwuCx2FmvmE2u8G2oicfGscK8nkGglg703CloDx/vq1BhIhssHVM&#10;Cn4pwG47Hm2wMO7BR+pPsRIJwqFABXWMXSFl0DVZDHPXESfv6rzFmKSvpPH4SHDbykWWraTFhtNC&#10;jR191KRvpx+roDmU32U/u0ev14f84vNwvrRaqelk2L+DiDTEV/jZ/jIKVkv4/5J+gN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N86rPDAAAA2wAAAA8AAAAAAAAAAAAA&#10;AAAAoQIAAGRycy9kb3ducmV2LnhtbFBLBQYAAAAABAAEAPkAAACRAwAAAAA=&#10;"/>
                    <v:shape id="AutoShape 180" o:spid="_x0000_s1166" type="#_x0000_t32" style="position:absolute;left:1935;top:10650;width:960;height:4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rEL8UAAADbAAAADwAAAGRycy9kb3ducmV2LnhtbESPQWsCMRSE7wX/Q3hCL8XNWuhSVqOs&#10;BaEWPKj1/ty8bkI3L+sm6vbfN4WCx2FmvmHmy8G14kp9sJ4VTLMcBHHtteVGwedhPXkFESKyxtYz&#10;KfihAMvF6GGOpfY33tF1HxuRIBxKVGBi7EopQ23IYch8R5y8L987jEn2jdQ93hLctfI5zwvp0HJa&#10;MNjRm6H6e39xCrab6ao6Gbv52J3t9mVdtZfm6ajU43ioZiAiDfEe/m+/awVFAX9f0g+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6rEL8UAAADbAAAADwAAAAAAAAAA&#10;AAAAAAChAgAAZHJzL2Rvd25yZXYueG1sUEsFBgAAAAAEAAQA+QAAAJMDAAAAAA==&#10;"/>
                    <v:shape id="AutoShape 181" o:spid="_x0000_s1167" type="#_x0000_t32" style="position:absolute;left:825;top:11100;width:2070;height:6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LRX8MAAADbAAAADwAAAGRycy9kb3ducmV2LnhtbESPQYvCMBSE7wv+h/AEL4um9aBSjSIL&#10;C4uHBbUHj4/k2Rabl5pka/ffbxYEj8PMfMNsdoNtRU8+NI4V5LMMBLF2puFKQXn+nK5AhIhssHVM&#10;Cn4pwG47ettgYdyDj9SfYiUShEOBCuoYu0LKoGuyGGauI07e1XmLMUlfSePxkeC2lfMsW0iLDaeF&#10;Gjv6qEnfTj9WQXMov8v+/R69Xh3yi8/D+dJqpSbjYb8GEWmIr/Cz/WUULJbw/yX9AL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zi0V/DAAAA2wAAAA8AAAAAAAAAAAAA&#10;AAAAoQIAAGRycy9kb3ducmV2LnhtbFBLBQYAAAAABAAEAPkAAACRAwAAAAA=&#10;"/>
                  </v:group>
                  <v:shape id="AutoShape 182" o:spid="_x0000_s1168" type="#_x0000_t32" style="position:absolute;left:1935;top:10650;width:0;height:7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n1xsEAAADbAAAADwAAAGRycy9kb3ducmV2LnhtbERPy2oCMRTdF/yHcAU3RTMKFRmNMhaE&#10;WnDha3+dXCfByc04iTr9+2ZR6PJw3otV52rxpDZYzwrGowwEcem15UrB6bgZzkCEiKyx9kwKfijA&#10;atl7W2Cu/Yv39DzESqQQDjkqMDE2uZShNOQwjHxDnLirbx3GBNtK6hZfKdzVcpJlU+nQcmow2NCn&#10;ofJ2eDgFu+14XVyM3X7v73b3sSnqR/V+VmrQ74o5iEhd/Bf/ub+0gmkam76kHyC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efXGwQAAANsAAAAPAAAAAAAAAAAAAAAA&#10;AKECAABkcnMvZG93bnJldi54bWxQSwUGAAAAAAQABAD5AAAAjwMAAAAA&#10;"/>
                  <v:shape id="Freeform 183" o:spid="_x0000_s1169" style="position:absolute;left:1655;top:10830;width:280;height:180;visibility:visible;mso-wrap-style:square;v-text-anchor:top" coordsize="28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XSe8QA&#10;AADbAAAADwAAAGRycy9kb3ducmV2LnhtbESPQWsCMRSE74X+h/AKvRTNWnCpq1FKseAeRKpevD03&#10;z93g5mVJom7/vREKPQ4z8w0zW/S2FVfywThWMBpmIIgrpw3XCva778EHiBCRNbaOScEvBVjMn59m&#10;WGh34x+6bmMtEoRDgQqaGLtCylA1ZDEMXUecvJPzFmOSvpba4y3BbSvfsyyXFg2nhQY7+mqoOm8v&#10;VoE35dKV5Wq8Oebrw9LosDm+VUq9vvSfUxCR+vgf/muvtIJ8Ao8v6Qf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l0nvEAAAA2wAAAA8AAAAAAAAAAAAAAAAAmAIAAGRycy9k&#10;b3ducmV2LnhtbFBLBQYAAAAABAAEAPUAAACJAwAAAAA=&#10;" path="m40,c20,75,,150,40,165,80,180,180,135,280,90e" filled="f">
                    <v:path arrowok="t" o:connecttype="custom" o:connectlocs="40,0;40,165;280,90" o:connectangles="0,0,0"/>
                  </v:shape>
                  <v:shape id="Freeform 184" o:spid="_x0000_s1170" style="position:absolute;left:1935;top:10755;width:240;height:177;visibility:visible;mso-wrap-style:square;v-text-anchor:top" coordsize="240,1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0xw8IA&#10;AADbAAAADwAAAGRycy9kb3ducmV2LnhtbERPzWrCQBC+C77DMkIvUjf2oDa6ikQLQvFg7ANMs2MS&#10;zM6G3Y1JffruodDjx/e/2Q2mEQ9yvrasYD5LQBAXVtdcKvi6fryuQPiArLGxTAp+yMNuOx5tMNW2&#10;5ws98lCKGMI+RQVVCG0qpS8qMuhntiWO3M06gyFCV0rtsI/hppFvSbKQBmuODRW2lFVU3PPOKMiy&#10;w758dzeadl2/eB4/g/+en5V6mQz7NYhAQ/gX/7lPWsEyro9f4g+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XTHDwgAAANsAAAAPAAAAAAAAAAAAAAAAAJgCAABkcnMvZG93&#10;bnJldi54bWxQSwUGAAAAAAQABAD1AAAAhwMAAAAA&#10;" path="m,75v40,51,80,102,120,90c160,153,200,76,240,e" filled="f">
                    <v:path arrowok="t" o:connecttype="custom" o:connectlocs="0,75;120,165;240,0" o:connectangles="0,0,0"/>
                  </v:shape>
                </v:group>
                <v:shape id="Text Box 185" o:spid="_x0000_s1171" type="#_x0000_t202" style="position:absolute;left:1710;top:10353;width:432;height:3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OVws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D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hOVwsMAAADbAAAADwAAAAAAAAAAAAAAAACYAgAAZHJzL2Rv&#10;d25yZXYueG1sUEsFBgAAAAAEAAQA9QAAAIgDAAAAAA==&#10;" filled="f" stroked="f">
                  <v:textbox>
                    <w:txbxContent>
                      <w:p w:rsidR="009A7F18" w:rsidRPr="00BC3865" w:rsidRDefault="009A7F18" w:rsidP="000C12A2">
                        <w:pP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</w:pPr>
                        <w: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shape>
                <v:shape id="Text Box 186" o:spid="_x0000_s1172" type="#_x0000_t202" style="position:absolute;left:1743;top:11313;width:432;height:3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Ltc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BC7XEAAAA2wAAAA8AAAAAAAAAAAAAAAAAmAIAAGRycy9k&#10;b3ducmV2LnhtbFBLBQYAAAAABAAEAPUAAACJAwAAAAA=&#10;" filled="f" stroked="f">
                  <v:textbox>
                    <w:txbxContent>
                      <w:p w:rsidR="009A7F18" w:rsidRPr="00BC3865" w:rsidRDefault="009A7F18" w:rsidP="000C12A2">
                        <w:pP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</w:pPr>
                        <w: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C12A2" w:rsidRPr="008A2F35" w:rsidRDefault="00981E26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4446270</wp:posOffset>
                </wp:positionH>
                <wp:positionV relativeFrom="paragraph">
                  <wp:posOffset>1270</wp:posOffset>
                </wp:positionV>
                <wp:extent cx="1466850" cy="872490"/>
                <wp:effectExtent l="0" t="0" r="9525" b="0"/>
                <wp:wrapNone/>
                <wp:docPr id="51" name="Group 1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66850" cy="872490"/>
                          <a:chOff x="8010" y="10608"/>
                          <a:chExt cx="2310" cy="1374"/>
                        </a:xfrm>
                      </wpg:grpSpPr>
                      <wpg:grpSp>
                        <wpg:cNvPr id="52" name="Group 199"/>
                        <wpg:cNvGrpSpPr>
                          <a:grpSpLocks/>
                        </wpg:cNvGrpSpPr>
                        <wpg:grpSpPr bwMode="auto">
                          <a:xfrm>
                            <a:off x="8250" y="10650"/>
                            <a:ext cx="2070" cy="1050"/>
                            <a:chOff x="8250" y="10650"/>
                            <a:chExt cx="2070" cy="1050"/>
                          </a:xfrm>
                        </wpg:grpSpPr>
                        <wpg:grpSp>
                          <wpg:cNvPr id="53" name="Group 200"/>
                          <wpg:cNvGrpSpPr>
                            <a:grpSpLocks/>
                          </wpg:cNvGrpSpPr>
                          <wpg:grpSpPr bwMode="auto">
                            <a:xfrm>
                              <a:off x="8250" y="10650"/>
                              <a:ext cx="2070" cy="1050"/>
                              <a:chOff x="825" y="10650"/>
                              <a:chExt cx="2070" cy="1050"/>
                            </a:xfrm>
                          </wpg:grpSpPr>
                          <wps:wsp>
                            <wps:cNvPr id="54" name="AutoShape 20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25" y="10650"/>
                                <a:ext cx="1110" cy="10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" name="AutoShape 2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35" y="10650"/>
                                <a:ext cx="960" cy="4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" name="AutoShape 20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825" y="11100"/>
                                <a:ext cx="2070" cy="6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7" name="AutoShape 20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250" y="10860"/>
                              <a:ext cx="1545" cy="8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AutoShape 20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435" y="10650"/>
                              <a:ext cx="105" cy="10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AutoShape 20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915" y="10875"/>
                              <a:ext cx="105" cy="10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0" name="Text Box 207"/>
                        <wps:cNvSpPr txBox="1">
                          <a:spLocks noChangeArrowheads="1"/>
                        </wps:cNvSpPr>
                        <wps:spPr bwMode="auto">
                          <a:xfrm>
                            <a:off x="8010" y="11595"/>
                            <a:ext cx="432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BC3865" w:rsidRDefault="009A7F18" w:rsidP="000C12A2">
                              <w:pP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208"/>
                        <wps:cNvSpPr txBox="1">
                          <a:spLocks noChangeArrowheads="1"/>
                        </wps:cNvSpPr>
                        <wps:spPr bwMode="auto">
                          <a:xfrm>
                            <a:off x="9660" y="10608"/>
                            <a:ext cx="432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BC3865" w:rsidRDefault="009A7F18" w:rsidP="000C12A2">
                              <w:pP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8" o:spid="_x0000_s1173" style="position:absolute;margin-left:350.1pt;margin-top:.1pt;width:115.5pt;height:68.7pt;z-index:251779072" coordorigin="8010,10608" coordsize="2310,13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">
                <v:group id="Group 199" o:spid="_x0000_s1174" style="position:absolute;left:8250;top:10650;width:2070;height:1050" coordorigin="8250,10650" coordsize="2070,1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<v:group id="Group 200" o:spid="_x0000_s1175" style="position:absolute;left:8250;top:10650;width:2070;height:1050" coordorigin="825,10650" coordsize="2070,1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  <v:shape id="AutoShape 201" o:spid="_x0000_s1176" type="#_x0000_t32" style="position:absolute;left:825;top:10650;width:1110;height:105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yFlcQAAADbAAAADwAAAGRycy9kb3ducmV2LnhtbESPQWsCMRSE74X+h/AEL0WzK1Vka5RS&#10;EMSDUN2Dx0fyuru4edkmcV3/vSkUPA4z8w2z2gy2FT350DhWkE8zEMTamYYrBeVpO1mCCBHZYOuY&#10;FNwpwGb9+rLCwrgbf1N/jJVIEA4FKqhj7Aopg67JYpi6jjh5P85bjEn6ShqPtwS3rZxl2UJabDgt&#10;1NjRV036crxaBc2+PJT922/0ernPzz4Pp3OrlRqPhs8PEJGG+Az/t3dGwfwd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XIWVxAAAANsAAAAPAAAAAAAAAAAA&#10;AAAAAKECAABkcnMvZG93bnJldi54bWxQSwUGAAAAAAQABAD5AAAAkgMAAAAA&#10;"/>
                    <v:shape id="AutoShape 202" o:spid="_x0000_s1177" type="#_x0000_t32" style="position:absolute;left:1935;top:10650;width:960;height:4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SQ5cUAAADbAAAADwAAAGRycy9kb3ducmV2LnhtbESPQWsCMRSE7wX/Q3hCL8XNWthSVqOs&#10;BaEWPKj1/ty8bkI3L+sm6vbfN4WCx2FmvmHmy8G14kp9sJ4VTLMcBHHtteVGwedhPXkFESKyxtYz&#10;KfihAMvF6GGOpfY33tF1HxuRIBxKVGBi7EopQ23IYch8R5y8L987jEn2jdQ93hLctfI5z1+kQ8tp&#10;wWBHb4bq7/3FKdhupqvqZOzmY3e222JdtZfm6ajU43ioZiAiDfEe/m+/awVFAX9f0g+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RSQ5cUAAADbAAAADwAAAAAAAAAA&#10;AAAAAAChAgAAZHJzL2Rvd25yZXYueG1sUEsFBgAAAAAEAAQA+QAAAJMDAAAAAA==&#10;"/>
                    <v:shape id="AutoShape 203" o:spid="_x0000_s1178" type="#_x0000_t32" style="position:absolute;left:825;top:11100;width:2070;height:6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K+ecMAAADbAAAADwAAAGRycy9kb3ducmV2LnhtbESPQYvCMBSE74L/ITzBi6xpBUW6RpGF&#10;hcXDgtqDx0fybIvNS02ytfvvNwuCx2FmvmE2u8G2oicfGscK8nkGglg703CloDx/vq1BhIhssHVM&#10;Cn4pwG47Hm2wMO7BR+pPsRIJwqFABXWMXSFl0DVZDHPXESfv6rzFmKSvpPH4SHDbykWWraTFhtNC&#10;jR191KRvpx+roDmU32U/u0ev14f84vNwvrRaqelk2L+DiDTEV/jZ/jIKliv4/5J+gN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3CvnnDAAAA2wAAAA8AAAAAAAAAAAAA&#10;AAAAoQIAAGRycy9kb3ducmV2LnhtbFBLBQYAAAAABAAEAPkAAACRAwAAAAA=&#10;"/>
                  </v:group>
                  <v:shape id="AutoShape 204" o:spid="_x0000_s1179" type="#_x0000_t32" style="position:absolute;left:8250;top:10860;width:1545;height:8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4b4sQAAADbAAAADwAAAGRycy9kb3ducmV2LnhtbESPQWsCMRSE74X+h/AEL0WzK1Rla5RS&#10;EMSDUN2Dx0fyuru4edkmcV3/vSkUPA4z8w2z2gy2FT350DhWkE8zEMTamYYrBeVpO1mCCBHZYOuY&#10;FNwpwGb9+rLCwrgbf1N/jJVIEA4FKqhj7Aopg67JYpi6jjh5P85bjEn6ShqPtwS3rZxl2VxabDgt&#10;1NjRV036crxaBc2+PJT922/0ernPzz4Pp3OrlRqPhs8PEJGG+Az/t3dGwfsC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jhvixAAAANsAAAAPAAAAAAAAAAAA&#10;AAAAAKECAABkcnMvZG93bnJldi54bWxQSwUGAAAAAAQABAD5AAAAkgMAAAAA&#10;"/>
                  <v:shape id="AutoShape 205" o:spid="_x0000_s1180" type="#_x0000_t32" style="position:absolute;left:9435;top:10650;width:105;height:10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GPkMAAAADbAAAADwAAAGRycy9kb3ducmV2LnhtbERPTYvCMBC9L+x/CCPsZdG0CytSjSKC&#10;IB6E1R48DsnYFptJN4m1/ntzEDw+3vdiNdhW9ORD41hBPslAEGtnGq4UlKfteAYiRGSDrWNS8KAA&#10;q+XnxwIL4+78R/0xViKFcChQQR1jV0gZdE0Ww8R1xIm7OG8xJugraTzeU7ht5U+WTaXFhlNDjR1t&#10;atLX480qaPbloey//6PXs31+9nk4nVut1NdoWM9BRBriW/xy74yC3zQ2fUk/QC6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MRj5DAAAAA2wAAAA8AAAAAAAAAAAAAAAAA&#10;oQIAAGRycy9kb3ducmV2LnhtbFBLBQYAAAAABAAEAPkAAACOAwAAAAA=&#10;"/>
                  <v:shape id="AutoShape 206" o:spid="_x0000_s1181" type="#_x0000_t32" style="position:absolute;left:9915;top:10875;width:105;height:10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0qC8QAAADbAAAADwAAAGRycy9kb3ducmV2LnhtbESPQWsCMRSE74X+h/AEL0WzK1R0a5RS&#10;EMSDUN2Dx0fyuru4edkmcV3/vSkUPA4z8w2z2gy2FT350DhWkE8zEMTamYYrBeVpO1mACBHZYOuY&#10;FNwpwGb9+rLCwrgbf1N/jJVIEA4FKqhj7Aopg67JYpi6jjh5P85bjEn6ShqPtwS3rZxl2VxabDgt&#10;1NjRV036crxaBc2+PJT922/0erHPzz4Pp3OrlRqPhs8PEJGG+Az/t3dGwfsS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XSoLxAAAANsAAAAPAAAAAAAAAAAA&#10;AAAAAKECAABkcnMvZG93bnJldi54bWxQSwUGAAAAAAQABAD5AAAAkgMAAAAA&#10;"/>
                </v:group>
                <v:shape id="Text Box 207" o:spid="_x0000_s1182" type="#_x0000_t202" style="position:absolute;left:8010;top:11595;width:432;height:3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<v:textbox>
                    <w:txbxContent>
                      <w:p w:rsidR="009A7F18" w:rsidRPr="00BC3865" w:rsidRDefault="009A7F18" w:rsidP="000C12A2">
                        <w:pP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</w:pPr>
                        <w: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shape>
                <v:shape id="Text Box 208" o:spid="_x0000_s1183" type="#_x0000_t202" style="position:absolute;left:9660;top:10608;width:432;height:3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    <v:textbox>
                    <w:txbxContent>
                      <w:p w:rsidR="009A7F18" w:rsidRPr="00BC3865" w:rsidRDefault="009A7F18" w:rsidP="000C12A2">
                        <w:pP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</w:pPr>
                        <w: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C12A2" w:rsidRPr="008A2F35" w:rsidRDefault="00981E26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4817745</wp:posOffset>
                </wp:positionH>
                <wp:positionV relativeFrom="paragraph">
                  <wp:posOffset>1182370</wp:posOffset>
                </wp:positionV>
                <wp:extent cx="1314450" cy="695325"/>
                <wp:effectExtent l="9525" t="2540" r="9525" b="6985"/>
                <wp:wrapNone/>
                <wp:docPr id="41" name="Group 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4450" cy="695325"/>
                          <a:chOff x="8595" y="12774"/>
                          <a:chExt cx="2070" cy="1095"/>
                        </a:xfrm>
                      </wpg:grpSpPr>
                      <wpg:grpSp>
                        <wpg:cNvPr id="42" name="Group 230"/>
                        <wpg:cNvGrpSpPr>
                          <a:grpSpLocks/>
                        </wpg:cNvGrpSpPr>
                        <wpg:grpSpPr bwMode="auto">
                          <a:xfrm>
                            <a:off x="8595" y="12819"/>
                            <a:ext cx="2070" cy="1050"/>
                            <a:chOff x="8595" y="12819"/>
                            <a:chExt cx="2070" cy="1050"/>
                          </a:xfrm>
                        </wpg:grpSpPr>
                        <wpg:grpSp>
                          <wpg:cNvPr id="43" name="Group 231"/>
                          <wpg:cNvGrpSpPr>
                            <a:grpSpLocks/>
                          </wpg:cNvGrpSpPr>
                          <wpg:grpSpPr bwMode="auto">
                            <a:xfrm>
                              <a:off x="8595" y="12819"/>
                              <a:ext cx="2070" cy="1050"/>
                              <a:chOff x="825" y="10650"/>
                              <a:chExt cx="2070" cy="1050"/>
                            </a:xfrm>
                          </wpg:grpSpPr>
                          <wps:wsp>
                            <wps:cNvPr id="44" name="AutoShape 23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25" y="10650"/>
                                <a:ext cx="1110" cy="10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" name="AutoShape 2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35" y="10650"/>
                                <a:ext cx="960" cy="4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" name="AutoShape 23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825" y="11100"/>
                                <a:ext cx="2070" cy="6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7" name="AutoShape 23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9495" y="13026"/>
                              <a:ext cx="165" cy="53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Rectangle 236"/>
                          <wps:cNvSpPr>
                            <a:spLocks noChangeArrowheads="1"/>
                          </wps:cNvSpPr>
                          <wps:spPr bwMode="auto">
                            <a:xfrm rot="-1400702">
                              <a:off x="9645" y="13452"/>
                              <a:ext cx="105" cy="10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9" name="Text Box 237"/>
                        <wps:cNvSpPr txBox="1">
                          <a:spLocks noChangeArrowheads="1"/>
                        </wps:cNvSpPr>
                        <wps:spPr bwMode="auto">
                          <a:xfrm>
                            <a:off x="9213" y="12774"/>
                            <a:ext cx="432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BC3865" w:rsidRDefault="009A7F18" w:rsidP="000C12A2">
                              <w:pP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238"/>
                        <wps:cNvSpPr txBox="1">
                          <a:spLocks noChangeArrowheads="1"/>
                        </wps:cNvSpPr>
                        <wps:spPr bwMode="auto">
                          <a:xfrm>
                            <a:off x="9540" y="13482"/>
                            <a:ext cx="432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BC3865" w:rsidRDefault="009A7F18" w:rsidP="000C12A2">
                              <w:pP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9" o:spid="_x0000_s1184" style="position:absolute;margin-left:379.35pt;margin-top:93.1pt;width:103.5pt;height:54.75pt;z-index:251782144" coordorigin="8595,12774" coordsize="2070,10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">
                <v:group id="Group 230" o:spid="_x0000_s1185" style="position:absolute;left:8595;top:12819;width:2070;height:1050" coordorigin="8595,12819" coordsize="2070,1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<v:group id="Group 231" o:spid="_x0000_s1186" style="position:absolute;left:8595;top:12819;width:2070;height:1050" coordorigin="825,10650" coordsize="2070,1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  <v:shape id="AutoShape 232" o:spid="_x0000_s1187" type="#_x0000_t32" style="position:absolute;left:825;top:10650;width:1110;height:105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4UTSMMAAADbAAAADwAAAGRycy9kb3ducmV2LnhtbESPQYvCMBSE7wv+h/AEL4umFRGpRpGF&#10;hcXDgtqDx0fybIvNS02ytfvvNwuCx2FmvmE2u8G2oicfGscK8lkGglg703CloDx/TlcgQkQ22Dom&#10;Bb8UYLcdvW2wMO7BR+pPsRIJwqFABXWMXSFl0DVZDDPXESfv6rzFmKSvpPH4SHDbynmWLaXFhtNC&#10;jR191KRvpx+roDmU32X/fo9erw75xefhfGm1UpPxsF+DiDTEV/jZ/jIKFgv4/5J+gN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eFE0jDAAAA2wAAAA8AAAAAAAAAAAAA&#10;AAAAoQIAAGRycy9kb3ducmV2LnhtbFBLBQYAAAAABAAEAPkAAACRAwAAAAA=&#10;"/>
                    <v:shape id="AutoShape 233" o:spid="_x0000_s1188" type="#_x0000_t32" style="position:absolute;left:1935;top:10650;width:960;height:4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0GOMUAAADbAAAADwAAAGRycy9kb3ducmV2LnhtbESPQWsCMRSE7wX/Q3hCL6VmlVrK1iir&#10;IFTBg9v2/rp5boKbl3UTdfvvTaHgcZiZb5jZoneNuFAXrGcF41EGgrjy2nKt4Otz/fwGIkRkjY1n&#10;UvBLARbzwcMMc+2vvKdLGWuRIBxyVGBibHMpQ2XIYRj5ljh5B985jEl2tdQdXhPcNXKSZa/SoeW0&#10;YLCllaHqWJ6dgt1mvCx+jN1s9ye7m66L5lw/fSv1OOyLdxCR+ngP/7c/tIKX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M0GOMUAAADbAAAADwAAAAAAAAAA&#10;AAAAAAChAgAAZHJzL2Rvd25yZXYueG1sUEsFBgAAAAAEAAQA+QAAAJMDAAAAAA==&#10;"/>
                    <v:shape id="AutoShape 234" o:spid="_x0000_s1189" type="#_x0000_t32" style="position:absolute;left:825;top:11100;width:2070;height:6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sopMMAAADbAAAADwAAAGRycy9kb3ducmV2LnhtbESPQYvCMBSE74L/ITzBi6xpRUS6RpGF&#10;hcXDgtqDx0fybIvNS02ytfvvNwuCx2FmvmE2u8G2oicfGscK8nkGglg703CloDx/vq1BhIhssHVM&#10;Cn4pwG47Hm2wMO7BR+pPsRIJwqFABXWMXSFl0DVZDHPXESfv6rzFmKSvpPH4SHDbykWWraTFhtNC&#10;jR191KRvpx+roDmU32U/u0ev14f84vNwvrRaqelk2L+DiDTEV/jZ/jIKliv4/5J+gN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bKKTDAAAA2wAAAA8AAAAAAAAAAAAA&#10;AAAAoQIAAGRycy9kb3ducmV2LnhtbFBLBQYAAAAABAAEAPkAAACRAwAAAAA=&#10;"/>
                  </v:group>
                  <v:shape id="AutoShape 235" o:spid="_x0000_s1190" type="#_x0000_t32" style="position:absolute;left:9495;top:13026;width:165;height:53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7WfcUAAADbAAAADwAAAGRycy9kb3ducmV2LnhtbESP3WrCQBSE7wu+w3KE3ohuLPWH6CpB&#10;EYpQ1Ch4e8gek2j2bMiumr59tyD0cpiZb5j5sjWVeFDjSssKhoMIBHFmdcm5gtNx05+CcB5ZY2WZ&#10;FPyQg+Wi8zbHWNsnH+iR+lwECLsYFRTe17GULivIoBvYmjh4F9sY9EE2udQNPgPcVPIjisbSYMlh&#10;ocCaVgVlt/RuFPjv3nZ0Pex2Scq8Tvbb8y1ZnZV677bJDISn1v+HX+0vreBzAn9fwg+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h7WfcUAAADbAAAADwAAAAAAAAAA&#10;AAAAAAChAgAAZHJzL2Rvd25yZXYueG1sUEsFBgAAAAAEAAQA+QAAAJMDAAAAAA==&#10;"/>
                  <v:rect id="Rectangle 236" o:spid="_x0000_s1191" style="position:absolute;left:9645;top:13452;width:105;height:108;rotation:-152994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BSkcEA&#10;AADbAAAADwAAAGRycy9kb3ducmV2LnhtbERPTYvCMBC9C/sfwix4kTWtlLp2jSIrgqAXq+B1aGbb&#10;ajMpTVbrvzcHwePjfc+XvWnEjTpXW1YQjyMQxIXVNZcKTsfN1zcI55E1NpZJwYMcLBcfgzlm2t75&#10;QLfclyKEsMtQQeV9m0npiooMurFtiQP3ZzuDPsCulLrDewg3jZxEUSoN1hwaKmzpt6Limv8bBfns&#10;eFpd0uno7JN9Wia7eL3BWKnhZ7/6AeGp92/xy73VCpIwNnwJP0A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qAUpHBAAAA2wAAAA8AAAAAAAAAAAAAAAAAmAIAAGRycy9kb3du&#10;cmV2LnhtbFBLBQYAAAAABAAEAPUAAACGAwAAAAA=&#10;"/>
                </v:group>
                <v:shape id="Text Box 237" o:spid="_x0000_s1192" type="#_x0000_t202" style="position:absolute;left:9213;top:12774;width:432;height:3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<v:textbox>
                    <w:txbxContent>
                      <w:p w:rsidR="009A7F18" w:rsidRPr="00BC3865" w:rsidRDefault="009A7F18" w:rsidP="000C12A2">
                        <w:pP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</w:pPr>
                        <w: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shape>
                <v:shape id="Text Box 238" o:spid="_x0000_s1193" type="#_x0000_t202" style="position:absolute;left:9540;top:13482;width:432;height:3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<v:textbox>
                    <w:txbxContent>
                      <w:p w:rsidR="009A7F18" w:rsidRPr="00BC3865" w:rsidRDefault="009A7F18" w:rsidP="000C12A2">
                        <w:pP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</w:pPr>
                        <w: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2674620</wp:posOffset>
                </wp:positionH>
                <wp:positionV relativeFrom="paragraph">
                  <wp:posOffset>850900</wp:posOffset>
                </wp:positionV>
                <wp:extent cx="1219200" cy="1396365"/>
                <wp:effectExtent l="19050" t="4445" r="19050" b="0"/>
                <wp:wrapNone/>
                <wp:docPr id="32" name="Group 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19200" cy="1396365"/>
                          <a:chOff x="5220" y="12252"/>
                          <a:chExt cx="1920" cy="2199"/>
                        </a:xfrm>
                      </wpg:grpSpPr>
                      <wpg:grpSp>
                        <wpg:cNvPr id="33" name="Group 221"/>
                        <wpg:cNvGrpSpPr>
                          <a:grpSpLocks/>
                        </wpg:cNvGrpSpPr>
                        <wpg:grpSpPr bwMode="auto">
                          <a:xfrm>
                            <a:off x="5220" y="12585"/>
                            <a:ext cx="1920" cy="1695"/>
                            <a:chOff x="5220" y="12585"/>
                            <a:chExt cx="1920" cy="1695"/>
                          </a:xfrm>
                        </wpg:grpSpPr>
                        <wps:wsp>
                          <wps:cNvPr id="34" name="AutoShape 222"/>
                          <wps:cNvSpPr>
                            <a:spLocks noChangeArrowheads="1"/>
                          </wps:cNvSpPr>
                          <wps:spPr bwMode="auto">
                            <a:xfrm>
                              <a:off x="5220" y="12585"/>
                              <a:ext cx="1920" cy="1545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AutoShape 2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180" y="12585"/>
                              <a:ext cx="0" cy="154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Rectangle 224"/>
                          <wps:cNvSpPr>
                            <a:spLocks noChangeArrowheads="1"/>
                          </wps:cNvSpPr>
                          <wps:spPr bwMode="auto">
                            <a:xfrm>
                              <a:off x="6180" y="13987"/>
                              <a:ext cx="210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AutoShape 2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75" y="14064"/>
                              <a:ext cx="0" cy="21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AutoShape 2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60" y="14064"/>
                              <a:ext cx="0" cy="21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9" name="Text Box 227"/>
                        <wps:cNvSpPr txBox="1">
                          <a:spLocks noChangeArrowheads="1"/>
                        </wps:cNvSpPr>
                        <wps:spPr bwMode="auto">
                          <a:xfrm>
                            <a:off x="5988" y="12252"/>
                            <a:ext cx="432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BC3865" w:rsidRDefault="009A7F18" w:rsidP="000C12A2">
                              <w:pP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228"/>
                        <wps:cNvSpPr txBox="1">
                          <a:spLocks noChangeArrowheads="1"/>
                        </wps:cNvSpPr>
                        <wps:spPr bwMode="auto">
                          <a:xfrm>
                            <a:off x="5988" y="14064"/>
                            <a:ext cx="432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BC3865" w:rsidRDefault="009A7F18" w:rsidP="000C12A2">
                              <w:pP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0" o:spid="_x0000_s1194" style="position:absolute;margin-left:210.6pt;margin-top:67pt;width:96pt;height:109.95pt;z-index:251781120" coordorigin="5220,12252" coordsize="1920,21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">
                <v:group id="Group 221" o:spid="_x0000_s1195" style="position:absolute;left:5220;top:12585;width:1920;height:1695" coordorigin="5220,12585" coordsize="1920,16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<v:shape id="AutoShape 222" o:spid="_x0000_s1196" type="#_x0000_t5" style="position:absolute;left:5220;top:12585;width:1920;height:15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Boq8UA&#10;AADbAAAADwAAAGRycy9kb3ducmV2LnhtbESPT2vCQBTE74LfYXmFXsRs2oqW1FWkUFp6ERMRvD2y&#10;r0lI9m3Ibv7023cLgsdhZn7DbPeTacRAnassK3iKYhDEudUVFwrO2cfyFYTzyBoby6Tglxzsd/PZ&#10;FhNtRz7RkPpCBAi7BBWU3reJlC4vyaCLbEscvB/bGfRBdoXUHY4Bbhr5HMdrabDisFBiS+8l5XXa&#10;GwVYXy/fRh9lnxVV/HntF5usJqUeH6bDGwhPk7+Hb+0vreBlBf9fwg+Qu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IGirxQAAANsAAAAPAAAAAAAAAAAAAAAAAJgCAABkcnMv&#10;ZG93bnJldi54bWxQSwUGAAAAAAQABAD1AAAAigMAAAAA&#10;"/>
                  <v:shape id="AutoShape 223" o:spid="_x0000_s1197" type="#_x0000_t32" style="position:absolute;left:6180;top:12585;width:0;height:15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t1RcUAAADbAAAADwAAAGRycy9kb3ducmV2LnhtbESPQWsCMRSE7wX/Q3hCL6VmtVjK1iir&#10;IFTBg9v2/rp5boKbl3UTdfvvTaHgcZiZb5jZoneNuFAXrGcF41EGgrjy2nKt4Otz/fwGIkRkjY1n&#10;UvBLARbzwcMMc+2vvKdLGWuRIBxyVGBibHMpQ2XIYRj5ljh5B985jEl2tdQdXhPcNXKSZa/SoeW0&#10;YLCllaHqWJ6dgt1mvCx+jN1s9ye7m66L5lw/fSv1OOyLdxCR+ngP/7c/tIKX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Mt1RcUAAADbAAAADwAAAAAAAAAA&#10;AAAAAAChAgAAZHJzL2Rvd25yZXYueG1sUEsFBgAAAAAEAAQA+QAAAJMDAAAAAA==&#10;"/>
                  <v:rect id="Rectangle 224" o:spid="_x0000_s1198" style="position:absolute;left:6180;top:13987;width:21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8sEcQA&#10;AADbAAAADwAAAGRycy9kb3ducmV2LnhtbESPQWvCQBSE74X+h+UVvNWNCYhNswnSotSjxou3Z/Y1&#10;SZt9G7JrTP313YLQ4zAz3zBZMZlOjDS41rKCxTwCQVxZ3XKt4FhunlcgnEfW2FkmBT/koMgfHzJM&#10;tb3ynsaDr0WAsEtRQeN9n0rpqoYMurntiYP3aQeDPsihlnrAa4CbTsZRtJQGWw4LDfb01lD1fbgY&#10;Bec2PuJtX24j87JJ/G4qvy6nd6VmT9P6FYSnyf+H7+0PrSBZwt+X8AN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/LBHEAAAA2wAAAA8AAAAAAAAAAAAAAAAAmAIAAGRycy9k&#10;b3ducmV2LnhtbFBLBQYAAAAABAAEAPUAAACJAwAAAAA=&#10;"/>
                  <v:shape id="AutoShape 225" o:spid="_x0000_s1199" type="#_x0000_t32" style="position:absolute;left:5775;top:14064;width:0;height:2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1VOqcUAAADbAAAADwAAAGRycy9kb3ducmV2LnhtbESPQWsCMRSE7wX/Q3iCl1KzWrRlNcpW&#10;EFTwoG3vz83rJnTzst1E3f77piB4HGbmG2a+7FwtLtQG61nBaJiBIC69tlwp+HhfP72CCBFZY+2Z&#10;FPxSgOWi9zDHXPsrH+hyjJVIEA45KjAxNrmUoTTkMAx9Q5y8L986jEm2ldQtXhPc1XKcZVPp0HJa&#10;MNjQylD5fTw7Bfvt6K04GbvdHX7sfrIu6nP1+KnUoN8VMxCRungP39obreD5B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1VOqcUAAADbAAAADwAAAAAAAAAA&#10;AAAAAAChAgAAZHJzL2Rvd25yZXYueG1sUEsFBgAAAAAEAAQA+QAAAJMDAAAAAA==&#10;"/>
                  <v:shape id="AutoShape 226" o:spid="_x0000_s1200" type="#_x0000_t32" style="position:absolute;left:6660;top:14064;width:0;height:2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ra28EAAADb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ims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ytrbwQAAANsAAAAPAAAAAAAAAAAAAAAA&#10;AKECAABkcnMvZG93bnJldi54bWxQSwUGAAAAAAQABAD5AAAAjwMAAAAA&#10;"/>
                </v:group>
                <v:shape id="Text Box 227" o:spid="_x0000_s1201" type="#_x0000_t202" style="position:absolute;left:5988;top:12252;width:432;height:3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<v:textbox>
                    <w:txbxContent>
                      <w:p w:rsidR="009A7F18" w:rsidRPr="00BC3865" w:rsidRDefault="009A7F18" w:rsidP="000C12A2">
                        <w:pP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</w:pPr>
                        <w: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shape>
                <v:shape id="Text Box 228" o:spid="_x0000_s1202" type="#_x0000_t202" style="position:absolute;left:5988;top:14064;width:432;height:3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<v:textbox>
                    <w:txbxContent>
                      <w:p w:rsidR="009A7F18" w:rsidRPr="00BC3865" w:rsidRDefault="009A7F18" w:rsidP="000C12A2">
                        <w:pP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</w:pPr>
                        <w: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-47625</wp:posOffset>
                </wp:positionH>
                <wp:positionV relativeFrom="paragraph">
                  <wp:posOffset>1096645</wp:posOffset>
                </wp:positionV>
                <wp:extent cx="1367790" cy="1101725"/>
                <wp:effectExtent l="0" t="2540" r="1905" b="635"/>
                <wp:wrapNone/>
                <wp:docPr id="7" name="Group 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7790" cy="1101725"/>
                          <a:chOff x="933" y="12639"/>
                          <a:chExt cx="2154" cy="1735"/>
                        </a:xfrm>
                      </wpg:grpSpPr>
                      <wpg:grpSp>
                        <wpg:cNvPr id="9" name="Group 210"/>
                        <wpg:cNvGrpSpPr>
                          <a:grpSpLocks/>
                        </wpg:cNvGrpSpPr>
                        <wpg:grpSpPr bwMode="auto">
                          <a:xfrm>
                            <a:off x="933" y="12825"/>
                            <a:ext cx="2070" cy="1470"/>
                            <a:chOff x="933" y="12825"/>
                            <a:chExt cx="2070" cy="1470"/>
                          </a:xfrm>
                        </wpg:grpSpPr>
                        <wpg:grpSp>
                          <wpg:cNvPr id="11" name="Group 211"/>
                          <wpg:cNvGrpSpPr>
                            <a:grpSpLocks/>
                          </wpg:cNvGrpSpPr>
                          <wpg:grpSpPr bwMode="auto">
                            <a:xfrm rot="9178661">
                              <a:off x="933" y="13245"/>
                              <a:ext cx="2070" cy="1050"/>
                              <a:chOff x="825" y="10650"/>
                              <a:chExt cx="2070" cy="1050"/>
                            </a:xfrm>
                          </wpg:grpSpPr>
                          <wps:wsp>
                            <wps:cNvPr id="13" name="AutoShape 21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25" y="10650"/>
                                <a:ext cx="1110" cy="10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" name="AutoShape 2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35" y="10650"/>
                                <a:ext cx="960" cy="4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" name="AutoShape 21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825" y="11100"/>
                                <a:ext cx="2070" cy="6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" name="AutoShape 2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55" y="12825"/>
                              <a:ext cx="0" cy="1455"/>
                            </a:xfrm>
                            <a:prstGeom prst="straightConnector1">
                              <a:avLst/>
                            </a:prstGeom>
                            <a:noFill/>
                            <a:ln w="19050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AutoShape 2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89" y="14280"/>
                              <a:ext cx="566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Rectangle 217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2" y="14130"/>
                              <a:ext cx="143" cy="1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0" name="Text Box 218"/>
                        <wps:cNvSpPr txBox="1">
                          <a:spLocks noChangeArrowheads="1"/>
                        </wps:cNvSpPr>
                        <wps:spPr bwMode="auto">
                          <a:xfrm>
                            <a:off x="2655" y="12639"/>
                            <a:ext cx="432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BC3865" w:rsidRDefault="009A7F18" w:rsidP="000C12A2">
                              <w:pP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219"/>
                        <wps:cNvSpPr txBox="1">
                          <a:spLocks noChangeArrowheads="1"/>
                        </wps:cNvSpPr>
                        <wps:spPr bwMode="auto">
                          <a:xfrm>
                            <a:off x="2655" y="13987"/>
                            <a:ext cx="432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7F18" w:rsidRPr="00BC3865" w:rsidRDefault="009A7F18" w:rsidP="000C12A2">
                              <w:pP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9" o:spid="_x0000_s1203" style="position:absolute;margin-left:-3.75pt;margin-top:86.35pt;width:107.7pt;height:86.75pt;z-index:251780096" coordorigin="933,12639" coordsize="2154,17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">
                <v:group id="Group 210" o:spid="_x0000_s1204" style="position:absolute;left:933;top:12825;width:2070;height:1470" coordorigin="933,12825" coordsize="2070,14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group id="Group 211" o:spid="_x0000_s1205" style="position:absolute;left:933;top:13245;width:2070;height:1050;rotation:10025545fd" coordorigin="825,10650" coordsize="2070,1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85rVwMEAAADbAAAADwAA&#10;AAAAAAAAAAAAAACqAgAAZHJzL2Rvd25yZXYueG1sUEsFBgAAAAAEAAQA+gAAAJgDAAAAAA==&#10;">
                    <v:shape id="AutoShape 212" o:spid="_x0000_s1206" type="#_x0000_t32" style="position:absolute;left:825;top:10650;width:1110;height:105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+kIcEAAADbAAAADwAAAGRycy9kb3ducmV2LnhtbERPTYvCMBC9L/gfwgh7WTStwiLVKCII&#10;4mFhtQePQzK2xWZSk1i7/36zIOxtHu9zVpvBtqInHxrHCvJpBoJYO9NwpaA87ycLECEiG2wdk4If&#10;CrBZj95WWBj35G/qT7ESKYRDgQrqGLtCyqBrshimriNO3NV5izFBX0nj8ZnCbStnWfYpLTacGmrs&#10;aFeTvp0eVkFzLL/K/uMevV4c84vPw/nSaqXex8N2CSLSEP/FL/fBpPlz+PslHS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36QhwQAAANsAAAAPAAAAAAAAAAAAAAAA&#10;AKECAABkcnMvZG93bnJldi54bWxQSwUGAAAAAAQABAD5AAAAjwMAAAAA&#10;"/>
                    <v:shape id="AutoShape 213" o:spid="_x0000_s1207" type="#_x0000_t32" style="position:absolute;left:1935;top:10650;width:960;height:4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ASycIAAADbAAAADwAAAGRycy9kb3ducmV2LnhtbERPS2sCMRC+F/ofwgheimYVqrI1yrYg&#10;1IIHH71PN9NNcDPZbqKu/94UBG/z8T1nvuxcLc7UButZwWiYgSAuvbZcKTjsV4MZiBCRNdaeScGV&#10;AiwXz09zzLW/8JbOu1iJFMIhRwUmxiaXMpSGHIahb4gT9+tbhzHBtpK6xUsKd7UcZ9lEOrScGgw2&#10;9GGoPO5OTsFmPXovfoxdf23/7OZ1VdSn6uVbqX6vK95AROriQ3x3f+o0f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OASycIAAADbAAAADwAAAAAAAAAAAAAA&#10;AAChAgAAZHJzL2Rvd25yZXYueG1sUEsFBgAAAAAEAAQA+QAAAJADAAAAAA==&#10;"/>
                    <v:shape id="AutoShape 214" o:spid="_x0000_s1208" type="#_x0000_t32" style="position:absolute;left:825;top:11100;width:2070;height:6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eTy8EAAADbAAAADwAAAGRycy9kb3ducmV2LnhtbERPTYvCMBC9L/gfwgheFk3rYdFqFFlY&#10;EA8Lqz14HJKxLTaTmsTa/febBcHbPN7nrLeDbUVPPjSOFeSzDASxdqbhSkF5+pouQISIbLB1TAp+&#10;KcB2M3pbY2Hcg3+oP8ZKpBAOBSqoY+wKKYOuyWKYuY44cRfnLcYEfSWNx0cKt62cZ9mHtNhwaqix&#10;o8+a9PV4twqaQ/ld9u+36PXikJ99Hk7nVis1GQ+7FYhIQ3yJn+69SfOX8P9LOkBu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N5PLwQAAANsAAAAPAAAAAAAAAAAAAAAA&#10;AKECAABkcnMvZG93bnJldi54bWxQSwUGAAAAAAQABAD5AAAAjwMAAAAA&#10;"/>
                  </v:group>
                  <v:shape id="AutoShape 215" o:spid="_x0000_s1209" type="#_x0000_t32" style="position:absolute;left:2655;top:12825;width:0;height:14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Gs58QAAADbAAAADwAAAGRycy9kb3ducmV2LnhtbESPwWrDMBBE74H+g9hCL6GW60MIrpVQ&#10;GkoayCFx+wFba2sZWyvHUhzn76NCIcdhZt4wxXqynRhp8I1jBS9JCoK4crrhWsH318fzEoQPyBo7&#10;x6TgSh7Wq4dZgbl2Fz7SWIZaRAj7HBWYEPpcSl8ZsugT1xNH79cNFkOUQy31gJcIt53M0nQhLTYc&#10;Fwz29G6oasuzVRBMuit/5qdsS4cNt/1hfzTlXqmnx+ntFUSgKdzD/+1PrSDL4O9L/AFyd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UaznxAAAANsAAAAPAAAAAAAAAAAA&#10;AAAAAKECAABkcnMvZG93bnJldi54bWxQSwUGAAAAAAQABAD5AAAAkgMAAAAA&#10;" strokeweight="1.5pt">
                    <v:stroke dashstyle="1 1" endcap="round"/>
                  </v:shape>
                  <v:shape id="AutoShape 216" o:spid="_x0000_s1210" type="#_x0000_t32" style="position:absolute;left:2089;top:14280;width:56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SRCMQAAADbAAAADwAAAGRycy9kb3ducmV2LnhtbESP0WrCQBRE34X+w3ILfRGzMYiU6CpS&#10;KVXwQVM/4Jq9ZoPZu2l2q/HvuwXBx2FmzjDzZW8bcaXO144VjJMUBHHpdM2VguP35+gdhA/IGhvH&#10;pOBOHpaLl8Ecc+1ufKBrESoRIexzVGBCaHMpfWnIok9cSxy9s+sshii7SuoObxFuG5ml6VRarDku&#10;GGzpw1B5KX6tgmDSbXEa/mRftF/zpd3vDqbYKfX22q9mIAL14Rl+tDdaQTaB/y/xB8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9JEIxAAAANsAAAAPAAAAAAAAAAAA&#10;AAAAAKECAABkcnMvZG93bnJldi54bWxQSwUGAAAAAAQABAD5AAAAkgMAAAAA&#10;" strokeweight="1.5pt">
                    <v:stroke dashstyle="1 1" endcap="round"/>
                  </v:shape>
                  <v:rect id="Rectangle 217" o:spid="_x0000_s1211" style="position:absolute;left:2512;top:14130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a6zMIA&#10;AADbAAAADwAAAGRycy9kb3ducmV2LnhtbESPQYvCMBSE74L/ITzBm6ZWEO0aRVxc9Kj14u1t87bt&#10;2ryUJmr11xtB8DjMzDfMfNmaSlypcaVlBaNhBII4s7rkXMEx3QymIJxH1lhZJgV3crBcdDtzTLS9&#10;8Z6uB5+LAGGXoILC+zqR0mUFGXRDWxMH7882Bn2QTS51g7cAN5WMo2giDZYcFgqsaV1Qdj5cjILf&#10;Mj7iY5/+RGa2Gftdm/5fTt9K9Xvt6guEp9Z/wu/2ViuIJ/D6En6A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ZrrMwgAAANsAAAAPAAAAAAAAAAAAAAAAAJgCAABkcnMvZG93&#10;bnJldi54bWxQSwUGAAAAAAQABAD1AAAAhwMAAAAA&#10;"/>
                </v:group>
                <v:shape id="Text Box 218" o:spid="_x0000_s1212" type="#_x0000_t202" style="position:absolute;left:2655;top:12639;width:432;height:3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:rsidR="009A7F18" w:rsidRPr="00BC3865" w:rsidRDefault="009A7F18" w:rsidP="000C12A2">
                        <w:pP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</w:pPr>
                        <w: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shape>
                <v:shape id="Text Box 219" o:spid="_x0000_s1213" type="#_x0000_t202" style="position:absolute;left:2655;top:13987;width:432;height:3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<v:textbox>
                    <w:txbxContent>
                      <w:p w:rsidR="009A7F18" w:rsidRPr="00BC3865" w:rsidRDefault="009A7F18" w:rsidP="000C12A2">
                        <w:pP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</w:pPr>
                        <w: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652B05" w:rsidRDefault="00652B05" w:rsidP="000C12A2">
      <w:pPr>
        <w:rPr>
          <w:rFonts w:ascii="Comic Sans MS" w:hAnsi="Comic Sans MS"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sz w:val="20"/>
          <w:szCs w:val="20"/>
        </w:rPr>
      </w:pPr>
    </w:p>
    <w:p w:rsidR="00994E3D" w:rsidRDefault="00994E3D" w:rsidP="000C12A2">
      <w:pPr>
        <w:rPr>
          <w:rFonts w:ascii="Comic Sans MS" w:hAnsi="Comic Sans MS"/>
          <w:noProof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lastRenderedPageBreak/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4134819</wp:posOffset>
                </wp:positionH>
                <wp:positionV relativeFrom="paragraph">
                  <wp:posOffset>1847</wp:posOffset>
                </wp:positionV>
                <wp:extent cx="89280" cy="242640"/>
                <wp:effectExtent l="38100" t="38100" r="44450" b="62230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8928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FEA7FE" id="Ink 353" o:spid="_x0000_s1026" type="#_x0000_t75" style="position:absolute;margin-left:325.35pt;margin-top:-.7pt;width:8.15pt;height:20.9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">
                <v:imagedata r:id="rId47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4017819</wp:posOffset>
                </wp:positionH>
                <wp:positionV relativeFrom="paragraph">
                  <wp:posOffset>51167</wp:posOffset>
                </wp:positionV>
                <wp:extent cx="75960" cy="89280"/>
                <wp:effectExtent l="57150" t="57150" r="57785" b="44450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7596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FD0A63" id="Ink 352" o:spid="_x0000_s1026" type="#_x0000_t75" style="position:absolute;margin-left:315.35pt;margin-top:3.15pt;width:7.75pt;height:8.7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">
                <v:imagedata r:id="rId47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3864099</wp:posOffset>
                </wp:positionH>
                <wp:positionV relativeFrom="paragraph">
                  <wp:posOffset>-61873</wp:posOffset>
                </wp:positionV>
                <wp:extent cx="110880" cy="207720"/>
                <wp:effectExtent l="38100" t="57150" r="60960" b="40005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11088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9FAD7B" id="Ink 351" o:spid="_x0000_s1026" type="#_x0000_t75" style="position:absolute;margin-left:303.25pt;margin-top:-5.65pt;width:10.5pt;height:17.9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">
                <v:imagedata r:id="rId47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3779139</wp:posOffset>
                </wp:positionH>
                <wp:positionV relativeFrom="paragraph">
                  <wp:posOffset>36407</wp:posOffset>
                </wp:positionV>
                <wp:extent cx="60840" cy="99000"/>
                <wp:effectExtent l="38100" t="38100" r="53975" b="53975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6084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AE4160" id="Ink 350" o:spid="_x0000_s1026" type="#_x0000_t75" style="position:absolute;margin-left:296.8pt;margin-top:2.4pt;width:6.45pt;height:9.2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">
                <v:imagedata r:id="rId47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3671499</wp:posOffset>
                </wp:positionH>
                <wp:positionV relativeFrom="paragraph">
                  <wp:posOffset>55487</wp:posOffset>
                </wp:positionV>
                <wp:extent cx="64800" cy="99000"/>
                <wp:effectExtent l="38100" t="38100" r="49530" b="53975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6480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676D4" id="Ink 349" o:spid="_x0000_s1026" type="#_x0000_t75" style="position:absolute;margin-left:288.8pt;margin-top:3.6pt;width:6.1pt;height:9.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">
                <v:imagedata r:id="rId47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3553779</wp:posOffset>
                </wp:positionH>
                <wp:positionV relativeFrom="paragraph">
                  <wp:posOffset>58007</wp:posOffset>
                </wp:positionV>
                <wp:extent cx="65880" cy="92880"/>
                <wp:effectExtent l="38100" t="38100" r="48895" b="40640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6588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D037D4" id="Ink 348" o:spid="_x0000_s1026" type="#_x0000_t75" style="position:absolute;margin-left:279.6pt;margin-top:4.3pt;width:6.35pt;height:8.4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">
                <v:imagedata r:id="rId48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3402579</wp:posOffset>
                </wp:positionH>
                <wp:positionV relativeFrom="paragraph">
                  <wp:posOffset>-17233</wp:posOffset>
                </wp:positionV>
                <wp:extent cx="115920" cy="174240"/>
                <wp:effectExtent l="38100" t="38100" r="17780" b="54610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11592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DF8ACA" id="Ink 347" o:spid="_x0000_s1026" type="#_x0000_t75" style="position:absolute;margin-left:267.55pt;margin-top:-1.8pt;width:10.15pt;height:14.9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">
                <v:imagedata r:id="rId48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3170379</wp:posOffset>
                </wp:positionH>
                <wp:positionV relativeFrom="paragraph">
                  <wp:posOffset>-43153</wp:posOffset>
                </wp:positionV>
                <wp:extent cx="214200" cy="34560"/>
                <wp:effectExtent l="38100" t="38100" r="52705" b="41910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21420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B163FF" id="Ink 346" o:spid="_x0000_s1026" type="#_x0000_t75" style="position:absolute;margin-left:249.35pt;margin-top:-4.15pt;width:17.9pt;height:4.0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">
                <v:imagedata r:id="rId48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3272259</wp:posOffset>
                </wp:positionH>
                <wp:positionV relativeFrom="paragraph">
                  <wp:posOffset>-28393</wp:posOffset>
                </wp:positionV>
                <wp:extent cx="23040" cy="169200"/>
                <wp:effectExtent l="38100" t="38100" r="34290" b="40640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2304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66B979" id="Ink 345" o:spid="_x0000_s1026" type="#_x0000_t75" style="position:absolute;margin-left:257.4pt;margin-top:-2.55pt;width:2.75pt;height:14.3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">
                <v:imagedata r:id="rId48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2952579</wp:posOffset>
                </wp:positionH>
                <wp:positionV relativeFrom="paragraph">
                  <wp:posOffset>58007</wp:posOffset>
                </wp:positionV>
                <wp:extent cx="118440" cy="87120"/>
                <wp:effectExtent l="19050" t="57150" r="53340" b="46355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11844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B83F85" id="Ink 344" o:spid="_x0000_s1026" type="#_x0000_t75" style="position:absolute;margin-left:232.25pt;margin-top:3.7pt;width:10.4pt;height:8.7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">
                <v:imagedata r:id="rId48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2842779</wp:posOffset>
                </wp:positionH>
                <wp:positionV relativeFrom="paragraph">
                  <wp:posOffset>51167</wp:posOffset>
                </wp:positionV>
                <wp:extent cx="68400" cy="96480"/>
                <wp:effectExtent l="38100" t="38100" r="46355" b="56515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6840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DEB4C9" id="Ink 343" o:spid="_x0000_s1026" type="#_x0000_t75" style="position:absolute;margin-left:223.5pt;margin-top:3.35pt;width:6.55pt;height:9.2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">
                <v:imagedata r:id="rId49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2643339</wp:posOffset>
                </wp:positionH>
                <wp:positionV relativeFrom="paragraph">
                  <wp:posOffset>-8953</wp:posOffset>
                </wp:positionV>
                <wp:extent cx="180000" cy="170640"/>
                <wp:effectExtent l="38100" t="38100" r="0" b="58420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18000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E51489" id="Ink 342" o:spid="_x0000_s1026" type="#_x0000_t75" style="position:absolute;margin-left:207.4pt;margin-top:-1.55pt;width:15.8pt;height:15.1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">
                <v:imagedata r:id="rId49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2640819</wp:posOffset>
                </wp:positionH>
                <wp:positionV relativeFrom="paragraph">
                  <wp:posOffset>-16153</wp:posOffset>
                </wp:positionV>
                <wp:extent cx="31680" cy="153720"/>
                <wp:effectExtent l="38100" t="38100" r="45085" b="36830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3168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0F169" id="Ink 341" o:spid="_x0000_s1026" type="#_x0000_t75" style="position:absolute;margin-left:207.4pt;margin-top:-1.5pt;width:3.7pt;height:13.0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">
                <v:imagedata r:id="rId49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2406819</wp:posOffset>
                </wp:positionH>
                <wp:positionV relativeFrom="paragraph">
                  <wp:posOffset>82847</wp:posOffset>
                </wp:positionV>
                <wp:extent cx="104040" cy="7200"/>
                <wp:effectExtent l="38100" t="57150" r="48895" b="50165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1040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3C6588" id="Ink 340" o:spid="_x0000_s1026" type="#_x0000_t75" style="position:absolute;margin-left:188.95pt;margin-top:5.7pt;width:9.55pt;height:2.0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">
                <v:imagedata r:id="rId49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2169219</wp:posOffset>
                </wp:positionH>
                <wp:positionV relativeFrom="paragraph">
                  <wp:posOffset>56567</wp:posOffset>
                </wp:positionV>
                <wp:extent cx="102600" cy="109800"/>
                <wp:effectExtent l="38100" t="38100" r="50165" b="62230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1026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522346" id="Ink 339" o:spid="_x0000_s1026" type="#_x0000_t75" style="position:absolute;margin-left:170.55pt;margin-top:3.55pt;width:9.4pt;height:10.6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">
                <v:imagedata r:id="rId49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2063019</wp:posOffset>
                </wp:positionH>
                <wp:positionV relativeFrom="paragraph">
                  <wp:posOffset>42887</wp:posOffset>
                </wp:positionV>
                <wp:extent cx="74880" cy="106200"/>
                <wp:effectExtent l="19050" t="38100" r="59055" b="46355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748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E85823" id="Ink 338" o:spid="_x0000_s1026" type="#_x0000_t75" style="position:absolute;margin-left:161.75pt;margin-top:2.7pt;width:7.55pt;height:9.9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">
                <v:imagedata r:id="rId50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1988499</wp:posOffset>
                </wp:positionH>
                <wp:positionV relativeFrom="paragraph">
                  <wp:posOffset>-49273</wp:posOffset>
                </wp:positionV>
                <wp:extent cx="9720" cy="6480"/>
                <wp:effectExtent l="57150" t="38100" r="47625" b="50800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97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4BEECB" id="Ink 337" o:spid="_x0000_s1026" type="#_x0000_t75" style="position:absolute;margin-left:155.75pt;margin-top:-4.25pt;width:1.85pt;height:1.7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">
                <v:imagedata r:id="rId50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1867539</wp:posOffset>
                </wp:positionH>
                <wp:positionV relativeFrom="paragraph">
                  <wp:posOffset>27767</wp:posOffset>
                </wp:positionV>
                <wp:extent cx="142920" cy="126720"/>
                <wp:effectExtent l="0" t="57150" r="47625" b="45085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14292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6DCC10" id="Ink 336" o:spid="_x0000_s1026" type="#_x0000_t75" style="position:absolute;margin-left:146.75pt;margin-top:1.35pt;width:12.4pt;height:11.6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">
                <v:imagedata r:id="rId50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1920459</wp:posOffset>
                </wp:positionH>
                <wp:positionV relativeFrom="paragraph">
                  <wp:posOffset>-43873</wp:posOffset>
                </wp:positionV>
                <wp:extent cx="10800" cy="185760"/>
                <wp:effectExtent l="57150" t="38100" r="46355" b="43180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1080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0B9DC5" id="Ink 335" o:spid="_x0000_s1026" type="#_x0000_t75" style="position:absolute;margin-left:150.4pt;margin-top:-3.75pt;width:2.15pt;height:15.6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">
                <v:imagedata r:id="rId50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1777539</wp:posOffset>
                </wp:positionH>
                <wp:positionV relativeFrom="paragraph">
                  <wp:posOffset>54407</wp:posOffset>
                </wp:positionV>
                <wp:extent cx="122040" cy="119160"/>
                <wp:effectExtent l="57150" t="57150" r="0" b="52705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1220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B8629" id="Ink 334" o:spid="_x0000_s1026" type="#_x0000_t75" style="position:absolute;margin-left:139.15pt;margin-top:3.55pt;width:11.05pt;height:11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">
                <v:imagedata r:id="rId50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1719579</wp:posOffset>
                </wp:positionH>
                <wp:positionV relativeFrom="paragraph">
                  <wp:posOffset>-20473</wp:posOffset>
                </wp:positionV>
                <wp:extent cx="10440" cy="12240"/>
                <wp:effectExtent l="57150" t="38100" r="46990" b="45085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104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1F1EA5" id="Ink 333" o:spid="_x0000_s1026" type="#_x0000_t75" style="position:absolute;margin-left:134.65pt;margin-top:-1.85pt;width:1.95pt;height:2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">
                <v:imagedata r:id="rId51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1702659</wp:posOffset>
                </wp:positionH>
                <wp:positionV relativeFrom="paragraph">
                  <wp:posOffset>79247</wp:posOffset>
                </wp:positionV>
                <wp:extent cx="1440" cy="90000"/>
                <wp:effectExtent l="57150" t="38100" r="55880" b="43815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144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211AA6" id="Ink 332" o:spid="_x0000_s1026" type="#_x0000_t75" style="position:absolute;margin-left:133.3pt;margin-top:6pt;width:1.75pt;height:8.1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">
                <v:imagedata r:id="rId51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1540659</wp:posOffset>
                </wp:positionH>
                <wp:positionV relativeFrom="paragraph">
                  <wp:posOffset>-44953</wp:posOffset>
                </wp:positionV>
                <wp:extent cx="87480" cy="209880"/>
                <wp:effectExtent l="57150" t="57150" r="46355" b="38100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8748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683B5E" id="Ink 331" o:spid="_x0000_s1026" type="#_x0000_t75" style="position:absolute;margin-left:120.45pt;margin-top:-4.2pt;width:8.5pt;height:17.9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">
                <v:imagedata r:id="rId51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1411419</wp:posOffset>
                </wp:positionH>
                <wp:positionV relativeFrom="paragraph">
                  <wp:posOffset>58007</wp:posOffset>
                </wp:positionV>
                <wp:extent cx="78120" cy="115200"/>
                <wp:effectExtent l="38100" t="57150" r="36195" b="56515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7812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E9F443" id="Ink 330" o:spid="_x0000_s1026" type="#_x0000_t75" style="position:absolute;margin-left:110.8pt;margin-top:3.75pt;width:7.15pt;height:10.7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">
                <v:imagedata r:id="rId51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1218099</wp:posOffset>
                </wp:positionH>
                <wp:positionV relativeFrom="paragraph">
                  <wp:posOffset>74927</wp:posOffset>
                </wp:positionV>
                <wp:extent cx="173160" cy="101160"/>
                <wp:effectExtent l="38100" t="38100" r="36830" b="51435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1731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30293" id="Ink 329" o:spid="_x0000_s1026" type="#_x0000_t75" style="position:absolute;margin-left:95.45pt;margin-top:5.1pt;width:14.75pt;height:9.5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">
                <v:imagedata r:id="rId51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1102899</wp:posOffset>
                </wp:positionH>
                <wp:positionV relativeFrom="paragraph">
                  <wp:posOffset>65927</wp:posOffset>
                </wp:positionV>
                <wp:extent cx="78120" cy="110520"/>
                <wp:effectExtent l="57150" t="38100" r="55245" b="41910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781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90D328" id="Ink 328" o:spid="_x0000_s1026" type="#_x0000_t75" style="position:absolute;margin-left:86.1pt;margin-top:4.45pt;width:7.5pt;height:10.2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">
                <v:imagedata r:id="rId52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932979</wp:posOffset>
                </wp:positionH>
                <wp:positionV relativeFrom="paragraph">
                  <wp:posOffset>-53233</wp:posOffset>
                </wp:positionV>
                <wp:extent cx="137160" cy="223200"/>
                <wp:effectExtent l="38100" t="38100" r="53340" b="43815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13716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2B92E" id="Ink 327" o:spid="_x0000_s1026" type="#_x0000_t75" style="position:absolute;margin-left:72.7pt;margin-top:-4.95pt;width:12.25pt;height:19.1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">
                <v:imagedata r:id="rId52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674859</wp:posOffset>
                </wp:positionH>
                <wp:positionV relativeFrom="paragraph">
                  <wp:posOffset>-56113</wp:posOffset>
                </wp:positionV>
                <wp:extent cx="27000" cy="207360"/>
                <wp:effectExtent l="38100" t="38100" r="49530" b="40640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2700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3D7CCB" id="Ink 326" o:spid="_x0000_s1026" type="#_x0000_t75" style="position:absolute;margin-left:52.7pt;margin-top:-4.7pt;width:3.55pt;height:17.4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">
                <v:imagedata r:id="rId52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605019</wp:posOffset>
                </wp:positionH>
                <wp:positionV relativeFrom="paragraph">
                  <wp:posOffset>-29473</wp:posOffset>
                </wp:positionV>
                <wp:extent cx="107280" cy="116640"/>
                <wp:effectExtent l="38100" t="38100" r="7620" b="55245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1072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E03CAC" id="Ink 325" o:spid="_x0000_s1026" type="#_x0000_t75" style="position:absolute;margin-left:47.15pt;margin-top:-2.8pt;width:9.65pt;height:10.6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">
                <v:imagedata r:id="rId52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393699</wp:posOffset>
                </wp:positionH>
                <wp:positionV relativeFrom="paragraph">
                  <wp:posOffset>154487</wp:posOffset>
                </wp:positionV>
                <wp:extent cx="6840" cy="17280"/>
                <wp:effectExtent l="38100" t="38100" r="50800" b="40005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68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FB2BF" id="Ink 324" o:spid="_x0000_s1026" type="#_x0000_t75" style="position:absolute;margin-left:30.45pt;margin-top:11.9pt;width:1.95pt;height:2.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">
                <v:imagedata r:id="rId52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206859</wp:posOffset>
                </wp:positionH>
                <wp:positionV relativeFrom="paragraph">
                  <wp:posOffset>-21193</wp:posOffset>
                </wp:positionV>
                <wp:extent cx="119520" cy="204840"/>
                <wp:effectExtent l="38100" t="38100" r="52070" b="43180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11952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FDE84" id="Ink 323" o:spid="_x0000_s1026" type="#_x0000_t75" style="position:absolute;margin-left:15.8pt;margin-top:-2.05pt;width:10.7pt;height:17.3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">
                <v:imagedata r:id="rId53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38379</wp:posOffset>
                </wp:positionH>
                <wp:positionV relativeFrom="paragraph">
                  <wp:posOffset>-46753</wp:posOffset>
                </wp:positionV>
                <wp:extent cx="119520" cy="247320"/>
                <wp:effectExtent l="57150" t="38100" r="13970" b="57785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11952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25FE9C" id="Ink 322" o:spid="_x0000_s1026" type="#_x0000_t75" style="position:absolute;margin-left:2.1pt;margin-top:-4.5pt;width:11pt;height:21.1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">
                <v:imagedata r:id="rId53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-308661</wp:posOffset>
                </wp:positionH>
                <wp:positionV relativeFrom="paragraph">
                  <wp:posOffset>114887</wp:posOffset>
                </wp:positionV>
                <wp:extent cx="108000" cy="11880"/>
                <wp:effectExtent l="38100" t="57150" r="44450" b="4572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1080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B8C581" id="Ink 321" o:spid="_x0000_s1026" type="#_x0000_t75" style="position:absolute;margin-left:-25.05pt;margin-top:8.15pt;width:10.1pt;height:2.8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">
                <v:imagedata r:id="rId53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-302181</wp:posOffset>
                </wp:positionH>
                <wp:positionV relativeFrom="paragraph">
                  <wp:posOffset>45767</wp:posOffset>
                </wp:positionV>
                <wp:extent cx="109440" cy="157320"/>
                <wp:effectExtent l="38100" t="19050" r="43180" b="52705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10944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03305C" id="Ink 320" o:spid="_x0000_s1026" type="#_x0000_t75" style="position:absolute;margin-left:-24.2pt;margin-top:3.35pt;width:9.8pt;height:13.4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">
                <v:imagedata r:id="rId53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-298941</wp:posOffset>
                </wp:positionH>
                <wp:positionV relativeFrom="paragraph">
                  <wp:posOffset>33167</wp:posOffset>
                </wp:positionV>
                <wp:extent cx="96840" cy="196560"/>
                <wp:effectExtent l="57150" t="19050" r="36830" b="51435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9684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2A8850" id="Ink 319" o:spid="_x0000_s1026" type="#_x0000_t75" style="position:absolute;margin-left:-24.25pt;margin-top:2.35pt;width:8.6pt;height:16.4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">
                <v:imagedata r:id="rId539" o:title=""/>
              </v:shape>
            </w:pict>
          </mc:Fallback>
        </mc:AlternateContent>
      </w: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</w:p>
    <w:p w:rsidR="00652B05" w:rsidRDefault="009A7F18" w:rsidP="000C12A2">
      <w:pPr>
        <w:rPr>
          <w:rFonts w:ascii="Comic Sans MS" w:hAnsi="Comic Sans MS"/>
          <w:noProof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5408859</wp:posOffset>
                </wp:positionH>
                <wp:positionV relativeFrom="paragraph">
                  <wp:posOffset>75352</wp:posOffset>
                </wp:positionV>
                <wp:extent cx="79920" cy="187200"/>
                <wp:effectExtent l="38100" t="38100" r="0" b="41910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7992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CA7C3F" id="Ink 586" o:spid="_x0000_s1026" type="#_x0000_t75" style="position:absolute;margin-left:424.9pt;margin-top:5.45pt;width:8.35pt;height:16.05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">
                <v:imagedata r:id="rId54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5320299</wp:posOffset>
                </wp:positionH>
                <wp:positionV relativeFrom="paragraph">
                  <wp:posOffset>60952</wp:posOffset>
                </wp:positionV>
                <wp:extent cx="31680" cy="195120"/>
                <wp:effectExtent l="38100" t="38100" r="45085" b="33655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3168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B14153" id="Ink 585" o:spid="_x0000_s1026" type="#_x0000_t75" style="position:absolute;margin-left:418.15pt;margin-top:4.55pt;width:3.65pt;height:16.3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">
                <v:imagedata r:id="rId54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5228499</wp:posOffset>
                </wp:positionH>
                <wp:positionV relativeFrom="paragraph">
                  <wp:posOffset>-49928</wp:posOffset>
                </wp:positionV>
                <wp:extent cx="78480" cy="345600"/>
                <wp:effectExtent l="38100" t="38100" r="36195" b="54610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78480" cy="34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0D3B2" id="Ink 584" o:spid="_x0000_s1026" type="#_x0000_t75" style="position:absolute;margin-left:411pt;margin-top:-4.4pt;width:7.3pt;height:28.35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">
                <v:imagedata r:id="rId54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5088819</wp:posOffset>
                </wp:positionH>
                <wp:positionV relativeFrom="paragraph">
                  <wp:posOffset>11992</wp:posOffset>
                </wp:positionV>
                <wp:extent cx="147240" cy="168840"/>
                <wp:effectExtent l="38100" t="38100" r="43815" b="60325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14724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32FBA6" id="Ink 583" o:spid="_x0000_s1026" type="#_x0000_t75" style="position:absolute;margin-left:399.85pt;margin-top:.05pt;width:13.05pt;height:15.1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">
                <v:imagedata r:id="rId54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5002059</wp:posOffset>
                </wp:positionH>
                <wp:positionV relativeFrom="paragraph">
                  <wp:posOffset>2272</wp:posOffset>
                </wp:positionV>
                <wp:extent cx="15840" cy="168840"/>
                <wp:effectExtent l="57150" t="38100" r="41910" b="41275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1584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2E2F7C" id="Ink 582" o:spid="_x0000_s1026" type="#_x0000_t75" style="position:absolute;margin-left:393pt;margin-top:-.35pt;width:2.7pt;height:14.7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">
                <v:imagedata r:id="rId549" o:title=""/>
              </v:shape>
            </w:pict>
          </mc:Fallback>
        </mc:AlternateContent>
      </w:r>
      <w:r w:rsidR="00652B05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4687779</wp:posOffset>
                </wp:positionH>
                <wp:positionV relativeFrom="paragraph">
                  <wp:posOffset>56392</wp:posOffset>
                </wp:positionV>
                <wp:extent cx="15840" cy="243720"/>
                <wp:effectExtent l="38100" t="57150" r="60960" b="42545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1584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B3377B" id="Ink 420" o:spid="_x0000_s1026" type="#_x0000_t75" style="position:absolute;margin-left:368.15pt;margin-top:3.75pt;width:2.95pt;height:20.8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">
                <v:imagedata r:id="rId551" o:title=""/>
              </v:shape>
            </w:pict>
          </mc:Fallback>
        </mc:AlternateContent>
      </w:r>
      <w:r w:rsidR="00652B05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4463859</wp:posOffset>
                </wp:positionH>
                <wp:positionV relativeFrom="paragraph">
                  <wp:posOffset>86632</wp:posOffset>
                </wp:positionV>
                <wp:extent cx="207000" cy="137880"/>
                <wp:effectExtent l="38100" t="38100" r="0" b="52705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20700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2013A0" id="Ink 419" o:spid="_x0000_s1026" type="#_x0000_t75" style="position:absolute;margin-left:350.6pt;margin-top:6pt;width:17.9pt;height:12.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">
                <v:imagedata r:id="rId553" o:title=""/>
              </v:shape>
            </w:pict>
          </mc:Fallback>
        </mc:AlternateContent>
      </w:r>
      <w:r w:rsidR="00652B05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4298979</wp:posOffset>
                </wp:positionH>
                <wp:positionV relativeFrom="paragraph">
                  <wp:posOffset>15352</wp:posOffset>
                </wp:positionV>
                <wp:extent cx="107640" cy="205200"/>
                <wp:effectExtent l="38100" t="57150" r="45085" b="42545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10764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BD0100" id="Ink 418" o:spid="_x0000_s1026" type="#_x0000_t75" style="position:absolute;margin-left:337.6pt;margin-top:.4pt;width:10.1pt;height:17.7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">
                <v:imagedata r:id="rId555" o:title=""/>
              </v:shape>
            </w:pict>
          </mc:Fallback>
        </mc:AlternateContent>
      </w:r>
      <w:r w:rsidR="00652B05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4205019</wp:posOffset>
                </wp:positionH>
                <wp:positionV relativeFrom="paragraph">
                  <wp:posOffset>63232</wp:posOffset>
                </wp:positionV>
                <wp:extent cx="55800" cy="156240"/>
                <wp:effectExtent l="38100" t="38100" r="40005" b="53340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5580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8EF49" id="Ink 417" o:spid="_x0000_s1026" type="#_x0000_t75" style="position:absolute;margin-left:330.25pt;margin-top:4.4pt;width:6.1pt;height:13.7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">
                <v:imagedata r:id="rId557" o:title=""/>
              </v:shape>
            </w:pict>
          </mc:Fallback>
        </mc:AlternateContent>
      </w:r>
      <w:r w:rsidR="00652B05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4076499</wp:posOffset>
                </wp:positionH>
                <wp:positionV relativeFrom="paragraph">
                  <wp:posOffset>98872</wp:posOffset>
                </wp:positionV>
                <wp:extent cx="83520" cy="132840"/>
                <wp:effectExtent l="57150" t="38100" r="31115" b="57785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8352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231046" id="Ink 416" o:spid="_x0000_s1026" type="#_x0000_t75" style="position:absolute;margin-left:320.05pt;margin-top:7pt;width:8.25pt;height:12.1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">
                <v:imagedata r:id="rId559" o:title=""/>
              </v:shape>
            </w:pict>
          </mc:Fallback>
        </mc:AlternateContent>
      </w:r>
      <w:r w:rsidR="00652B05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3950139</wp:posOffset>
                </wp:positionH>
                <wp:positionV relativeFrom="paragraph">
                  <wp:posOffset>115792</wp:posOffset>
                </wp:positionV>
                <wp:extent cx="90000" cy="120600"/>
                <wp:effectExtent l="38100" t="57150" r="24765" b="51435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9000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2BDCD5" id="Ink 415" o:spid="_x0000_s1026" type="#_x0000_t75" style="position:absolute;margin-left:310.75pt;margin-top:8.25pt;width:8.05pt;height:11.3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">
                <v:imagedata r:id="rId561" o:title=""/>
              </v:shape>
            </w:pict>
          </mc:Fallback>
        </mc:AlternateContent>
      </w:r>
      <w:r w:rsidR="00652B05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3761859</wp:posOffset>
                </wp:positionH>
                <wp:positionV relativeFrom="paragraph">
                  <wp:posOffset>40912</wp:posOffset>
                </wp:positionV>
                <wp:extent cx="131040" cy="207720"/>
                <wp:effectExtent l="38100" t="38100" r="59690" b="59055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13104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3359C2" id="Ink 414" o:spid="_x0000_s1026" type="#_x0000_t75" style="position:absolute;margin-left:295.25pt;margin-top:2.5pt;width:11.95pt;height:17.9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">
                <v:imagedata r:id="rId563" o:title=""/>
              </v:shape>
            </w:pict>
          </mc:Fallback>
        </mc:AlternateContent>
      </w:r>
      <w:r w:rsidR="00652B05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3392859</wp:posOffset>
                </wp:positionH>
                <wp:positionV relativeFrom="paragraph">
                  <wp:posOffset>72592</wp:posOffset>
                </wp:positionV>
                <wp:extent cx="186840" cy="205560"/>
                <wp:effectExtent l="38100" t="57150" r="60960" b="42545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18684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AC5480" id="Ink 412" o:spid="_x0000_s1026" type="#_x0000_t75" style="position:absolute;margin-left:266.25pt;margin-top:4.95pt;width:16.45pt;height:17.85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">
                <v:imagedata r:id="rId565" o:title=""/>
              </v:shape>
            </w:pict>
          </mc:Fallback>
        </mc:AlternateContent>
      </w:r>
      <w:r w:rsidR="00652B05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3083619</wp:posOffset>
                </wp:positionH>
                <wp:positionV relativeFrom="paragraph">
                  <wp:posOffset>118312</wp:posOffset>
                </wp:positionV>
                <wp:extent cx="108000" cy="121680"/>
                <wp:effectExtent l="38100" t="57150" r="25400" b="50165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10800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314565" id="Ink 411" o:spid="_x0000_s1026" type="#_x0000_t75" style="position:absolute;margin-left:242.55pt;margin-top:8.5pt;width:9.65pt;height:11.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">
                <v:imagedata r:id="rId567" o:title=""/>
              </v:shape>
            </w:pict>
          </mc:Fallback>
        </mc:AlternateContent>
      </w:r>
      <w:r w:rsidR="00652B05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2934579</wp:posOffset>
                </wp:positionH>
                <wp:positionV relativeFrom="paragraph">
                  <wp:posOffset>95992</wp:posOffset>
                </wp:positionV>
                <wp:extent cx="81720" cy="140760"/>
                <wp:effectExtent l="19050" t="38100" r="52070" b="50165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8172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5B7E51" id="Ink 410" o:spid="_x0000_s1026" type="#_x0000_t75" style="position:absolute;margin-left:230.75pt;margin-top:6.85pt;width:7.55pt;height:12.7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">
                <v:imagedata r:id="rId569" o:title=""/>
              </v:shape>
            </w:pict>
          </mc:Fallback>
        </mc:AlternateContent>
      </w:r>
      <w:r w:rsidR="00652B05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2738379</wp:posOffset>
                </wp:positionH>
                <wp:positionV relativeFrom="paragraph">
                  <wp:posOffset>72232</wp:posOffset>
                </wp:positionV>
                <wp:extent cx="28440" cy="192960"/>
                <wp:effectExtent l="38100" t="38100" r="48260" b="36195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2844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B73489" id="Ink 408" o:spid="_x0000_s1026" type="#_x0000_t75" style="position:absolute;margin-left:214.95pt;margin-top:5.45pt;width:3.7pt;height:16.2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">
                <v:imagedata r:id="rId571" o:title=""/>
              </v:shape>
            </w:pict>
          </mc:Fallback>
        </mc:AlternateContent>
      </w:r>
      <w:r w:rsidR="00652B05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2469819</wp:posOffset>
                </wp:positionH>
                <wp:positionV relativeFrom="paragraph">
                  <wp:posOffset>161152</wp:posOffset>
                </wp:positionV>
                <wp:extent cx="86040" cy="9360"/>
                <wp:effectExtent l="19050" t="57150" r="47625" b="48260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860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809F21" id="Ink 374" o:spid="_x0000_s1026" type="#_x0000_t75" style="position:absolute;margin-left:194.2pt;margin-top:11.8pt;width:7.9pt;height:2.7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">
                <v:imagedata r:id="rId573" o:title=""/>
              </v:shape>
            </w:pict>
          </mc:Fallback>
        </mc:AlternateContent>
      </w:r>
      <w:r w:rsidR="00652B05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2080659</wp:posOffset>
                </wp:positionH>
                <wp:positionV relativeFrom="paragraph">
                  <wp:posOffset>46312</wp:posOffset>
                </wp:positionV>
                <wp:extent cx="8280" cy="9720"/>
                <wp:effectExtent l="57150" t="38100" r="48895" b="47625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82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5321C9" id="Ink 371" o:spid="_x0000_s1026" type="#_x0000_t75" style="position:absolute;margin-left:163.1pt;margin-top:3.35pt;width:1.65pt;height:1.8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">
                <v:imagedata r:id="rId575" o:title=""/>
              </v:shape>
            </w:pict>
          </mc:Fallback>
        </mc:AlternateContent>
      </w:r>
      <w:r w:rsidR="00652B05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2016219</wp:posOffset>
                </wp:positionH>
                <wp:positionV relativeFrom="paragraph">
                  <wp:posOffset>34432</wp:posOffset>
                </wp:positionV>
                <wp:extent cx="12960" cy="225720"/>
                <wp:effectExtent l="38100" t="38100" r="44450" b="41275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1296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1CD96" id="Ink 369" o:spid="_x0000_s1026" type="#_x0000_t75" style="position:absolute;margin-left:157.9pt;margin-top:2.25pt;width:2.7pt;height:18.9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">
                <v:imagedata r:id="rId577" o:title=""/>
              </v:shape>
            </w:pict>
          </mc:Fallback>
        </mc:AlternateContent>
      </w:r>
      <w:r w:rsidR="00652B05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1764579</wp:posOffset>
                </wp:positionH>
                <wp:positionV relativeFrom="paragraph">
                  <wp:posOffset>65032</wp:posOffset>
                </wp:positionV>
                <wp:extent cx="9720" cy="8640"/>
                <wp:effectExtent l="57150" t="38100" r="47625" b="48895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97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66AEFD" id="Ink 367" o:spid="_x0000_s1026" type="#_x0000_t75" style="position:absolute;margin-left:138.15pt;margin-top:4.7pt;width:1.95pt;height:2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">
                <v:imagedata r:id="rId579" o:title=""/>
              </v:shape>
            </w:pict>
          </mc:Fallback>
        </mc:AlternateContent>
      </w:r>
      <w:r w:rsidR="00652B05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1587099</wp:posOffset>
                </wp:positionH>
                <wp:positionV relativeFrom="paragraph">
                  <wp:posOffset>69712</wp:posOffset>
                </wp:positionV>
                <wp:extent cx="124560" cy="187200"/>
                <wp:effectExtent l="57150" t="38100" r="46990" b="60960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12456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3A977D" id="Ink 365" o:spid="_x0000_s1026" type="#_x0000_t75" style="position:absolute;margin-left:123.95pt;margin-top:4.8pt;width:11.6pt;height:16.4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">
                <v:imagedata r:id="rId581" o:title=""/>
              </v:shape>
            </w:pict>
          </mc:Fallback>
        </mc:AlternateContent>
      </w:r>
      <w:r w:rsidR="00652B05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920739</wp:posOffset>
                </wp:positionH>
                <wp:positionV relativeFrom="paragraph">
                  <wp:posOffset>56392</wp:posOffset>
                </wp:positionV>
                <wp:extent cx="219960" cy="220680"/>
                <wp:effectExtent l="38100" t="38100" r="46990" b="46355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21996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EB9ADC" id="Ink 361" o:spid="_x0000_s1026" type="#_x0000_t75" style="position:absolute;margin-left:72.25pt;margin-top:3.65pt;width:18.25pt;height:18.9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">
                <v:imagedata r:id="rId583" o:title=""/>
              </v:shape>
            </w:pict>
          </mc:Fallback>
        </mc:AlternateContent>
      </w:r>
      <w:r w:rsidR="00652B05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551739</wp:posOffset>
                </wp:positionH>
                <wp:positionV relativeFrom="paragraph">
                  <wp:posOffset>59992</wp:posOffset>
                </wp:positionV>
                <wp:extent cx="125640" cy="235800"/>
                <wp:effectExtent l="57150" t="38100" r="46355" b="50165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12564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F26C7F" id="Ink 360" o:spid="_x0000_s1026" type="#_x0000_t75" style="position:absolute;margin-left:42.55pt;margin-top:4.35pt;width:11.65pt;height:19.9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">
                <v:imagedata r:id="rId585" o:title=""/>
              </v:shape>
            </w:pict>
          </mc:Fallback>
        </mc:AlternateContent>
      </w: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3637299</wp:posOffset>
                </wp:positionH>
                <wp:positionV relativeFrom="paragraph">
                  <wp:posOffset>-48053</wp:posOffset>
                </wp:positionV>
                <wp:extent cx="90720" cy="117000"/>
                <wp:effectExtent l="38100" t="57150" r="43180" b="54610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9072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02C0D" id="Ink 413" o:spid="_x0000_s1026" type="#_x0000_t75" style="position:absolute;margin-left:286.05pt;margin-top:-4.65pt;width:8.3pt;height:10.9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">
                <v:imagedata r:id="rId58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2702739</wp:posOffset>
                </wp:positionH>
                <wp:positionV relativeFrom="paragraph">
                  <wp:posOffset>-91973</wp:posOffset>
                </wp:positionV>
                <wp:extent cx="198360" cy="206280"/>
                <wp:effectExtent l="57150" t="38100" r="30480" b="60960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19836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57FFD" id="Ink 409" o:spid="_x0000_s1026" type="#_x0000_t75" style="position:absolute;margin-left:212.1pt;margin-top:-8.15pt;width:17.25pt;height:18.1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">
                <v:imagedata r:id="rId58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2249139</wp:posOffset>
                </wp:positionH>
                <wp:positionV relativeFrom="paragraph">
                  <wp:posOffset>-17093</wp:posOffset>
                </wp:positionV>
                <wp:extent cx="116280" cy="114480"/>
                <wp:effectExtent l="57150" t="57150" r="36195" b="57150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11628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4B7D8C" id="Ink 373" o:spid="_x0000_s1026" type="#_x0000_t75" style="position:absolute;margin-left:176.1pt;margin-top:-2.35pt;width:11.25pt;height:11.0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">
                <v:imagedata r:id="rId59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2161299</wp:posOffset>
                </wp:positionH>
                <wp:positionV relativeFrom="paragraph">
                  <wp:posOffset>-32933</wp:posOffset>
                </wp:positionV>
                <wp:extent cx="54000" cy="131760"/>
                <wp:effectExtent l="38100" t="38100" r="60325" b="40005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5400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AE462" id="Ink 372" o:spid="_x0000_s1026" type="#_x0000_t75" style="position:absolute;margin-left:169.45pt;margin-top:-2.9pt;width:6pt;height:11.7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">
                <v:imagedata r:id="rId59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1977699</wp:posOffset>
                </wp:positionH>
                <wp:positionV relativeFrom="paragraph">
                  <wp:posOffset>-40853</wp:posOffset>
                </wp:positionV>
                <wp:extent cx="138240" cy="128160"/>
                <wp:effectExtent l="38100" t="57150" r="52705" b="43815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13824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60CD01" id="Ink 370" o:spid="_x0000_s1026" type="#_x0000_t75" style="position:absolute;margin-left:155.2pt;margin-top:-4.1pt;width:12.4pt;height:11.8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">
                <v:imagedata r:id="rId59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1877619</wp:posOffset>
                </wp:positionH>
                <wp:positionV relativeFrom="paragraph">
                  <wp:posOffset>-31853</wp:posOffset>
                </wp:positionV>
                <wp:extent cx="120600" cy="125280"/>
                <wp:effectExtent l="57150" t="57150" r="0" b="46355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12060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9C7AA" id="Ink 368" o:spid="_x0000_s1026" type="#_x0000_t75" style="position:absolute;margin-left:147pt;margin-top:-3.3pt;width:11.15pt;height:11.4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">
                <v:imagedata r:id="rId59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1781859</wp:posOffset>
                </wp:positionH>
                <wp:positionV relativeFrom="paragraph">
                  <wp:posOffset>-37973</wp:posOffset>
                </wp:positionV>
                <wp:extent cx="8280" cy="122040"/>
                <wp:effectExtent l="38100" t="38100" r="48895" b="49530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828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EBABD1" id="Ink 366" o:spid="_x0000_s1026" type="#_x0000_t75" style="position:absolute;margin-left:139.45pt;margin-top:-3.25pt;width:2.3pt;height:10.6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">
                <v:imagedata r:id="rId59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1476219</wp:posOffset>
                </wp:positionH>
                <wp:positionV relativeFrom="paragraph">
                  <wp:posOffset>-35453</wp:posOffset>
                </wp:positionV>
                <wp:extent cx="69840" cy="113760"/>
                <wp:effectExtent l="38100" t="57150" r="45085" b="57785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6984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1E834B" id="Ink 364" o:spid="_x0000_s1026" type="#_x0000_t75" style="position:absolute;margin-left:115.25pt;margin-top:-3.7pt;width:7.3pt;height:10.7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">
                <v:imagedata r:id="rId60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1286139</wp:posOffset>
                </wp:positionH>
                <wp:positionV relativeFrom="paragraph">
                  <wp:posOffset>-30413</wp:posOffset>
                </wp:positionV>
                <wp:extent cx="177120" cy="106200"/>
                <wp:effectExtent l="38100" t="38100" r="13970" b="46355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17712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98055F" id="Ink 363" o:spid="_x0000_s1026" type="#_x0000_t75" style="position:absolute;margin-left:100.7pt;margin-top:-3.25pt;width:15.2pt;height:10.0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">
                <v:imagedata r:id="rId60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1129179</wp:posOffset>
                </wp:positionH>
                <wp:positionV relativeFrom="paragraph">
                  <wp:posOffset>-25013</wp:posOffset>
                </wp:positionV>
                <wp:extent cx="127440" cy="119880"/>
                <wp:effectExtent l="38100" t="57150" r="44450" b="52070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12744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684B2C" id="Ink 362" o:spid="_x0000_s1026" type="#_x0000_t75" style="position:absolute;margin-left:88.4pt;margin-top:-2.8pt;width:11.2pt;height:11.2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">
                <v:imagedata r:id="rId60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395859</wp:posOffset>
                </wp:positionH>
                <wp:positionV relativeFrom="paragraph">
                  <wp:posOffset>131227</wp:posOffset>
                </wp:positionV>
                <wp:extent cx="3240" cy="5760"/>
                <wp:effectExtent l="38100" t="57150" r="53975" b="51435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32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AFD376" id="Ink 359" o:spid="_x0000_s1026" type="#_x0000_t75" style="position:absolute;margin-left:30.55pt;margin-top:9.65pt;width:1.75pt;height:2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">
                <v:imagedata r:id="rId60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100659</wp:posOffset>
                </wp:positionH>
                <wp:positionV relativeFrom="paragraph">
                  <wp:posOffset>-71093</wp:posOffset>
                </wp:positionV>
                <wp:extent cx="157320" cy="228240"/>
                <wp:effectExtent l="38100" t="19050" r="52705" b="57785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157320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0887FA" id="Ink 358" o:spid="_x0000_s1026" type="#_x0000_t75" style="position:absolute;margin-left:7.4pt;margin-top:-6.05pt;width:13.75pt;height:19.3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">
                <v:imagedata r:id="rId60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-41181</wp:posOffset>
                </wp:positionH>
                <wp:positionV relativeFrom="paragraph">
                  <wp:posOffset>-79373</wp:posOffset>
                </wp:positionV>
                <wp:extent cx="152280" cy="244080"/>
                <wp:effectExtent l="57150" t="38100" r="19685" b="60960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15228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A83DF" id="Ink 357" o:spid="_x0000_s1026" type="#_x0000_t75" style="position:absolute;margin-left:-4.2pt;margin-top:-7.1pt;width:13.65pt;height:21.0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">
                <v:imagedata r:id="rId61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-288501</wp:posOffset>
                </wp:positionH>
                <wp:positionV relativeFrom="paragraph">
                  <wp:posOffset>70027</wp:posOffset>
                </wp:positionV>
                <wp:extent cx="129240" cy="35280"/>
                <wp:effectExtent l="38100" t="38100" r="42545" b="60325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12924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A5D4E" id="Ink 356" o:spid="_x0000_s1026" type="#_x0000_t75" style="position:absolute;margin-left:-23.05pt;margin-top:4.75pt;width:11.35pt;height:4.4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">
                <v:imagedata r:id="rId61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-264021</wp:posOffset>
                </wp:positionH>
                <wp:positionV relativeFrom="paragraph">
                  <wp:posOffset>14947</wp:posOffset>
                </wp:positionV>
                <wp:extent cx="114480" cy="143280"/>
                <wp:effectExtent l="19050" t="38100" r="57150" b="47625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11448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479404" id="Ink 355" o:spid="_x0000_s1026" type="#_x0000_t75" style="position:absolute;margin-left:-21.25pt;margin-top:.95pt;width:10.25pt;height:12.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">
                <v:imagedata r:id="rId61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-243861</wp:posOffset>
                </wp:positionH>
                <wp:positionV relativeFrom="paragraph">
                  <wp:posOffset>32947</wp:posOffset>
                </wp:positionV>
                <wp:extent cx="48960" cy="133200"/>
                <wp:effectExtent l="57150" t="38100" r="46355" b="57785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4896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9B8D24" id="Ink 354" o:spid="_x0000_s1026" type="#_x0000_t75" style="position:absolute;margin-left:-20pt;margin-top:1.7pt;width:5.55pt;height:12.3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">
                <v:imagedata r:id="rId617" o:title=""/>
              </v:shape>
            </w:pict>
          </mc:Fallback>
        </mc:AlternateContent>
      </w: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4823859</wp:posOffset>
                </wp:positionH>
                <wp:positionV relativeFrom="paragraph">
                  <wp:posOffset>108817</wp:posOffset>
                </wp:positionV>
                <wp:extent cx="184320" cy="117720"/>
                <wp:effectExtent l="38100" t="57150" r="25400" b="53975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1843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8CE0D" id="Ink 461" o:spid="_x0000_s1026" type="#_x0000_t75" style="position:absolute;margin-left:379.55pt;margin-top:7.6pt;width:15.7pt;height:11.3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">
                <v:imagedata r:id="rId61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4554579</wp:posOffset>
                </wp:positionH>
                <wp:positionV relativeFrom="paragraph">
                  <wp:posOffset>78937</wp:posOffset>
                </wp:positionV>
                <wp:extent cx="234720" cy="181080"/>
                <wp:effectExtent l="57150" t="38100" r="0" b="47625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23472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A4B701" id="Ink 460" o:spid="_x0000_s1026" type="#_x0000_t75" style="position:absolute;margin-left:357.75pt;margin-top:5.6pt;width:20.1pt;height:15.8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">
                <v:imagedata r:id="rId62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4345419</wp:posOffset>
                </wp:positionH>
                <wp:positionV relativeFrom="paragraph">
                  <wp:posOffset>128617</wp:posOffset>
                </wp:positionV>
                <wp:extent cx="162720" cy="32760"/>
                <wp:effectExtent l="57150" t="38100" r="46990" b="43815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16272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9539CD" id="Ink 459" o:spid="_x0000_s1026" type="#_x0000_t75" style="position:absolute;margin-left:341.5pt;margin-top:9.4pt;width:14.2pt;height:4.2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">
                <v:imagedata r:id="rId62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4423539</wp:posOffset>
                </wp:positionH>
                <wp:positionV relativeFrom="paragraph">
                  <wp:posOffset>19897</wp:posOffset>
                </wp:positionV>
                <wp:extent cx="11160" cy="230400"/>
                <wp:effectExtent l="38100" t="19050" r="46355" b="55880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11160" cy="23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618255" id="Ink 458" o:spid="_x0000_s1026" type="#_x0000_t75" style="position:absolute;margin-left:348.05pt;margin-top:1.05pt;width:2.05pt;height:19.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">
                <v:imagedata r:id="rId62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4079379</wp:posOffset>
                </wp:positionH>
                <wp:positionV relativeFrom="paragraph">
                  <wp:posOffset>52297</wp:posOffset>
                </wp:positionV>
                <wp:extent cx="161640" cy="221760"/>
                <wp:effectExtent l="19050" t="38100" r="10160" b="45085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16164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77574C" id="Ink 456" o:spid="_x0000_s1026" type="#_x0000_t75" style="position:absolute;margin-left:320.85pt;margin-top:3.35pt;width:13.85pt;height:19.05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">
                <v:imagedata r:id="rId62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3577539</wp:posOffset>
                </wp:positionH>
                <wp:positionV relativeFrom="paragraph">
                  <wp:posOffset>41137</wp:posOffset>
                </wp:positionV>
                <wp:extent cx="141480" cy="189360"/>
                <wp:effectExtent l="38100" t="38100" r="49530" b="58420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14148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14A56B" id="Ink 454" o:spid="_x0000_s1026" type="#_x0000_t75" style="position:absolute;margin-left:281.1pt;margin-top:2.55pt;width:12.55pt;height:16.3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">
                <v:imagedata r:id="rId62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3563139</wp:posOffset>
                </wp:positionH>
                <wp:positionV relativeFrom="paragraph">
                  <wp:posOffset>63457</wp:posOffset>
                </wp:positionV>
                <wp:extent cx="13320" cy="165600"/>
                <wp:effectExtent l="57150" t="38100" r="44450" b="44450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1332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22932D" id="Ink 453" o:spid="_x0000_s1026" type="#_x0000_t75" style="position:absolute;margin-left:279.85pt;margin-top:4.65pt;width:2.5pt;height:14.1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">
                <v:imagedata r:id="rId63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3289179</wp:posOffset>
                </wp:positionH>
                <wp:positionV relativeFrom="paragraph">
                  <wp:posOffset>138697</wp:posOffset>
                </wp:positionV>
                <wp:extent cx="67680" cy="23400"/>
                <wp:effectExtent l="38100" t="38100" r="46990" b="53340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676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8898E1" id="Ink 452" o:spid="_x0000_s1026" type="#_x0000_t75" style="position:absolute;margin-left:258.45pt;margin-top:10.15pt;width:6.65pt;height:3.2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">
                <v:imagedata r:id="rId63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2757819</wp:posOffset>
                </wp:positionH>
                <wp:positionV relativeFrom="paragraph">
                  <wp:posOffset>106297</wp:posOffset>
                </wp:positionV>
                <wp:extent cx="108720" cy="126000"/>
                <wp:effectExtent l="38100" t="57150" r="5715" b="45720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10872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C21889" id="Ink 450" o:spid="_x0000_s1026" type="#_x0000_t75" style="position:absolute;margin-left:216.25pt;margin-top:7.5pt;width:10.2pt;height:11.6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">
                <v:imagedata r:id="rId63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2565939</wp:posOffset>
                </wp:positionH>
                <wp:positionV relativeFrom="paragraph">
                  <wp:posOffset>59137</wp:posOffset>
                </wp:positionV>
                <wp:extent cx="145800" cy="196560"/>
                <wp:effectExtent l="38100" t="57150" r="6985" b="51435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14580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1001B" id="Ink 449" o:spid="_x0000_s1026" type="#_x0000_t75" style="position:absolute;margin-left:201.05pt;margin-top:3.75pt;width:13.2pt;height:17.3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">
                <v:imagedata r:id="rId63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1616979</wp:posOffset>
                </wp:positionH>
                <wp:positionV relativeFrom="paragraph">
                  <wp:posOffset>172177</wp:posOffset>
                </wp:positionV>
                <wp:extent cx="100800" cy="12240"/>
                <wp:effectExtent l="38100" t="38100" r="52070" b="64135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1008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F0F0DF" id="Ink 445" o:spid="_x0000_s1026" type="#_x0000_t75" style="position:absolute;margin-left:126.5pt;margin-top:12.65pt;width:9.65pt;height:2.9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">
                <v:imagedata r:id="rId63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1350579</wp:posOffset>
                </wp:positionH>
                <wp:positionV relativeFrom="paragraph">
                  <wp:posOffset>147697</wp:posOffset>
                </wp:positionV>
                <wp:extent cx="97920" cy="48600"/>
                <wp:effectExtent l="38100" t="57150" r="54610" b="46990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9792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8A9F14" id="Ink 444" o:spid="_x0000_s1026" type="#_x0000_t75" style="position:absolute;margin-left:106pt;margin-top:10.7pt;width:9pt;height:5.0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">
                <v:imagedata r:id="rId64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1382979</wp:posOffset>
                </wp:positionH>
                <wp:positionV relativeFrom="paragraph">
                  <wp:posOffset>53737</wp:posOffset>
                </wp:positionV>
                <wp:extent cx="23040" cy="218880"/>
                <wp:effectExtent l="19050" t="38100" r="53340" b="48260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2304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1A80CB" id="Ink 443" o:spid="_x0000_s1026" type="#_x0000_t75" style="position:absolute;margin-left:108.65pt;margin-top:3.8pt;width:2.9pt;height:18.6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">
                <v:imagedata r:id="rId64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833619</wp:posOffset>
                </wp:positionH>
                <wp:positionV relativeFrom="paragraph">
                  <wp:posOffset>72457</wp:posOffset>
                </wp:positionV>
                <wp:extent cx="212040" cy="52560"/>
                <wp:effectExtent l="38100" t="38100" r="55245" b="62230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21204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115D47" id="Ink 440" o:spid="_x0000_s1026" type="#_x0000_t75" style="position:absolute;margin-left:64.95pt;margin-top:4.8pt;width:18.3pt;height:5.95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">
                <v:imagedata r:id="rId64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-273381</wp:posOffset>
                </wp:positionH>
                <wp:positionV relativeFrom="paragraph">
                  <wp:posOffset>212857</wp:posOffset>
                </wp:positionV>
                <wp:extent cx="132840" cy="21240"/>
                <wp:effectExtent l="38100" t="38100" r="57785" b="55245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1328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9F71E6" id="Ink 435" o:spid="_x0000_s1026" type="#_x0000_t75" style="position:absolute;margin-left:-22.3pt;margin-top:15.9pt;width:12.05pt;height:3.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">
                <v:imagedata r:id="rId64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-228021</wp:posOffset>
                </wp:positionH>
                <wp:positionV relativeFrom="paragraph">
                  <wp:posOffset>96217</wp:posOffset>
                </wp:positionV>
                <wp:extent cx="70560" cy="190440"/>
                <wp:effectExtent l="38100" t="19050" r="43815" b="57785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7056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1D09AA" id="Ink 434" o:spid="_x0000_s1026" type="#_x0000_t75" style="position:absolute;margin-left:-18.35pt;margin-top:6.95pt;width:6.7pt;height:16.4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">
                <v:imagedata r:id="rId64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-262581</wp:posOffset>
                </wp:positionH>
                <wp:positionV relativeFrom="paragraph">
                  <wp:posOffset>111697</wp:posOffset>
                </wp:positionV>
                <wp:extent cx="110160" cy="190080"/>
                <wp:effectExtent l="38100" t="57150" r="61595" b="57785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11016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45B25C" id="Ink 433" o:spid="_x0000_s1026" type="#_x0000_t75" style="position:absolute;margin-left:-21.65pt;margin-top:7.9pt;width:10.3pt;height:16.8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">
                <v:imagedata r:id="rId651" o:title=""/>
              </v:shape>
            </w:pict>
          </mc:Fallback>
        </mc:AlternateContent>
      </w:r>
    </w:p>
    <w:p w:rsidR="00652B05" w:rsidRDefault="005E01EC" w:rsidP="000C12A2">
      <w:pPr>
        <w:rPr>
          <w:rFonts w:ascii="Comic Sans MS" w:hAnsi="Comic Sans MS"/>
          <w:noProof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3951939</wp:posOffset>
                </wp:positionH>
                <wp:positionV relativeFrom="paragraph">
                  <wp:posOffset>136647</wp:posOffset>
                </wp:positionV>
                <wp:extent cx="360" cy="360"/>
                <wp:effectExtent l="38100" t="38100" r="38100" b="38100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C48A62" id="Ink 587" o:spid="_x0000_s1026" type="#_x0000_t75" style="position:absolute;margin-left:310.9pt;margin-top:10.45pt;width:.65pt;height:.65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">
                <v:imagedata r:id="rId653" o:title=""/>
              </v:shape>
            </w:pict>
          </mc:Fallback>
        </mc:AlternateContent>
      </w:r>
      <w:r w:rsidR="00652B05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4253979</wp:posOffset>
                </wp:positionH>
                <wp:positionV relativeFrom="paragraph">
                  <wp:posOffset>-23433</wp:posOffset>
                </wp:positionV>
                <wp:extent cx="61200" cy="111960"/>
                <wp:effectExtent l="38100" t="57150" r="53340" b="59690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612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70290" id="Ink 457" o:spid="_x0000_s1026" type="#_x0000_t75" style="position:absolute;margin-left:334pt;margin-top:-2.7pt;width:6.65pt;height:10.6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">
                <v:imagedata r:id="rId655" o:title=""/>
              </v:shape>
            </w:pict>
          </mc:Fallback>
        </mc:AlternateContent>
      </w:r>
      <w:r w:rsidR="00652B05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3808299</wp:posOffset>
                </wp:positionH>
                <wp:positionV relativeFrom="paragraph">
                  <wp:posOffset>-38553</wp:posOffset>
                </wp:positionV>
                <wp:extent cx="72360" cy="104760"/>
                <wp:effectExtent l="38100" t="38100" r="42545" b="48260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723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710724" id="Ink 455" o:spid="_x0000_s1026" type="#_x0000_t75" style="position:absolute;margin-left:299.2pt;margin-top:-3.85pt;width:7.2pt;height:9.8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">
                <v:imagedata r:id="rId657" o:title=""/>
              </v:shape>
            </w:pict>
          </mc:Fallback>
        </mc:AlternateContent>
      </w:r>
      <w:r w:rsidR="00652B05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2894979</wp:posOffset>
                </wp:positionH>
                <wp:positionV relativeFrom="paragraph">
                  <wp:posOffset>-88233</wp:posOffset>
                </wp:positionV>
                <wp:extent cx="138600" cy="264960"/>
                <wp:effectExtent l="38100" t="38100" r="33020" b="59055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138600" cy="26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6B9697" id="Ink 451" o:spid="_x0000_s1026" type="#_x0000_t75" style="position:absolute;margin-left:227.7pt;margin-top:-7.7pt;width:11.75pt;height:22.4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">
                <v:imagedata r:id="rId659" o:title=""/>
              </v:shape>
            </w:pict>
          </mc:Fallback>
        </mc:AlternateContent>
      </w:r>
      <w:r w:rsidR="00652B05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2399259</wp:posOffset>
                </wp:positionH>
                <wp:positionV relativeFrom="paragraph">
                  <wp:posOffset>-24513</wp:posOffset>
                </wp:positionV>
                <wp:extent cx="120960" cy="100080"/>
                <wp:effectExtent l="38100" t="38100" r="12700" b="52705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12096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A63332" id="Ink 448" o:spid="_x0000_s1026" type="#_x0000_t75" style="position:absolute;margin-left:188.3pt;margin-top:-2.2pt;width:10.8pt;height:9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">
                <v:imagedata r:id="rId661" o:title=""/>
              </v:shape>
            </w:pict>
          </mc:Fallback>
        </mc:AlternateContent>
      </w:r>
      <w:r w:rsidR="00652B05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2272539</wp:posOffset>
                </wp:positionH>
                <wp:positionV relativeFrom="paragraph">
                  <wp:posOffset>-9753</wp:posOffset>
                </wp:positionV>
                <wp:extent cx="81720" cy="80640"/>
                <wp:effectExtent l="57150" t="57150" r="33020" b="53340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8172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F23389" id="Ink 447" o:spid="_x0000_s1026" type="#_x0000_t75" style="position:absolute;margin-left:178.3pt;margin-top:-1.55pt;width:7.95pt;height:8.0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">
                <v:imagedata r:id="rId663" o:title=""/>
              </v:shape>
            </w:pict>
          </mc:Fallback>
        </mc:AlternateContent>
      </w:r>
      <w:r w:rsidR="00652B05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1940259</wp:posOffset>
                </wp:positionH>
                <wp:positionV relativeFrom="paragraph">
                  <wp:posOffset>-79233</wp:posOffset>
                </wp:positionV>
                <wp:extent cx="286560" cy="213840"/>
                <wp:effectExtent l="38100" t="38100" r="0" b="53340"/>
                <wp:wrapNone/>
                <wp:docPr id="446" name="Ink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28656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15161B" id="Ink 446" o:spid="_x0000_s1026" type="#_x0000_t75" style="position:absolute;margin-left:151.9pt;margin-top:-6.9pt;width:24.05pt;height:18.4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">
                <v:imagedata r:id="rId665" o:title=""/>
              </v:shape>
            </w:pict>
          </mc:Fallback>
        </mc:AlternateContent>
      </w:r>
      <w:r w:rsidR="00652B05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1240779</wp:posOffset>
                </wp:positionH>
                <wp:positionV relativeFrom="paragraph">
                  <wp:posOffset>-31713</wp:posOffset>
                </wp:positionV>
                <wp:extent cx="97560" cy="136080"/>
                <wp:effectExtent l="38100" t="38100" r="36195" b="54610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9756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BC4FF8" id="Ink 442" o:spid="_x0000_s1026" type="#_x0000_t75" style="position:absolute;margin-left:96.65pt;margin-top:-3.2pt;width:9.7pt;height:12.3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">
                <v:imagedata r:id="rId667" o:title=""/>
              </v:shape>
            </w:pict>
          </mc:Fallback>
        </mc:AlternateContent>
      </w:r>
      <w:r w:rsidR="00652B05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1067619</wp:posOffset>
                </wp:positionH>
                <wp:positionV relativeFrom="paragraph">
                  <wp:posOffset>687</wp:posOffset>
                </wp:positionV>
                <wp:extent cx="129600" cy="109080"/>
                <wp:effectExtent l="38100" t="38100" r="22860" b="62865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12960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63ACFC" id="Ink 441" o:spid="_x0000_s1026" type="#_x0000_t75" style="position:absolute;margin-left:83.6pt;margin-top:-.85pt;width:11.3pt;height:10.4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">
                <v:imagedata r:id="rId669" o:title=""/>
              </v:shape>
            </w:pict>
          </mc:Fallback>
        </mc:AlternateContent>
      </w:r>
      <w:r w:rsidR="00652B05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926499</wp:posOffset>
                </wp:positionH>
                <wp:positionV relativeFrom="paragraph">
                  <wp:posOffset>-76713</wp:posOffset>
                </wp:positionV>
                <wp:extent cx="30600" cy="181080"/>
                <wp:effectExtent l="38100" t="38100" r="45720" b="47625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3060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81E3DE" id="Ink 439" o:spid="_x0000_s1026" type="#_x0000_t75" style="position:absolute;margin-left:72.7pt;margin-top:-6.8pt;width:3.6pt;height:15.8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">
                <v:imagedata r:id="rId671" o:title=""/>
              </v:shape>
            </w:pict>
          </mc:Fallback>
        </mc:AlternateContent>
      </w:r>
      <w:r w:rsidR="00652B05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477219</wp:posOffset>
                </wp:positionH>
                <wp:positionV relativeFrom="paragraph">
                  <wp:posOffset>-89673</wp:posOffset>
                </wp:positionV>
                <wp:extent cx="156600" cy="210600"/>
                <wp:effectExtent l="38100" t="38100" r="53340" b="56515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15660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42B262" id="Ink 438" o:spid="_x0000_s1026" type="#_x0000_t75" style="position:absolute;margin-left:37.1pt;margin-top:-7.6pt;width:13.9pt;height:18.0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">
                <v:imagedata r:id="rId673" o:title=""/>
              </v:shape>
            </w:pict>
          </mc:Fallback>
        </mc:AlternateContent>
      </w:r>
      <w:r w:rsidR="00652B05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400179</wp:posOffset>
                </wp:positionH>
                <wp:positionV relativeFrom="paragraph">
                  <wp:posOffset>66927</wp:posOffset>
                </wp:positionV>
                <wp:extent cx="5040" cy="24840"/>
                <wp:effectExtent l="57150" t="38100" r="52705" b="51435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504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0722B" id="Ink 437" o:spid="_x0000_s1026" type="#_x0000_t75" style="position:absolute;margin-left:30.4pt;margin-top:4.95pt;width:2.4pt;height:3.1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">
                <v:imagedata r:id="rId675" o:title=""/>
              </v:shape>
            </w:pict>
          </mc:Fallback>
        </mc:AlternateContent>
      </w:r>
      <w:r w:rsidR="00652B05"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29019</wp:posOffset>
                </wp:positionH>
                <wp:positionV relativeFrom="paragraph">
                  <wp:posOffset>-99033</wp:posOffset>
                </wp:positionV>
                <wp:extent cx="278640" cy="214560"/>
                <wp:effectExtent l="57150" t="38100" r="7620" b="52705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27864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FB8538" id="Ink 436" o:spid="_x0000_s1026" type="#_x0000_t75" style="position:absolute;margin-left:1.3pt;margin-top:-8.6pt;width:23.8pt;height:18.7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">
                <v:imagedata r:id="rId677" o:title=""/>
              </v:shape>
            </w:pict>
          </mc:Fallback>
        </mc:AlternateContent>
      </w: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2270379</wp:posOffset>
                </wp:positionH>
                <wp:positionV relativeFrom="paragraph">
                  <wp:posOffset>137942</wp:posOffset>
                </wp:positionV>
                <wp:extent cx="20880" cy="30960"/>
                <wp:effectExtent l="57150" t="38100" r="36830" b="45720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2088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69715B" id="Ink 394" o:spid="_x0000_s1026" type="#_x0000_t75" style="position:absolute;margin-left:177.8pt;margin-top:10.55pt;width:2.95pt;height:3.7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">
                <v:imagedata r:id="rId67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1633179</wp:posOffset>
                </wp:positionH>
                <wp:positionV relativeFrom="paragraph">
                  <wp:posOffset>86102</wp:posOffset>
                </wp:positionV>
                <wp:extent cx="360" cy="14400"/>
                <wp:effectExtent l="57150" t="57150" r="57150" b="43180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3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3CE49E" id="Ink 391" o:spid="_x0000_s1026" type="#_x0000_t75" style="position:absolute;margin-left:128.6pt;margin-top:6.8pt;width:.05pt;height:1.2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">
                <v:imagedata r:id="rId681" o:title="" cropright="1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665139</wp:posOffset>
                </wp:positionH>
                <wp:positionV relativeFrom="paragraph">
                  <wp:posOffset>111302</wp:posOffset>
                </wp:positionV>
                <wp:extent cx="1440" cy="3960"/>
                <wp:effectExtent l="57150" t="57150" r="55880" b="53340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14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67D73B" id="Ink 385" o:spid="_x0000_s1026" type="#_x0000_t75" style="position:absolute;margin-left:51.6pt;margin-top:8pt;width:1.5pt;height:1.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">
                <v:imagedata r:id="rId68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7779</wp:posOffset>
                </wp:positionH>
                <wp:positionV relativeFrom="paragraph">
                  <wp:posOffset>66662</wp:posOffset>
                </wp:positionV>
                <wp:extent cx="109800" cy="42840"/>
                <wp:effectExtent l="38100" t="57150" r="43180" b="52705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10980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BF8B20" id="Ink 380" o:spid="_x0000_s1026" type="#_x0000_t75" style="position:absolute;margin-left:-.1pt;margin-top:4.35pt;width:10.3pt;height:4.9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">
                <v:imagedata r:id="rId68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-287781</wp:posOffset>
                </wp:positionH>
                <wp:positionV relativeFrom="paragraph">
                  <wp:posOffset>199862</wp:posOffset>
                </wp:positionV>
                <wp:extent cx="166320" cy="34920"/>
                <wp:effectExtent l="57150" t="38100" r="43815" b="60960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16632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494F8B" id="Ink 377" o:spid="_x0000_s1026" type="#_x0000_t75" style="position:absolute;margin-left:-23.4pt;margin-top:14.9pt;width:14.75pt;height:4.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">
                <v:imagedata r:id="rId68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-270141</wp:posOffset>
                </wp:positionH>
                <wp:positionV relativeFrom="paragraph">
                  <wp:posOffset>128222</wp:posOffset>
                </wp:positionV>
                <wp:extent cx="98280" cy="158760"/>
                <wp:effectExtent l="38100" t="38100" r="54610" b="50800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9828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56CAE5" id="Ink 376" o:spid="_x0000_s1026" type="#_x0000_t75" style="position:absolute;margin-left:-22.05pt;margin-top:9.55pt;width:9.4pt;height:13.9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">
                <v:imagedata r:id="rId68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-272301</wp:posOffset>
                </wp:positionH>
                <wp:positionV relativeFrom="paragraph">
                  <wp:posOffset>119582</wp:posOffset>
                </wp:positionV>
                <wp:extent cx="109440" cy="172800"/>
                <wp:effectExtent l="38100" t="38100" r="62230" b="55880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10944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2E4E5B" id="Ink 375" o:spid="_x0000_s1026" type="#_x0000_t75" style="position:absolute;margin-left:-22.3pt;margin-top:8.5pt;width:10.4pt;height:15.4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">
                <v:imagedata r:id="rId691" o:title=""/>
              </v:shape>
            </w:pict>
          </mc:Fallback>
        </mc:AlternateContent>
      </w: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2264259</wp:posOffset>
                </wp:positionH>
                <wp:positionV relativeFrom="paragraph">
                  <wp:posOffset>74537</wp:posOffset>
                </wp:positionV>
                <wp:extent cx="11160" cy="12600"/>
                <wp:effectExtent l="38100" t="57150" r="46355" b="45085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111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B2F831" id="Ink 395" o:spid="_x0000_s1026" type="#_x0000_t75" style="position:absolute;margin-left:177.85pt;margin-top:4.95pt;width:2.3pt;height:2.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">
                <v:imagedata r:id="rId69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2068779</wp:posOffset>
                </wp:positionH>
                <wp:positionV relativeFrom="paragraph">
                  <wp:posOffset>-25183</wp:posOffset>
                </wp:positionV>
                <wp:extent cx="86760" cy="135000"/>
                <wp:effectExtent l="57150" t="38100" r="46990" b="55880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8676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BF8D8" id="Ink 393" o:spid="_x0000_s1026" type="#_x0000_t75" style="position:absolute;margin-left:161.85pt;margin-top:-2.8pt;width:8.85pt;height:12.4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">
                <v:imagedata r:id="rId69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1683939</wp:posOffset>
                </wp:positionH>
                <wp:positionV relativeFrom="paragraph">
                  <wp:posOffset>-10783</wp:posOffset>
                </wp:positionV>
                <wp:extent cx="326160" cy="146160"/>
                <wp:effectExtent l="38100" t="57150" r="55245" b="63500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32616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459D54" id="Ink 392" o:spid="_x0000_s1026" type="#_x0000_t75" style="position:absolute;margin-left:132.35pt;margin-top:-1.85pt;width:27.05pt;height:13.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">
                <v:imagedata r:id="rId69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1622019</wp:posOffset>
                </wp:positionH>
                <wp:positionV relativeFrom="paragraph">
                  <wp:posOffset>-3943</wp:posOffset>
                </wp:positionV>
                <wp:extent cx="16920" cy="123480"/>
                <wp:effectExtent l="38100" t="38100" r="40640" b="48260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1692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707455" id="Ink 390" o:spid="_x0000_s1026" type="#_x0000_t75" style="position:absolute;margin-left:127.45pt;margin-top:-.55pt;width:2.5pt;height:10.8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">
                <v:imagedata r:id="rId69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1488819</wp:posOffset>
                </wp:positionH>
                <wp:positionV relativeFrom="paragraph">
                  <wp:posOffset>377</wp:posOffset>
                </wp:positionV>
                <wp:extent cx="100080" cy="134280"/>
                <wp:effectExtent l="38100" t="38100" r="52705" b="56515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10008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51C4FC" id="Ink 389" o:spid="_x0000_s1026" type="#_x0000_t75" style="position:absolute;margin-left:116.7pt;margin-top:-.75pt;width:9.3pt;height:12.3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">
                <v:imagedata r:id="rId70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1332579</wp:posOffset>
                </wp:positionH>
                <wp:positionV relativeFrom="paragraph">
                  <wp:posOffset>14417</wp:posOffset>
                </wp:positionV>
                <wp:extent cx="120240" cy="123840"/>
                <wp:effectExtent l="57150" t="57150" r="32385" b="47625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12024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D9818" id="Ink 388" o:spid="_x0000_s1026" type="#_x0000_t75" style="position:absolute;margin-left:104.25pt;margin-top:.25pt;width:10.9pt;height:11.6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">
                <v:imagedata r:id="rId70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1126299</wp:posOffset>
                </wp:positionH>
                <wp:positionV relativeFrom="paragraph">
                  <wp:posOffset>-127423</wp:posOffset>
                </wp:positionV>
                <wp:extent cx="213120" cy="284040"/>
                <wp:effectExtent l="38100" t="38100" r="0" b="59055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21312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9668BC" id="Ink 387" o:spid="_x0000_s1026" type="#_x0000_t75" style="position:absolute;margin-left:88pt;margin-top:-10.95pt;width:18.15pt;height:24.1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">
                <v:imagedata r:id="rId70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731379</wp:posOffset>
                </wp:positionH>
                <wp:positionV relativeFrom="paragraph">
                  <wp:posOffset>-4303</wp:posOffset>
                </wp:positionV>
                <wp:extent cx="271080" cy="291600"/>
                <wp:effectExtent l="38100" t="38100" r="34290" b="51435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271080" cy="29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54EAD1" id="Ink 386" o:spid="_x0000_s1026" type="#_x0000_t75" style="position:absolute;margin-left:57.35pt;margin-top:-1.3pt;width:22.6pt;height:24.8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">
                <v:imagedata r:id="rId70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668379</wp:posOffset>
                </wp:positionH>
                <wp:positionV relativeFrom="paragraph">
                  <wp:posOffset>-8263</wp:posOffset>
                </wp:positionV>
                <wp:extent cx="14400" cy="115560"/>
                <wp:effectExtent l="38100" t="38100" r="43180" b="37465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144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85952E" id="Ink 384" o:spid="_x0000_s1026" type="#_x0000_t75" style="position:absolute;margin-left:52.25pt;margin-top:-.95pt;width:2.6pt;height:10.3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">
                <v:imagedata r:id="rId70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531939</wp:posOffset>
                </wp:positionH>
                <wp:positionV relativeFrom="paragraph">
                  <wp:posOffset>-3223</wp:posOffset>
                </wp:positionV>
                <wp:extent cx="86040" cy="112680"/>
                <wp:effectExtent l="38100" t="38100" r="47625" b="40005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8604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C8F21" id="Ink 383" o:spid="_x0000_s1026" type="#_x0000_t75" style="position:absolute;margin-left:41.6pt;margin-top:-.5pt;width:7.9pt;height:9.8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">
                <v:imagedata r:id="rId71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368859</wp:posOffset>
                </wp:positionH>
                <wp:positionV relativeFrom="paragraph">
                  <wp:posOffset>4697</wp:posOffset>
                </wp:positionV>
                <wp:extent cx="101520" cy="119880"/>
                <wp:effectExtent l="38100" t="57150" r="51435" b="52070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10152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4EC73F" id="Ink 382" o:spid="_x0000_s1026" type="#_x0000_t75" style="position:absolute;margin-left:28.8pt;margin-top:-.6pt;width:9.05pt;height:11.3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">
                <v:imagedata r:id="rId71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243939</wp:posOffset>
                </wp:positionH>
                <wp:positionV relativeFrom="paragraph">
                  <wp:posOffset>-4303</wp:posOffset>
                </wp:positionV>
                <wp:extent cx="93600" cy="129600"/>
                <wp:effectExtent l="38100" t="38100" r="40005" b="60960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936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FE2C9" id="Ink 381" o:spid="_x0000_s1026" type="#_x0000_t75" style="position:absolute;margin-left:18.85pt;margin-top:-1.1pt;width:8.5pt;height:11.9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">
                <v:imagedata r:id="rId71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53499</wp:posOffset>
                </wp:positionH>
                <wp:positionV relativeFrom="paragraph">
                  <wp:posOffset>12617</wp:posOffset>
                </wp:positionV>
                <wp:extent cx="101160" cy="35280"/>
                <wp:effectExtent l="38100" t="38100" r="51435" b="60325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10116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09D85" id="Ink 379" o:spid="_x0000_s1026" type="#_x0000_t75" style="position:absolute;margin-left:3.45pt;margin-top:.35pt;width:9.35pt;height:4.4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">
                <v:imagedata r:id="rId71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30099</wp:posOffset>
                </wp:positionH>
                <wp:positionV relativeFrom="paragraph">
                  <wp:posOffset>-105103</wp:posOffset>
                </wp:positionV>
                <wp:extent cx="182880" cy="238320"/>
                <wp:effectExtent l="38100" t="57150" r="26670" b="47625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18288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7513DB" id="Ink 378" o:spid="_x0000_s1026" type="#_x0000_t75" style="position:absolute;margin-left:2.1pt;margin-top:-9.05pt;width:15.35pt;height:20.6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">
                <v:imagedata r:id="rId719" o:title=""/>
              </v:shape>
            </w:pict>
          </mc:Fallback>
        </mc:AlternateContent>
      </w: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3501939</wp:posOffset>
                </wp:positionH>
                <wp:positionV relativeFrom="paragraph">
                  <wp:posOffset>25762</wp:posOffset>
                </wp:positionV>
                <wp:extent cx="87480" cy="21960"/>
                <wp:effectExtent l="38100" t="38100" r="46355" b="54610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874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23EDA2" id="Ink 407" o:spid="_x0000_s1026" type="#_x0000_t75" style="position:absolute;margin-left:275.1pt;margin-top:1.15pt;width:8.5pt;height:3.4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">
                <v:imagedata r:id="rId72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3472779</wp:posOffset>
                </wp:positionH>
                <wp:positionV relativeFrom="paragraph">
                  <wp:posOffset>45562</wp:posOffset>
                </wp:positionV>
                <wp:extent cx="105120" cy="147600"/>
                <wp:effectExtent l="38100" t="38100" r="28575" b="43180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10512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E26E88" id="Ink 406" o:spid="_x0000_s1026" type="#_x0000_t75" style="position:absolute;margin-left:272.4pt;margin-top:3.3pt;width:10.35pt;height:12.8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">
                <v:imagedata r:id="rId72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3407979</wp:posOffset>
                </wp:positionH>
                <wp:positionV relativeFrom="paragraph">
                  <wp:posOffset>41602</wp:posOffset>
                </wp:positionV>
                <wp:extent cx="11520" cy="140040"/>
                <wp:effectExtent l="38100" t="38100" r="45720" b="50800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1152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AA231" id="Ink 405" o:spid="_x0000_s1026" type="#_x0000_t75" style="position:absolute;margin-left:268.05pt;margin-top:3pt;width:2.15pt;height:12.1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">
                <v:imagedata r:id="rId72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3287019</wp:posOffset>
                </wp:positionH>
                <wp:positionV relativeFrom="paragraph">
                  <wp:posOffset>-77558</wp:posOffset>
                </wp:positionV>
                <wp:extent cx="54360" cy="302040"/>
                <wp:effectExtent l="38100" t="38100" r="41275" b="41275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54360" cy="30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B8F90" id="Ink 404" o:spid="_x0000_s1026" type="#_x0000_t75" style="position:absolute;margin-left:257.8pt;margin-top:-6.35pt;width:5.6pt;height:24.9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">
                <v:imagedata r:id="rId72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3129699</wp:posOffset>
                </wp:positionH>
                <wp:positionV relativeFrom="paragraph">
                  <wp:posOffset>18562</wp:posOffset>
                </wp:positionV>
                <wp:extent cx="151920" cy="125640"/>
                <wp:effectExtent l="38100" t="57150" r="635" b="46355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15192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8BDEF" id="Ink 403" o:spid="_x0000_s1026" type="#_x0000_t75" style="position:absolute;margin-left:245.65pt;margin-top:.55pt;width:13.4pt;height:11.7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">
                <v:imagedata r:id="rId72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3060219</wp:posOffset>
                </wp:positionH>
                <wp:positionV relativeFrom="paragraph">
                  <wp:posOffset>7762</wp:posOffset>
                </wp:positionV>
                <wp:extent cx="17280" cy="145440"/>
                <wp:effectExtent l="38100" t="38100" r="40005" b="45085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1728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FD5A09" id="Ink 402" o:spid="_x0000_s1026" type="#_x0000_t75" style="position:absolute;margin-left:240.65pt;margin-top:-.1pt;width:2.65pt;height:13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">
                <v:imagedata r:id="rId73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2378019</wp:posOffset>
                </wp:positionH>
                <wp:positionV relativeFrom="paragraph">
                  <wp:posOffset>31522</wp:posOffset>
                </wp:positionV>
                <wp:extent cx="314640" cy="183600"/>
                <wp:effectExtent l="57150" t="38100" r="0" b="45085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31464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534051" id="Ink 401" o:spid="_x0000_s1026" type="#_x0000_t75" style="position:absolute;margin-left:186.3pt;margin-top:1.65pt;width:26.6pt;height:16.1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">
                <v:imagedata r:id="rId73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2212059</wp:posOffset>
                </wp:positionH>
                <wp:positionV relativeFrom="paragraph">
                  <wp:posOffset>101002</wp:posOffset>
                </wp:positionV>
                <wp:extent cx="120240" cy="120240"/>
                <wp:effectExtent l="57150" t="57150" r="51435" b="51435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12024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FC9720" id="Ink 400" o:spid="_x0000_s1026" type="#_x0000_t75" style="position:absolute;margin-left:173.3pt;margin-top:7.05pt;width:11.1pt;height:11.2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">
                <v:imagedata r:id="rId73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1642899</wp:posOffset>
                </wp:positionH>
                <wp:positionV relativeFrom="paragraph">
                  <wp:posOffset>109282</wp:posOffset>
                </wp:positionV>
                <wp:extent cx="118440" cy="125640"/>
                <wp:effectExtent l="57150" t="57150" r="34290" b="46355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11844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340AA6" id="Ink 399" o:spid="_x0000_s1026" type="#_x0000_t75" style="position:absolute;margin-left:128.25pt;margin-top:7.7pt;width:11.2pt;height:11.7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">
                <v:imagedata r:id="rId73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1553619</wp:posOffset>
                </wp:positionH>
                <wp:positionV relativeFrom="paragraph">
                  <wp:posOffset>-20318</wp:posOffset>
                </wp:positionV>
                <wp:extent cx="27720" cy="289440"/>
                <wp:effectExtent l="38100" t="38100" r="48895" b="53975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27720" cy="28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63D36" id="Ink 398" o:spid="_x0000_s1026" type="#_x0000_t75" style="position:absolute;margin-left:121.5pt;margin-top:-1.85pt;width:3.6pt;height:23.9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">
                <v:imagedata r:id="rId73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1422219</wp:posOffset>
                </wp:positionH>
                <wp:positionV relativeFrom="paragraph">
                  <wp:posOffset>68242</wp:posOffset>
                </wp:positionV>
                <wp:extent cx="84240" cy="133920"/>
                <wp:effectExtent l="38100" t="38100" r="11430" b="57150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8424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77CD06" id="Ink 397" o:spid="_x0000_s1026" type="#_x0000_t75" style="position:absolute;margin-left:111.1pt;margin-top:4.4pt;width:8.3pt;height:12.4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">
                <v:imagedata r:id="rId74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1287579</wp:posOffset>
                </wp:positionH>
                <wp:positionV relativeFrom="paragraph">
                  <wp:posOffset>72562</wp:posOffset>
                </wp:positionV>
                <wp:extent cx="29160" cy="138960"/>
                <wp:effectExtent l="38100" t="38100" r="47625" b="52070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2916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F7A77" id="Ink 396" o:spid="_x0000_s1026" type="#_x0000_t75" style="position:absolute;margin-left:100.95pt;margin-top:4.9pt;width:3.8pt;height:12.7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">
                <v:imagedata r:id="rId743" o:title=""/>
              </v:shape>
            </w:pict>
          </mc:Fallback>
        </mc:AlternateContent>
      </w: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2604819</wp:posOffset>
                </wp:positionH>
                <wp:positionV relativeFrom="paragraph">
                  <wp:posOffset>136062</wp:posOffset>
                </wp:positionV>
                <wp:extent cx="178920" cy="41400"/>
                <wp:effectExtent l="38100" t="57150" r="50165" b="53975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17892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428FE" id="Ink 432" o:spid="_x0000_s1026" type="#_x0000_t75" style="position:absolute;margin-left:204.8pt;margin-top:9.85pt;width:15.3pt;height:4.6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">
                <v:imagedata r:id="rId74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2080659</wp:posOffset>
                </wp:positionH>
                <wp:positionV relativeFrom="paragraph">
                  <wp:posOffset>139302</wp:posOffset>
                </wp:positionV>
                <wp:extent cx="101520" cy="22320"/>
                <wp:effectExtent l="38100" t="38100" r="51435" b="53975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1015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D86133" id="Ink 428" o:spid="_x0000_s1026" type="#_x0000_t75" style="position:absolute;margin-left:163.15pt;margin-top:10.15pt;width:9.6pt;height:3.2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">
                <v:imagedata r:id="rId747" o:title=""/>
              </v:shape>
            </w:pict>
          </mc:Fallback>
        </mc:AlternateContent>
      </w: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2602659</wp:posOffset>
                </wp:positionH>
                <wp:positionV relativeFrom="paragraph">
                  <wp:posOffset>-20583</wp:posOffset>
                </wp:positionV>
                <wp:extent cx="118800" cy="177120"/>
                <wp:effectExtent l="38100" t="38100" r="14605" b="52070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11880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AC55E" id="Ink 431" o:spid="_x0000_s1026" type="#_x0000_t75" style="position:absolute;margin-left:204.25pt;margin-top:-2.25pt;width:11.05pt;height:15.7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">
                <v:imagedata r:id="rId74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2453259</wp:posOffset>
                </wp:positionH>
                <wp:positionV relativeFrom="paragraph">
                  <wp:posOffset>-43263</wp:posOffset>
                </wp:positionV>
                <wp:extent cx="122760" cy="180360"/>
                <wp:effectExtent l="57150" t="38100" r="29845" b="48260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12276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3C095" id="Ink 430" o:spid="_x0000_s1026" type="#_x0000_t75" style="position:absolute;margin-left:192.35pt;margin-top:-4.35pt;width:11.4pt;height:16.1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">
                <v:imagedata r:id="rId75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2290179</wp:posOffset>
                </wp:positionH>
                <wp:positionV relativeFrom="paragraph">
                  <wp:posOffset>-9423</wp:posOffset>
                </wp:positionV>
                <wp:extent cx="125640" cy="175320"/>
                <wp:effectExtent l="38100" t="38100" r="0" b="53340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12564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BD5BC1" id="Ink 429" o:spid="_x0000_s1026" type="#_x0000_t75" style="position:absolute;margin-left:179.65pt;margin-top:-1.55pt;width:11.4pt;height:15.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">
                <v:imagedata r:id="rId75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2065179</wp:posOffset>
                </wp:positionH>
                <wp:positionV relativeFrom="paragraph">
                  <wp:posOffset>39537</wp:posOffset>
                </wp:positionV>
                <wp:extent cx="142920" cy="39960"/>
                <wp:effectExtent l="38100" t="57150" r="47625" b="55880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14292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FE3013" id="Ink 427" o:spid="_x0000_s1026" type="#_x0000_t75" style="position:absolute;margin-left:161.85pt;margin-top:2.4pt;width:12.7pt;height:4.6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">
                <v:imagedata r:id="rId75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2097579</wp:posOffset>
                </wp:positionH>
                <wp:positionV relativeFrom="paragraph">
                  <wp:posOffset>-27063</wp:posOffset>
                </wp:positionV>
                <wp:extent cx="136440" cy="211320"/>
                <wp:effectExtent l="38100" t="38100" r="35560" b="55880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13644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7B681E" id="Ink 426" o:spid="_x0000_s1026" type="#_x0000_t75" style="position:absolute;margin-left:164.85pt;margin-top:-2.45pt;width:11.7pt;height:18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">
                <v:imagedata r:id="rId757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1709499</wp:posOffset>
                </wp:positionH>
                <wp:positionV relativeFrom="paragraph">
                  <wp:posOffset>68337</wp:posOffset>
                </wp:positionV>
                <wp:extent cx="122760" cy="91440"/>
                <wp:effectExtent l="38100" t="38100" r="48895" b="60960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1227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17DA2D" id="Ink 425" o:spid="_x0000_s1026" type="#_x0000_t75" style="position:absolute;margin-left:134.15pt;margin-top:4.5pt;width:10.75pt;height:9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">
                <v:imagedata r:id="rId759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1619859</wp:posOffset>
                </wp:positionH>
                <wp:positionV relativeFrom="paragraph">
                  <wp:posOffset>70497</wp:posOffset>
                </wp:positionV>
                <wp:extent cx="20160" cy="104760"/>
                <wp:effectExtent l="38100" t="38100" r="37465" b="48260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201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832501" id="Ink 424" o:spid="_x0000_s1026" type="#_x0000_t75" style="position:absolute;margin-left:127.25pt;margin-top:5.2pt;width:2.75pt;height:9.4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">
                <v:imagedata r:id="rId761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1078059</wp:posOffset>
                </wp:positionH>
                <wp:positionV relativeFrom="paragraph">
                  <wp:posOffset>-11583</wp:posOffset>
                </wp:positionV>
                <wp:extent cx="154080" cy="199440"/>
                <wp:effectExtent l="57150" t="57150" r="36830" b="48260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15408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5E6B1F" id="Ink 423" o:spid="_x0000_s1026" type="#_x0000_t75" style="position:absolute;margin-left:83.85pt;margin-top:-1.8pt;width:14.15pt;height:17.4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">
                <v:imagedata r:id="rId763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925419</wp:posOffset>
                </wp:positionH>
                <wp:positionV relativeFrom="paragraph">
                  <wp:posOffset>89937</wp:posOffset>
                </wp:positionV>
                <wp:extent cx="82800" cy="25920"/>
                <wp:effectExtent l="57150" t="38100" r="50800" b="50800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828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04A4BF" id="Ink 422" o:spid="_x0000_s1026" type="#_x0000_t75" style="position:absolute;margin-left:72.15pt;margin-top:6.25pt;width:8.05pt;height:3.5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">
                <v:imagedata r:id="rId765" o:title=""/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717339</wp:posOffset>
                </wp:positionH>
                <wp:positionV relativeFrom="paragraph">
                  <wp:posOffset>-37503</wp:posOffset>
                </wp:positionV>
                <wp:extent cx="104040" cy="239040"/>
                <wp:effectExtent l="38100" t="38100" r="48895" b="46990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10404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2E7D87" id="Ink 421" o:spid="_x0000_s1026" type="#_x0000_t75" style="position:absolute;margin-left:55.6pt;margin-top:-3.45pt;width:10.15pt;height:20.1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">
                <v:imagedata r:id="rId767" o:title=""/>
              </v:shape>
            </w:pict>
          </mc:Fallback>
        </mc:AlternateContent>
      </w: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</w:p>
    <w:p w:rsidR="00652B05" w:rsidRDefault="00652B05" w:rsidP="000C12A2">
      <w:pPr>
        <w:rPr>
          <w:rFonts w:ascii="Comic Sans MS" w:hAnsi="Comic Sans MS"/>
          <w:noProof/>
          <w:sz w:val="20"/>
          <w:szCs w:val="20"/>
        </w:rPr>
      </w:pPr>
    </w:p>
    <w:p w:rsidR="00652B05" w:rsidRPr="008A2F35" w:rsidRDefault="00652B05" w:rsidP="000C12A2">
      <w:pPr>
        <w:rPr>
          <w:rFonts w:ascii="Comic Sans MS" w:hAnsi="Comic Sans MS"/>
          <w:sz w:val="20"/>
          <w:szCs w:val="20"/>
        </w:rPr>
      </w:pPr>
    </w:p>
    <w:sectPr w:rsidR="00652B05" w:rsidRPr="008A2F35" w:rsidSect="00204EDC">
      <w:footerReference w:type="default" r:id="rId768"/>
      <w:pgSz w:w="12240" w:h="15840"/>
      <w:pgMar w:top="720" w:right="720" w:bottom="72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A7F18" w:rsidRDefault="009A7F18" w:rsidP="00C55319">
      <w:r>
        <w:separator/>
      </w:r>
    </w:p>
  </w:endnote>
  <w:endnote w:type="continuationSeparator" w:id="0">
    <w:p w:rsidR="009A7F18" w:rsidRDefault="009A7F18" w:rsidP="00C553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Comic Sans MS" w:hAnsi="Comic Sans MS"/>
        <w:sz w:val="20"/>
        <w:szCs w:val="20"/>
      </w:rPr>
      <w:id w:val="23692829"/>
      <w:docPartObj>
        <w:docPartGallery w:val="Page Numbers (Bottom of Page)"/>
        <w:docPartUnique/>
      </w:docPartObj>
    </w:sdtPr>
    <w:sdtContent>
      <w:p w:rsidR="009A7F18" w:rsidRPr="00C55319" w:rsidRDefault="009A7F18">
        <w:pPr>
          <w:pStyle w:val="Footer"/>
          <w:jc w:val="right"/>
          <w:rPr>
            <w:rFonts w:ascii="Comic Sans MS" w:hAnsi="Comic Sans MS"/>
            <w:sz w:val="20"/>
            <w:szCs w:val="20"/>
          </w:rPr>
        </w:pPr>
        <w:r w:rsidRPr="00C55319">
          <w:rPr>
            <w:rFonts w:ascii="Comic Sans MS" w:hAnsi="Comic Sans MS"/>
            <w:sz w:val="20"/>
            <w:szCs w:val="20"/>
          </w:rPr>
          <w:t xml:space="preserve">Worksheet </w:t>
        </w:r>
        <w:r>
          <w:rPr>
            <w:rFonts w:ascii="Comic Sans MS" w:hAnsi="Comic Sans MS"/>
            <w:sz w:val="20"/>
            <w:szCs w:val="20"/>
          </w:rPr>
          <w:t>6.1-6.2</w:t>
        </w:r>
        <w:r w:rsidRPr="00C55319">
          <w:rPr>
            <w:rFonts w:ascii="Comic Sans MS" w:hAnsi="Comic Sans MS"/>
            <w:sz w:val="20"/>
            <w:szCs w:val="20"/>
          </w:rPr>
          <w:t xml:space="preserve"> – Page </w:t>
        </w:r>
        <w:r w:rsidRPr="00C55319">
          <w:rPr>
            <w:rFonts w:ascii="Comic Sans MS" w:hAnsi="Comic Sans MS"/>
            <w:sz w:val="20"/>
            <w:szCs w:val="20"/>
          </w:rPr>
          <w:fldChar w:fldCharType="begin"/>
        </w:r>
        <w:r w:rsidRPr="00C55319">
          <w:rPr>
            <w:rFonts w:ascii="Comic Sans MS" w:hAnsi="Comic Sans MS"/>
            <w:sz w:val="20"/>
            <w:szCs w:val="20"/>
          </w:rPr>
          <w:instrText xml:space="preserve"> PAGE   \* MERGEFORMAT </w:instrText>
        </w:r>
        <w:r w:rsidRPr="00C55319">
          <w:rPr>
            <w:rFonts w:ascii="Comic Sans MS" w:hAnsi="Comic Sans MS"/>
            <w:sz w:val="20"/>
            <w:szCs w:val="20"/>
          </w:rPr>
          <w:fldChar w:fldCharType="separate"/>
        </w:r>
        <w:r w:rsidR="006D0B62">
          <w:rPr>
            <w:rFonts w:ascii="Comic Sans MS" w:hAnsi="Comic Sans MS"/>
            <w:noProof/>
            <w:sz w:val="20"/>
            <w:szCs w:val="20"/>
          </w:rPr>
          <w:t>5</w:t>
        </w:r>
        <w:r w:rsidRPr="00C55319">
          <w:rPr>
            <w:rFonts w:ascii="Comic Sans MS" w:hAnsi="Comic Sans MS"/>
            <w:sz w:val="20"/>
            <w:szCs w:val="20"/>
          </w:rPr>
          <w:fldChar w:fldCharType="end"/>
        </w:r>
      </w:p>
    </w:sdtContent>
  </w:sdt>
  <w:p w:rsidR="009A7F18" w:rsidRDefault="009A7F1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A7F18" w:rsidRDefault="009A7F18" w:rsidP="00C55319">
      <w:r>
        <w:separator/>
      </w:r>
    </w:p>
  </w:footnote>
  <w:footnote w:type="continuationSeparator" w:id="0">
    <w:p w:rsidR="009A7F18" w:rsidRDefault="009A7F18" w:rsidP="00C5531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44"/>
  <w:defaultTabStop w:val="720"/>
  <w:drawingGridHorizontalSpacing w:val="110"/>
  <w:displayHorizontalDrawingGridEvery w:val="2"/>
  <w:characterSpacingControl w:val="doNotCompress"/>
  <w:hdrShapeDefaults>
    <o:shapedefaults v:ext="edit" spidmax="6145">
      <o:colormenu v:ext="edit" fillcolor="none" strokecolor="none [3213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4EDC"/>
    <w:rsid w:val="00007CB1"/>
    <w:rsid w:val="00013C91"/>
    <w:rsid w:val="000216B3"/>
    <w:rsid w:val="00046621"/>
    <w:rsid w:val="0007566C"/>
    <w:rsid w:val="00095008"/>
    <w:rsid w:val="000963CF"/>
    <w:rsid w:val="000C12A2"/>
    <w:rsid w:val="000C3837"/>
    <w:rsid w:val="000D5CAE"/>
    <w:rsid w:val="000E6862"/>
    <w:rsid w:val="000F5610"/>
    <w:rsid w:val="001B7F17"/>
    <w:rsid w:val="001D2C47"/>
    <w:rsid w:val="001E3744"/>
    <w:rsid w:val="00204EDC"/>
    <w:rsid w:val="002272E6"/>
    <w:rsid w:val="002927DE"/>
    <w:rsid w:val="002B3CFA"/>
    <w:rsid w:val="002F50DC"/>
    <w:rsid w:val="00347CA0"/>
    <w:rsid w:val="00364EA9"/>
    <w:rsid w:val="003C00D0"/>
    <w:rsid w:val="00432A55"/>
    <w:rsid w:val="0048011C"/>
    <w:rsid w:val="004C6DB4"/>
    <w:rsid w:val="004F2327"/>
    <w:rsid w:val="004F5D75"/>
    <w:rsid w:val="00505A66"/>
    <w:rsid w:val="00505DB6"/>
    <w:rsid w:val="005228E6"/>
    <w:rsid w:val="0053329A"/>
    <w:rsid w:val="00595C85"/>
    <w:rsid w:val="005A7F3F"/>
    <w:rsid w:val="005C0F60"/>
    <w:rsid w:val="005E01EC"/>
    <w:rsid w:val="005F354F"/>
    <w:rsid w:val="006112FF"/>
    <w:rsid w:val="006167B1"/>
    <w:rsid w:val="00642740"/>
    <w:rsid w:val="00652B05"/>
    <w:rsid w:val="006D0B62"/>
    <w:rsid w:val="007B72EB"/>
    <w:rsid w:val="007C4C7C"/>
    <w:rsid w:val="007D2770"/>
    <w:rsid w:val="00860198"/>
    <w:rsid w:val="00883ECC"/>
    <w:rsid w:val="008A2F35"/>
    <w:rsid w:val="008B4290"/>
    <w:rsid w:val="008C3C50"/>
    <w:rsid w:val="008C45D0"/>
    <w:rsid w:val="00973C5E"/>
    <w:rsid w:val="00981E26"/>
    <w:rsid w:val="00983840"/>
    <w:rsid w:val="00994E3D"/>
    <w:rsid w:val="009A7F18"/>
    <w:rsid w:val="009C1D1F"/>
    <w:rsid w:val="00A9200A"/>
    <w:rsid w:val="00AC3451"/>
    <w:rsid w:val="00B00C76"/>
    <w:rsid w:val="00B53265"/>
    <w:rsid w:val="00B65101"/>
    <w:rsid w:val="00B76B24"/>
    <w:rsid w:val="00B87CD3"/>
    <w:rsid w:val="00BA7285"/>
    <w:rsid w:val="00BB7ED4"/>
    <w:rsid w:val="00C55319"/>
    <w:rsid w:val="00C66BFE"/>
    <w:rsid w:val="00CB2477"/>
    <w:rsid w:val="00D11C03"/>
    <w:rsid w:val="00D32BB1"/>
    <w:rsid w:val="00D52A41"/>
    <w:rsid w:val="00DE46B7"/>
    <w:rsid w:val="00E76B46"/>
    <w:rsid w:val="00E8423C"/>
    <w:rsid w:val="00E910A5"/>
    <w:rsid w:val="00EB16D0"/>
    <w:rsid w:val="00F0657E"/>
    <w:rsid w:val="00F46A78"/>
    <w:rsid w:val="00F81A10"/>
    <w:rsid w:val="00FD26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>
      <o:colormenu v:ext="edit" fillcolor="none" strokecolor="none [3213]"/>
    </o:shapedefaults>
    <o:shapelayout v:ext="edit">
      <o:idmap v:ext="edit" data="1"/>
      <o:rules v:ext="edit">
        <o:r id="V:Rule20" type="arc" idref="#_x0000_s1089"/>
        <o:r id="V:Rule23" type="arc" idref="#_x0000_s1133"/>
        <o:r id="V:Rule64" type="connector" idref="#_x0000_s1247"/>
        <o:r id="V:Rule65" type="connector" idref="#_x0000_s1164"/>
        <o:r id="V:Rule66" type="connector" idref="#_x0000_s1228"/>
        <o:r id="V:Rule67" type="connector" idref="#_x0000_s1054"/>
        <o:r id="V:Rule68" type="connector" idref="#_x0000_s1217"/>
        <o:r id="V:Rule69" type="connector" idref="#_x0000_s1249"/>
        <o:r id="V:Rule70" type="connector" idref="#_x0000_s1215"/>
        <o:r id="V:Rule71" type="connector" idref="#_x0000_s1203"/>
        <o:r id="V:Rule72" type="connector" idref="#_x0000_s1226"/>
        <o:r id="V:Rule73" type="connector" idref="#_x0000_s1076"/>
        <o:r id="V:Rule74" type="connector" idref="#_x0000_s1187"/>
        <o:r id="V:Rule75" type="connector" idref="#_x0000_s1063"/>
        <o:r id="V:Rule76" type="connector" idref="#_x0000_s1240"/>
        <o:r id="V:Rule77" type="connector" idref="#_x0000_s1062"/>
        <o:r id="V:Rule78" type="connector" idref="#_x0000_s1257"/>
        <o:r id="V:Rule79" type="connector" idref="#_x0000_s1065"/>
        <o:r id="V:Rule80" type="connector" idref="#_x0000_s1230"/>
        <o:r id="V:Rule81" type="connector" idref="#_x0000_s1075"/>
        <o:r id="V:Rule82" type="connector" idref="#_x0000_s1267"/>
        <o:r id="V:Rule83" type="connector" idref="#_x0000_s1165"/>
        <o:r id="V:Rule84" type="connector" idref="#_x0000_s1059"/>
        <o:r id="V:Rule85" type="connector" idref="#_x0000_s1119"/>
        <o:r id="V:Rule86" type="connector" idref="#_x0000_s1271"/>
        <o:r id="V:Rule87" type="connector" idref="#_x0000_s1061"/>
        <o:r id="V:Rule88" type="connector" idref="#_x0000_s1258"/>
        <o:r id="V:Rule89" type="connector" idref="#_x0000_s1188"/>
        <o:r id="V:Rule90" type="connector" idref="#_x0000_s1204"/>
        <o:r id="V:Rule91" type="connector" idref="#_x0000_s1216"/>
        <o:r id="V:Rule92" type="connector" idref="#_x0000_s1259"/>
        <o:r id="V:Rule93" type="connector" idref="#_x0000_s1051"/>
        <o:r id="V:Rule94" type="connector" idref="#_x0000_s1139"/>
        <o:r id="V:Rule95" type="connector" idref="#_x0000_s1118"/>
        <o:r id="V:Rule96" type="connector" idref="#_x0000_s1219"/>
        <o:r id="V:Rule97" type="connector" idref="#_x0000_s1229"/>
        <o:r id="V:Rule98" type="connector" idref="#_x0000_s1155"/>
        <o:r id="V:Rule99" type="connector" idref="#_x0000_s1049"/>
        <o:r id="V:Rule100" type="connector" idref="#_x0000_s1047"/>
        <o:r id="V:Rule101" type="connector" idref="#_x0000_s1205"/>
        <o:r id="V:Rule102" type="connector" idref="#_x0000_s1214"/>
        <o:r id="V:Rule103" type="connector" idref="#_x0000_s1269"/>
        <o:r id="V:Rule104" type="connector" idref="#_x0000_s1056"/>
        <o:r id="V:Rule105" type="connector" idref="#_x0000_s1225"/>
        <o:r id="V:Rule106" type="connector" idref="#_x0000_s1052"/>
        <o:r id="V:Rule107" type="connector" idref="#_x0000_s1060"/>
        <o:r id="V:Rule108" type="connector" idref="#_x0000_s1055"/>
        <o:r id="V:Rule109" type="connector" idref="#_x0000_s1227"/>
        <o:r id="V:Rule110" type="connector" idref="#_x0000_s1237"/>
        <o:r id="V:Rule111" type="connector" idref="#_x0000_s1238"/>
        <o:r id="V:Rule112" type="connector" idref="#_x0000_s1268"/>
        <o:r id="V:Rule113" type="connector" idref="#_x0000_s1138"/>
        <o:r id="V:Rule114" type="connector" idref="#_x0000_s1218"/>
        <o:r id="V:Rule115" type="connector" idref="#_x0000_s1067"/>
        <o:r id="V:Rule116" type="connector" idref="#_x0000_s1057"/>
        <o:r id="V:Rule117" type="connector" idref="#_x0000_s1048"/>
        <o:r id="V:Rule118" type="connector" idref="#_x0000_s1239"/>
        <o:r id="V:Rule119" type="connector" idref="#_x0000_s1236"/>
        <o:r id="V:Rule120" type="connector" idref="#_x0000_s1256"/>
        <o:r id="V:Rule121" type="connector" idref="#_x0000_s1206"/>
        <o:r id="V:Rule122" type="connector" idref="#_x0000_s1250"/>
        <o:r id="V:Rule123" type="connector" idref="#_x0000_s1270"/>
        <o:r id="V:Rule124" type="connector" idref="#_x0000_s1050"/>
      </o:rules>
      <o:regrouptable v:ext="edit">
        <o:entry new="1" old="0"/>
        <o:entry new="2" old="0"/>
      </o:regrouptable>
    </o:shapelayout>
  </w:shapeDefaults>
  <w:decimalSymbol w:val="."/>
  <w:listSeparator w:val=","/>
  <w15:docId w15:val="{7BE43B13-C282-4CA2-9385-EE92CA137B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27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04ED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ED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C5531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55319"/>
  </w:style>
  <w:style w:type="paragraph" w:styleId="Footer">
    <w:name w:val="footer"/>
    <w:basedOn w:val="Normal"/>
    <w:link w:val="FooterChar"/>
    <w:uiPriority w:val="99"/>
    <w:unhideWhenUsed/>
    <w:rsid w:val="00C5531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553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49.xml"/><Relationship Id="rId671" Type="http://schemas.openxmlformats.org/officeDocument/2006/relationships/image" Target="media/image342.emf"/><Relationship Id="rId769" Type="http://schemas.openxmlformats.org/officeDocument/2006/relationships/fontTable" Target="fontTable.xml"/><Relationship Id="rId21" Type="http://schemas.openxmlformats.org/officeDocument/2006/relationships/customXml" Target="ink/ink1.xml"/><Relationship Id="rId63" Type="http://schemas.openxmlformats.org/officeDocument/2006/relationships/customXml" Target="ink/ink22.xml"/><Relationship Id="rId159" Type="http://schemas.openxmlformats.org/officeDocument/2006/relationships/customXml" Target="ink/ink70.xml"/><Relationship Id="rId324" Type="http://schemas.openxmlformats.org/officeDocument/2006/relationships/customXml" Target="ink/ink140.xml"/><Relationship Id="rId366" Type="http://schemas.openxmlformats.org/officeDocument/2006/relationships/customXml" Target="ink/ink161.xml"/><Relationship Id="rId531" Type="http://schemas.openxmlformats.org/officeDocument/2006/relationships/image" Target="media/image272.emf"/><Relationship Id="rId573" Type="http://schemas.openxmlformats.org/officeDocument/2006/relationships/image" Target="media/image293.emf"/><Relationship Id="rId629" Type="http://schemas.openxmlformats.org/officeDocument/2006/relationships/image" Target="media/image321.emf"/><Relationship Id="rId170" Type="http://schemas.openxmlformats.org/officeDocument/2006/relationships/image" Target="media/image87.wmf"/><Relationship Id="rId226" Type="http://schemas.openxmlformats.org/officeDocument/2006/relationships/image" Target="media/image118.emf"/><Relationship Id="rId433" Type="http://schemas.openxmlformats.org/officeDocument/2006/relationships/image" Target="media/image222.emf"/><Relationship Id="rId268" Type="http://schemas.openxmlformats.org/officeDocument/2006/relationships/image" Target="media/image139.emf"/><Relationship Id="rId475" Type="http://schemas.openxmlformats.org/officeDocument/2006/relationships/image" Target="media/image244.emf"/><Relationship Id="rId640" Type="http://schemas.openxmlformats.org/officeDocument/2006/relationships/customXml" Target="ink/ink296.xml"/><Relationship Id="rId682" Type="http://schemas.openxmlformats.org/officeDocument/2006/relationships/customXml" Target="ink/ink317.xml"/><Relationship Id="rId738" Type="http://schemas.openxmlformats.org/officeDocument/2006/relationships/customXml" Target="ink/ink345.xml"/><Relationship Id="rId32" Type="http://schemas.openxmlformats.org/officeDocument/2006/relationships/image" Target="media/image15.emf"/><Relationship Id="rId74" Type="http://schemas.openxmlformats.org/officeDocument/2006/relationships/image" Target="media/image36.emf"/><Relationship Id="rId128" Type="http://schemas.openxmlformats.org/officeDocument/2006/relationships/image" Target="media/image63.emf"/><Relationship Id="rId335" Type="http://schemas.openxmlformats.org/officeDocument/2006/relationships/image" Target="media/image173.emf"/><Relationship Id="rId377" Type="http://schemas.openxmlformats.org/officeDocument/2006/relationships/image" Target="media/image194.emf"/><Relationship Id="rId500" Type="http://schemas.openxmlformats.org/officeDocument/2006/relationships/customXml" Target="ink/ink226.xml"/><Relationship Id="rId542" Type="http://schemas.openxmlformats.org/officeDocument/2006/relationships/customXml" Target="ink/ink247.xml"/><Relationship Id="rId584" Type="http://schemas.openxmlformats.org/officeDocument/2006/relationships/customXml" Target="ink/ink268.xml"/><Relationship Id="rId5" Type="http://schemas.openxmlformats.org/officeDocument/2006/relationships/footnotes" Target="footnotes.xml"/><Relationship Id="rId181" Type="http://schemas.openxmlformats.org/officeDocument/2006/relationships/image" Target="media/image94.png"/><Relationship Id="rId237" Type="http://schemas.openxmlformats.org/officeDocument/2006/relationships/customXml" Target="ink/ink97.xml"/><Relationship Id="rId402" Type="http://schemas.openxmlformats.org/officeDocument/2006/relationships/customXml" Target="ink/ink179.xml"/><Relationship Id="rId279" Type="http://schemas.openxmlformats.org/officeDocument/2006/relationships/image" Target="media/image145.png"/><Relationship Id="rId444" Type="http://schemas.openxmlformats.org/officeDocument/2006/relationships/customXml" Target="ink/ink200.xml"/><Relationship Id="rId486" Type="http://schemas.openxmlformats.org/officeDocument/2006/relationships/customXml" Target="ink/ink219.xml"/><Relationship Id="rId651" Type="http://schemas.openxmlformats.org/officeDocument/2006/relationships/image" Target="media/image332.emf"/><Relationship Id="rId693" Type="http://schemas.openxmlformats.org/officeDocument/2006/relationships/image" Target="media/image353.emf"/><Relationship Id="rId707" Type="http://schemas.openxmlformats.org/officeDocument/2006/relationships/image" Target="media/image360.emf"/><Relationship Id="rId749" Type="http://schemas.openxmlformats.org/officeDocument/2006/relationships/image" Target="media/image381.emf"/><Relationship Id="rId43" Type="http://schemas.openxmlformats.org/officeDocument/2006/relationships/customXml" Target="ink/ink12.xml"/><Relationship Id="rId139" Type="http://schemas.openxmlformats.org/officeDocument/2006/relationships/customXml" Target="ink/ink60.xml"/><Relationship Id="rId290" Type="http://schemas.openxmlformats.org/officeDocument/2006/relationships/customXml" Target="ink/ink123.xml"/><Relationship Id="rId304" Type="http://schemas.openxmlformats.org/officeDocument/2006/relationships/customXml" Target="ink/ink130.xml"/><Relationship Id="rId346" Type="http://schemas.openxmlformats.org/officeDocument/2006/relationships/customXml" Target="ink/ink151.xml"/><Relationship Id="rId388" Type="http://schemas.openxmlformats.org/officeDocument/2006/relationships/customXml" Target="ink/ink172.xml"/><Relationship Id="rId511" Type="http://schemas.openxmlformats.org/officeDocument/2006/relationships/image" Target="media/image262.emf"/><Relationship Id="rId553" Type="http://schemas.openxmlformats.org/officeDocument/2006/relationships/image" Target="media/image283.emf"/><Relationship Id="rId609" Type="http://schemas.openxmlformats.org/officeDocument/2006/relationships/image" Target="media/image311.emf"/><Relationship Id="rId760" Type="http://schemas.openxmlformats.org/officeDocument/2006/relationships/customXml" Target="ink/ink356.xml"/><Relationship Id="rId85" Type="http://schemas.openxmlformats.org/officeDocument/2006/relationships/customXml" Target="ink/ink33.xml"/><Relationship Id="rId150" Type="http://schemas.openxmlformats.org/officeDocument/2006/relationships/image" Target="media/image74.emf"/><Relationship Id="rId192" Type="http://schemas.openxmlformats.org/officeDocument/2006/relationships/image" Target="media/image100.emf"/><Relationship Id="rId206" Type="http://schemas.openxmlformats.org/officeDocument/2006/relationships/image" Target="media/image108.emf"/><Relationship Id="rId413" Type="http://schemas.openxmlformats.org/officeDocument/2006/relationships/image" Target="media/image212.emf"/><Relationship Id="rId595" Type="http://schemas.openxmlformats.org/officeDocument/2006/relationships/image" Target="media/image304.emf"/><Relationship Id="rId248" Type="http://schemas.openxmlformats.org/officeDocument/2006/relationships/image" Target="media/image129.emf"/><Relationship Id="rId455" Type="http://schemas.openxmlformats.org/officeDocument/2006/relationships/image" Target="media/image233.emf"/><Relationship Id="rId497" Type="http://schemas.openxmlformats.org/officeDocument/2006/relationships/image" Target="media/image255.emf"/><Relationship Id="rId620" Type="http://schemas.openxmlformats.org/officeDocument/2006/relationships/customXml" Target="ink/ink286.xml"/><Relationship Id="rId662" Type="http://schemas.openxmlformats.org/officeDocument/2006/relationships/customXml" Target="ink/ink307.xml"/><Relationship Id="rId718" Type="http://schemas.openxmlformats.org/officeDocument/2006/relationships/customXml" Target="ink/ink335.xml"/><Relationship Id="rId12" Type="http://schemas.openxmlformats.org/officeDocument/2006/relationships/oleObject" Target="embeddings/oleObject2.bin"/><Relationship Id="rId108" Type="http://schemas.openxmlformats.org/officeDocument/2006/relationships/image" Target="media/image53.emf"/><Relationship Id="rId315" Type="http://schemas.openxmlformats.org/officeDocument/2006/relationships/image" Target="media/image163.emf"/><Relationship Id="rId357" Type="http://schemas.openxmlformats.org/officeDocument/2006/relationships/image" Target="media/image184.emf"/><Relationship Id="rId522" Type="http://schemas.openxmlformats.org/officeDocument/2006/relationships/customXml" Target="ink/ink237.xml"/><Relationship Id="rId54" Type="http://schemas.openxmlformats.org/officeDocument/2006/relationships/image" Target="media/image26.emf"/><Relationship Id="rId96" Type="http://schemas.openxmlformats.org/officeDocument/2006/relationships/image" Target="media/image47.emf"/><Relationship Id="rId161" Type="http://schemas.openxmlformats.org/officeDocument/2006/relationships/image" Target="media/image80.png"/><Relationship Id="rId217" Type="http://schemas.openxmlformats.org/officeDocument/2006/relationships/customXml" Target="ink/ink87.xml"/><Relationship Id="rId399" Type="http://schemas.openxmlformats.org/officeDocument/2006/relationships/image" Target="media/image205.emf"/><Relationship Id="rId564" Type="http://schemas.openxmlformats.org/officeDocument/2006/relationships/customXml" Target="ink/ink258.xml"/><Relationship Id="rId259" Type="http://schemas.openxmlformats.org/officeDocument/2006/relationships/customXml" Target="ink/ink108.xml"/><Relationship Id="rId424" Type="http://schemas.openxmlformats.org/officeDocument/2006/relationships/customXml" Target="ink/ink190.xml"/><Relationship Id="rId466" Type="http://schemas.openxmlformats.org/officeDocument/2006/relationships/image" Target="media/image239.png"/><Relationship Id="rId631" Type="http://schemas.openxmlformats.org/officeDocument/2006/relationships/image" Target="media/image322.emf"/><Relationship Id="rId673" Type="http://schemas.openxmlformats.org/officeDocument/2006/relationships/image" Target="media/image343.emf"/><Relationship Id="rId729" Type="http://schemas.openxmlformats.org/officeDocument/2006/relationships/image" Target="media/image371.emf"/><Relationship Id="rId23" Type="http://schemas.openxmlformats.org/officeDocument/2006/relationships/customXml" Target="ink/ink2.xml"/><Relationship Id="rId119" Type="http://schemas.openxmlformats.org/officeDocument/2006/relationships/customXml" Target="ink/ink50.xml"/><Relationship Id="rId270" Type="http://schemas.openxmlformats.org/officeDocument/2006/relationships/image" Target="media/image140.emf"/><Relationship Id="rId326" Type="http://schemas.openxmlformats.org/officeDocument/2006/relationships/customXml" Target="ink/ink141.xml"/><Relationship Id="rId533" Type="http://schemas.openxmlformats.org/officeDocument/2006/relationships/image" Target="media/image273.emf"/><Relationship Id="rId65" Type="http://schemas.openxmlformats.org/officeDocument/2006/relationships/customXml" Target="ink/ink23.xml"/><Relationship Id="rId130" Type="http://schemas.openxmlformats.org/officeDocument/2006/relationships/image" Target="media/image64.emf"/><Relationship Id="rId368" Type="http://schemas.openxmlformats.org/officeDocument/2006/relationships/customXml" Target="ink/ink162.xml"/><Relationship Id="rId575" Type="http://schemas.openxmlformats.org/officeDocument/2006/relationships/image" Target="media/image294.emf"/><Relationship Id="rId740" Type="http://schemas.openxmlformats.org/officeDocument/2006/relationships/customXml" Target="ink/ink346.xml"/><Relationship Id="rId172" Type="http://schemas.openxmlformats.org/officeDocument/2006/relationships/image" Target="media/image88.png"/><Relationship Id="rId228" Type="http://schemas.openxmlformats.org/officeDocument/2006/relationships/image" Target="media/image119.emf"/><Relationship Id="rId435" Type="http://schemas.openxmlformats.org/officeDocument/2006/relationships/image" Target="media/image223.emf"/><Relationship Id="rId477" Type="http://schemas.openxmlformats.org/officeDocument/2006/relationships/image" Target="media/image245.emf"/><Relationship Id="rId600" Type="http://schemas.openxmlformats.org/officeDocument/2006/relationships/customXml" Target="ink/ink276.xml"/><Relationship Id="rId642" Type="http://schemas.openxmlformats.org/officeDocument/2006/relationships/customXml" Target="ink/ink297.xml"/><Relationship Id="rId684" Type="http://schemas.openxmlformats.org/officeDocument/2006/relationships/customXml" Target="ink/ink318.xml"/><Relationship Id="rId281" Type="http://schemas.openxmlformats.org/officeDocument/2006/relationships/image" Target="media/image146.emf"/><Relationship Id="rId337" Type="http://schemas.openxmlformats.org/officeDocument/2006/relationships/image" Target="media/image174.emf"/><Relationship Id="rId502" Type="http://schemas.openxmlformats.org/officeDocument/2006/relationships/customXml" Target="ink/ink227.xml"/><Relationship Id="rId34" Type="http://schemas.openxmlformats.org/officeDocument/2006/relationships/image" Target="media/image16.emf"/><Relationship Id="rId76" Type="http://schemas.openxmlformats.org/officeDocument/2006/relationships/image" Target="media/image37.emf"/><Relationship Id="rId141" Type="http://schemas.openxmlformats.org/officeDocument/2006/relationships/customXml" Target="ink/ink61.xml"/><Relationship Id="rId379" Type="http://schemas.openxmlformats.org/officeDocument/2006/relationships/image" Target="media/image195.emf"/><Relationship Id="rId544" Type="http://schemas.openxmlformats.org/officeDocument/2006/relationships/customXml" Target="ink/ink248.xml"/><Relationship Id="rId586" Type="http://schemas.openxmlformats.org/officeDocument/2006/relationships/customXml" Target="ink/ink269.xml"/><Relationship Id="rId751" Type="http://schemas.openxmlformats.org/officeDocument/2006/relationships/image" Target="media/image382.emf"/><Relationship Id="rId7" Type="http://schemas.openxmlformats.org/officeDocument/2006/relationships/image" Target="media/image1.png"/><Relationship Id="rId183" Type="http://schemas.openxmlformats.org/officeDocument/2006/relationships/customXml" Target="ink/ink73.xml"/><Relationship Id="rId239" Type="http://schemas.openxmlformats.org/officeDocument/2006/relationships/customXml" Target="ink/ink98.xml"/><Relationship Id="rId390" Type="http://schemas.openxmlformats.org/officeDocument/2006/relationships/customXml" Target="ink/ink173.xml"/><Relationship Id="rId404" Type="http://schemas.openxmlformats.org/officeDocument/2006/relationships/customXml" Target="ink/ink180.xml"/><Relationship Id="rId446" Type="http://schemas.openxmlformats.org/officeDocument/2006/relationships/customXml" Target="ink/ink201.xml"/><Relationship Id="rId611" Type="http://schemas.openxmlformats.org/officeDocument/2006/relationships/image" Target="media/image312.emf"/><Relationship Id="rId653" Type="http://schemas.openxmlformats.org/officeDocument/2006/relationships/image" Target="media/image333.emf"/><Relationship Id="rId250" Type="http://schemas.openxmlformats.org/officeDocument/2006/relationships/image" Target="media/image130.emf"/><Relationship Id="rId292" Type="http://schemas.openxmlformats.org/officeDocument/2006/relationships/customXml" Target="ink/ink124.xml"/><Relationship Id="rId306" Type="http://schemas.openxmlformats.org/officeDocument/2006/relationships/customXml" Target="ink/ink131.xml"/><Relationship Id="rId488" Type="http://schemas.openxmlformats.org/officeDocument/2006/relationships/customXml" Target="ink/ink220.xml"/><Relationship Id="rId695" Type="http://schemas.openxmlformats.org/officeDocument/2006/relationships/image" Target="media/image354.emf"/><Relationship Id="rId709" Type="http://schemas.openxmlformats.org/officeDocument/2006/relationships/image" Target="media/image361.emf"/><Relationship Id="rId45" Type="http://schemas.openxmlformats.org/officeDocument/2006/relationships/customXml" Target="ink/ink13.xml"/><Relationship Id="rId87" Type="http://schemas.openxmlformats.org/officeDocument/2006/relationships/customXml" Target="ink/ink34.xml"/><Relationship Id="rId110" Type="http://schemas.openxmlformats.org/officeDocument/2006/relationships/image" Target="media/image54.emf"/><Relationship Id="rId348" Type="http://schemas.openxmlformats.org/officeDocument/2006/relationships/customXml" Target="ink/ink152.xml"/><Relationship Id="rId513" Type="http://schemas.openxmlformats.org/officeDocument/2006/relationships/image" Target="media/image263.emf"/><Relationship Id="rId555" Type="http://schemas.openxmlformats.org/officeDocument/2006/relationships/image" Target="media/image284.emf"/><Relationship Id="rId597" Type="http://schemas.openxmlformats.org/officeDocument/2006/relationships/image" Target="media/image305.emf"/><Relationship Id="rId720" Type="http://schemas.openxmlformats.org/officeDocument/2006/relationships/customXml" Target="ink/ink336.xml"/><Relationship Id="rId762" Type="http://schemas.openxmlformats.org/officeDocument/2006/relationships/customXml" Target="ink/ink357.xml"/><Relationship Id="rId152" Type="http://schemas.openxmlformats.org/officeDocument/2006/relationships/image" Target="media/image75.emf"/><Relationship Id="rId194" Type="http://schemas.openxmlformats.org/officeDocument/2006/relationships/image" Target="media/image101.emf"/><Relationship Id="rId208" Type="http://schemas.openxmlformats.org/officeDocument/2006/relationships/oleObject" Target="embeddings/oleObject10.bin"/><Relationship Id="rId415" Type="http://schemas.openxmlformats.org/officeDocument/2006/relationships/image" Target="media/image213.emf"/><Relationship Id="rId457" Type="http://schemas.openxmlformats.org/officeDocument/2006/relationships/image" Target="media/image234.emf"/><Relationship Id="rId622" Type="http://schemas.openxmlformats.org/officeDocument/2006/relationships/customXml" Target="ink/ink287.xml"/><Relationship Id="rId261" Type="http://schemas.openxmlformats.org/officeDocument/2006/relationships/customXml" Target="ink/ink109.xml"/><Relationship Id="rId499" Type="http://schemas.openxmlformats.org/officeDocument/2006/relationships/image" Target="media/image256.emf"/><Relationship Id="rId664" Type="http://schemas.openxmlformats.org/officeDocument/2006/relationships/customXml" Target="ink/ink308.xml"/><Relationship Id="rId14" Type="http://schemas.openxmlformats.org/officeDocument/2006/relationships/oleObject" Target="embeddings/oleObject3.bin"/><Relationship Id="rId56" Type="http://schemas.openxmlformats.org/officeDocument/2006/relationships/image" Target="media/image27.emf"/><Relationship Id="rId317" Type="http://schemas.openxmlformats.org/officeDocument/2006/relationships/image" Target="media/image164.emf"/><Relationship Id="rId359" Type="http://schemas.openxmlformats.org/officeDocument/2006/relationships/image" Target="media/image185.emf"/><Relationship Id="rId524" Type="http://schemas.openxmlformats.org/officeDocument/2006/relationships/customXml" Target="ink/ink238.xml"/><Relationship Id="rId566" Type="http://schemas.openxmlformats.org/officeDocument/2006/relationships/customXml" Target="ink/ink259.xml"/><Relationship Id="rId731" Type="http://schemas.openxmlformats.org/officeDocument/2006/relationships/image" Target="media/image372.emf"/><Relationship Id="rId98" Type="http://schemas.openxmlformats.org/officeDocument/2006/relationships/image" Target="media/image48.emf"/><Relationship Id="rId121" Type="http://schemas.openxmlformats.org/officeDocument/2006/relationships/customXml" Target="ink/ink51.xml"/><Relationship Id="rId163" Type="http://schemas.openxmlformats.org/officeDocument/2006/relationships/image" Target="media/image82.png"/><Relationship Id="rId219" Type="http://schemas.openxmlformats.org/officeDocument/2006/relationships/customXml" Target="ink/ink88.xml"/><Relationship Id="rId370" Type="http://schemas.openxmlformats.org/officeDocument/2006/relationships/customXml" Target="ink/ink163.xml"/><Relationship Id="rId426" Type="http://schemas.openxmlformats.org/officeDocument/2006/relationships/customXml" Target="ink/ink191.xml"/><Relationship Id="rId633" Type="http://schemas.openxmlformats.org/officeDocument/2006/relationships/image" Target="media/image323.emf"/><Relationship Id="rId230" Type="http://schemas.openxmlformats.org/officeDocument/2006/relationships/image" Target="media/image120.emf"/><Relationship Id="rId468" Type="http://schemas.openxmlformats.org/officeDocument/2006/relationships/image" Target="media/image241.wmf"/><Relationship Id="rId675" Type="http://schemas.openxmlformats.org/officeDocument/2006/relationships/image" Target="media/image344.emf"/><Relationship Id="rId25" Type="http://schemas.openxmlformats.org/officeDocument/2006/relationships/customXml" Target="ink/ink3.xml"/><Relationship Id="rId67" Type="http://schemas.openxmlformats.org/officeDocument/2006/relationships/customXml" Target="ink/ink24.xml"/><Relationship Id="rId272" Type="http://schemas.openxmlformats.org/officeDocument/2006/relationships/image" Target="media/image141.emf"/><Relationship Id="rId328" Type="http://schemas.openxmlformats.org/officeDocument/2006/relationships/customXml" Target="ink/ink142.xml"/><Relationship Id="rId535" Type="http://schemas.openxmlformats.org/officeDocument/2006/relationships/image" Target="media/image274.emf"/><Relationship Id="rId577" Type="http://schemas.openxmlformats.org/officeDocument/2006/relationships/image" Target="media/image295.emf"/><Relationship Id="rId700" Type="http://schemas.openxmlformats.org/officeDocument/2006/relationships/customXml" Target="ink/ink326.xml"/><Relationship Id="rId742" Type="http://schemas.openxmlformats.org/officeDocument/2006/relationships/customXml" Target="ink/ink347.xml"/><Relationship Id="rId132" Type="http://schemas.openxmlformats.org/officeDocument/2006/relationships/image" Target="media/image65.emf"/><Relationship Id="rId174" Type="http://schemas.openxmlformats.org/officeDocument/2006/relationships/image" Target="media/image89.emf"/><Relationship Id="rId381" Type="http://schemas.openxmlformats.org/officeDocument/2006/relationships/image" Target="media/image196.emf"/><Relationship Id="rId602" Type="http://schemas.openxmlformats.org/officeDocument/2006/relationships/customXml" Target="ink/ink277.xml"/><Relationship Id="rId241" Type="http://schemas.openxmlformats.org/officeDocument/2006/relationships/customXml" Target="ink/ink99.xml"/><Relationship Id="rId437" Type="http://schemas.openxmlformats.org/officeDocument/2006/relationships/image" Target="media/image224.emf"/><Relationship Id="rId479" Type="http://schemas.openxmlformats.org/officeDocument/2006/relationships/image" Target="media/image246.emf"/><Relationship Id="rId644" Type="http://schemas.openxmlformats.org/officeDocument/2006/relationships/customXml" Target="ink/ink298.xml"/><Relationship Id="rId686" Type="http://schemas.openxmlformats.org/officeDocument/2006/relationships/customXml" Target="ink/ink319.xml"/><Relationship Id="rId36" Type="http://schemas.openxmlformats.org/officeDocument/2006/relationships/image" Target="media/image17.emf"/><Relationship Id="rId283" Type="http://schemas.openxmlformats.org/officeDocument/2006/relationships/image" Target="media/image147.emf"/><Relationship Id="rId339" Type="http://schemas.openxmlformats.org/officeDocument/2006/relationships/image" Target="media/image175.emf"/><Relationship Id="rId490" Type="http://schemas.openxmlformats.org/officeDocument/2006/relationships/customXml" Target="ink/ink221.xml"/><Relationship Id="rId504" Type="http://schemas.openxmlformats.org/officeDocument/2006/relationships/customXml" Target="ink/ink228.xml"/><Relationship Id="rId546" Type="http://schemas.openxmlformats.org/officeDocument/2006/relationships/customXml" Target="ink/ink249.xml"/><Relationship Id="rId711" Type="http://schemas.openxmlformats.org/officeDocument/2006/relationships/image" Target="media/image362.emf"/><Relationship Id="rId753" Type="http://schemas.openxmlformats.org/officeDocument/2006/relationships/image" Target="media/image383.emf"/><Relationship Id="rId78" Type="http://schemas.openxmlformats.org/officeDocument/2006/relationships/image" Target="media/image38.emf"/><Relationship Id="rId101" Type="http://schemas.openxmlformats.org/officeDocument/2006/relationships/customXml" Target="ink/ink41.xml"/><Relationship Id="rId143" Type="http://schemas.openxmlformats.org/officeDocument/2006/relationships/customXml" Target="ink/ink62.xml"/><Relationship Id="rId185" Type="http://schemas.openxmlformats.org/officeDocument/2006/relationships/customXml" Target="ink/ink74.xml"/><Relationship Id="rId350" Type="http://schemas.openxmlformats.org/officeDocument/2006/relationships/customXml" Target="ink/ink153.xml"/><Relationship Id="rId406" Type="http://schemas.openxmlformats.org/officeDocument/2006/relationships/customXml" Target="ink/ink181.xml"/><Relationship Id="rId588" Type="http://schemas.openxmlformats.org/officeDocument/2006/relationships/customXml" Target="ink/ink270.xml"/><Relationship Id="rId9" Type="http://schemas.openxmlformats.org/officeDocument/2006/relationships/image" Target="media/image3.wmf"/><Relationship Id="rId210" Type="http://schemas.openxmlformats.org/officeDocument/2006/relationships/oleObject" Target="embeddings/oleObject11.bin"/><Relationship Id="rId392" Type="http://schemas.openxmlformats.org/officeDocument/2006/relationships/customXml" Target="ink/ink174.xml"/><Relationship Id="rId448" Type="http://schemas.openxmlformats.org/officeDocument/2006/relationships/customXml" Target="ink/ink202.xml"/><Relationship Id="rId613" Type="http://schemas.openxmlformats.org/officeDocument/2006/relationships/image" Target="media/image313.emf"/><Relationship Id="rId655" Type="http://schemas.openxmlformats.org/officeDocument/2006/relationships/image" Target="media/image334.emf"/><Relationship Id="rId697" Type="http://schemas.openxmlformats.org/officeDocument/2006/relationships/image" Target="media/image355.emf"/><Relationship Id="rId252" Type="http://schemas.openxmlformats.org/officeDocument/2006/relationships/image" Target="media/image131.emf"/><Relationship Id="rId294" Type="http://schemas.openxmlformats.org/officeDocument/2006/relationships/customXml" Target="ink/ink125.xml"/><Relationship Id="rId308" Type="http://schemas.openxmlformats.org/officeDocument/2006/relationships/customXml" Target="ink/ink132.xml"/><Relationship Id="rId515" Type="http://schemas.openxmlformats.org/officeDocument/2006/relationships/image" Target="media/image264.emf"/><Relationship Id="rId722" Type="http://schemas.openxmlformats.org/officeDocument/2006/relationships/customXml" Target="ink/ink337.xml"/><Relationship Id="rId47" Type="http://schemas.openxmlformats.org/officeDocument/2006/relationships/customXml" Target="ink/ink14.xml"/><Relationship Id="rId89" Type="http://schemas.openxmlformats.org/officeDocument/2006/relationships/customXml" Target="ink/ink35.xml"/><Relationship Id="rId112" Type="http://schemas.openxmlformats.org/officeDocument/2006/relationships/image" Target="media/image55.emf"/><Relationship Id="rId154" Type="http://schemas.openxmlformats.org/officeDocument/2006/relationships/image" Target="media/image76.emf"/><Relationship Id="rId361" Type="http://schemas.openxmlformats.org/officeDocument/2006/relationships/image" Target="media/image186.emf"/><Relationship Id="rId557" Type="http://schemas.openxmlformats.org/officeDocument/2006/relationships/image" Target="media/image285.emf"/><Relationship Id="rId599" Type="http://schemas.openxmlformats.org/officeDocument/2006/relationships/image" Target="media/image306.emf"/><Relationship Id="rId764" Type="http://schemas.openxmlformats.org/officeDocument/2006/relationships/customXml" Target="ink/ink358.xml"/><Relationship Id="rId196" Type="http://schemas.openxmlformats.org/officeDocument/2006/relationships/customXml" Target="ink/ink79.xml"/><Relationship Id="rId417" Type="http://schemas.openxmlformats.org/officeDocument/2006/relationships/image" Target="media/image214.emf"/><Relationship Id="rId459" Type="http://schemas.openxmlformats.org/officeDocument/2006/relationships/image" Target="media/image235.emf"/><Relationship Id="rId624" Type="http://schemas.openxmlformats.org/officeDocument/2006/relationships/customXml" Target="ink/ink288.xml"/><Relationship Id="rId666" Type="http://schemas.openxmlformats.org/officeDocument/2006/relationships/customXml" Target="ink/ink309.xml"/><Relationship Id="rId16" Type="http://schemas.openxmlformats.org/officeDocument/2006/relationships/image" Target="media/image7.wmf"/><Relationship Id="rId221" Type="http://schemas.openxmlformats.org/officeDocument/2006/relationships/customXml" Target="ink/ink89.xml"/><Relationship Id="rId263" Type="http://schemas.openxmlformats.org/officeDocument/2006/relationships/customXml" Target="ink/ink110.xml"/><Relationship Id="rId319" Type="http://schemas.openxmlformats.org/officeDocument/2006/relationships/image" Target="media/image165.emf"/><Relationship Id="rId470" Type="http://schemas.openxmlformats.org/officeDocument/2006/relationships/customXml" Target="ink/ink211.xml"/><Relationship Id="rId526" Type="http://schemas.openxmlformats.org/officeDocument/2006/relationships/customXml" Target="ink/ink239.xml"/><Relationship Id="rId58" Type="http://schemas.openxmlformats.org/officeDocument/2006/relationships/image" Target="media/image28.emf"/><Relationship Id="rId123" Type="http://schemas.openxmlformats.org/officeDocument/2006/relationships/customXml" Target="ink/ink52.xml"/><Relationship Id="rId330" Type="http://schemas.openxmlformats.org/officeDocument/2006/relationships/customXml" Target="ink/ink143.xml"/><Relationship Id="rId568" Type="http://schemas.openxmlformats.org/officeDocument/2006/relationships/customXml" Target="ink/ink260.xml"/><Relationship Id="rId733" Type="http://schemas.openxmlformats.org/officeDocument/2006/relationships/image" Target="media/image373.emf"/><Relationship Id="rId165" Type="http://schemas.openxmlformats.org/officeDocument/2006/relationships/customXml" Target="ink/ink71.xml"/><Relationship Id="rId372" Type="http://schemas.openxmlformats.org/officeDocument/2006/relationships/customXml" Target="ink/ink164.xml"/><Relationship Id="rId428" Type="http://schemas.openxmlformats.org/officeDocument/2006/relationships/customXml" Target="ink/ink192.xml"/><Relationship Id="rId635" Type="http://schemas.openxmlformats.org/officeDocument/2006/relationships/image" Target="media/image324.emf"/><Relationship Id="rId677" Type="http://schemas.openxmlformats.org/officeDocument/2006/relationships/image" Target="media/image345.emf"/><Relationship Id="rId232" Type="http://schemas.openxmlformats.org/officeDocument/2006/relationships/image" Target="media/image121.emf"/><Relationship Id="rId274" Type="http://schemas.openxmlformats.org/officeDocument/2006/relationships/image" Target="media/image142.emf"/><Relationship Id="rId481" Type="http://schemas.openxmlformats.org/officeDocument/2006/relationships/image" Target="media/image247.emf"/><Relationship Id="rId702" Type="http://schemas.openxmlformats.org/officeDocument/2006/relationships/customXml" Target="ink/ink327.xml"/><Relationship Id="rId27" Type="http://schemas.openxmlformats.org/officeDocument/2006/relationships/customXml" Target="ink/ink4.xml"/><Relationship Id="rId69" Type="http://schemas.openxmlformats.org/officeDocument/2006/relationships/customXml" Target="ink/ink25.xml"/><Relationship Id="rId134" Type="http://schemas.openxmlformats.org/officeDocument/2006/relationships/image" Target="media/image66.emf"/><Relationship Id="rId537" Type="http://schemas.openxmlformats.org/officeDocument/2006/relationships/image" Target="media/image275.emf"/><Relationship Id="rId579" Type="http://schemas.openxmlformats.org/officeDocument/2006/relationships/image" Target="media/image296.emf"/><Relationship Id="rId744" Type="http://schemas.openxmlformats.org/officeDocument/2006/relationships/customXml" Target="ink/ink348.xml"/><Relationship Id="rId80" Type="http://schemas.openxmlformats.org/officeDocument/2006/relationships/image" Target="media/image39.emf"/><Relationship Id="rId176" Type="http://schemas.openxmlformats.org/officeDocument/2006/relationships/image" Target="media/image91.png"/><Relationship Id="rId341" Type="http://schemas.openxmlformats.org/officeDocument/2006/relationships/image" Target="media/image176.emf"/><Relationship Id="rId383" Type="http://schemas.openxmlformats.org/officeDocument/2006/relationships/image" Target="media/image197.emf"/><Relationship Id="rId439" Type="http://schemas.openxmlformats.org/officeDocument/2006/relationships/image" Target="media/image225.emf"/><Relationship Id="rId590" Type="http://schemas.openxmlformats.org/officeDocument/2006/relationships/customXml" Target="ink/ink271.xml"/><Relationship Id="rId604" Type="http://schemas.openxmlformats.org/officeDocument/2006/relationships/customXml" Target="ink/ink278.xml"/><Relationship Id="rId646" Type="http://schemas.openxmlformats.org/officeDocument/2006/relationships/customXml" Target="ink/ink299.xml"/><Relationship Id="rId201" Type="http://schemas.openxmlformats.org/officeDocument/2006/relationships/image" Target="media/image105.emf"/><Relationship Id="rId243" Type="http://schemas.openxmlformats.org/officeDocument/2006/relationships/customXml" Target="ink/ink100.xml"/><Relationship Id="rId285" Type="http://schemas.openxmlformats.org/officeDocument/2006/relationships/image" Target="media/image148.emf"/><Relationship Id="rId450" Type="http://schemas.openxmlformats.org/officeDocument/2006/relationships/customXml" Target="ink/ink203.xml"/><Relationship Id="rId506" Type="http://schemas.openxmlformats.org/officeDocument/2006/relationships/customXml" Target="ink/ink229.xml"/><Relationship Id="rId688" Type="http://schemas.openxmlformats.org/officeDocument/2006/relationships/customXml" Target="ink/ink320.xml"/><Relationship Id="rId38" Type="http://schemas.openxmlformats.org/officeDocument/2006/relationships/image" Target="media/image18.emf"/><Relationship Id="rId103" Type="http://schemas.openxmlformats.org/officeDocument/2006/relationships/customXml" Target="ink/ink42.xml"/><Relationship Id="rId310" Type="http://schemas.openxmlformats.org/officeDocument/2006/relationships/customXml" Target="ink/ink133.xml"/><Relationship Id="rId492" Type="http://schemas.openxmlformats.org/officeDocument/2006/relationships/customXml" Target="ink/ink222.xml"/><Relationship Id="rId548" Type="http://schemas.openxmlformats.org/officeDocument/2006/relationships/customXml" Target="ink/ink250.xml"/><Relationship Id="rId713" Type="http://schemas.openxmlformats.org/officeDocument/2006/relationships/image" Target="media/image363.emf"/><Relationship Id="rId755" Type="http://schemas.openxmlformats.org/officeDocument/2006/relationships/image" Target="media/image384.emf"/><Relationship Id="rId91" Type="http://schemas.openxmlformats.org/officeDocument/2006/relationships/customXml" Target="ink/ink36.xml"/><Relationship Id="rId145" Type="http://schemas.openxmlformats.org/officeDocument/2006/relationships/customXml" Target="ink/ink63.xml"/><Relationship Id="rId187" Type="http://schemas.openxmlformats.org/officeDocument/2006/relationships/customXml" Target="ink/ink75.xml"/><Relationship Id="rId352" Type="http://schemas.openxmlformats.org/officeDocument/2006/relationships/customXml" Target="ink/ink154.xml"/><Relationship Id="rId394" Type="http://schemas.openxmlformats.org/officeDocument/2006/relationships/customXml" Target="ink/ink175.xml"/><Relationship Id="rId408" Type="http://schemas.openxmlformats.org/officeDocument/2006/relationships/customXml" Target="ink/ink182.xml"/><Relationship Id="rId615" Type="http://schemas.openxmlformats.org/officeDocument/2006/relationships/image" Target="media/image314.emf"/><Relationship Id="rId212" Type="http://schemas.openxmlformats.org/officeDocument/2006/relationships/image" Target="media/image111.emf"/><Relationship Id="rId254" Type="http://schemas.openxmlformats.org/officeDocument/2006/relationships/image" Target="media/image132.emf"/><Relationship Id="rId657" Type="http://schemas.openxmlformats.org/officeDocument/2006/relationships/image" Target="media/image335.emf"/><Relationship Id="rId699" Type="http://schemas.openxmlformats.org/officeDocument/2006/relationships/image" Target="media/image356.emf"/><Relationship Id="rId49" Type="http://schemas.openxmlformats.org/officeDocument/2006/relationships/customXml" Target="ink/ink15.xml"/><Relationship Id="rId114" Type="http://schemas.openxmlformats.org/officeDocument/2006/relationships/image" Target="media/image56.emf"/><Relationship Id="rId296" Type="http://schemas.openxmlformats.org/officeDocument/2006/relationships/customXml" Target="ink/ink126.xml"/><Relationship Id="rId461" Type="http://schemas.openxmlformats.org/officeDocument/2006/relationships/image" Target="media/image236.emf"/><Relationship Id="rId517" Type="http://schemas.openxmlformats.org/officeDocument/2006/relationships/image" Target="media/image265.emf"/><Relationship Id="rId559" Type="http://schemas.openxmlformats.org/officeDocument/2006/relationships/image" Target="media/image286.emf"/><Relationship Id="rId724" Type="http://schemas.openxmlformats.org/officeDocument/2006/relationships/customXml" Target="ink/ink338.xml"/><Relationship Id="rId766" Type="http://schemas.openxmlformats.org/officeDocument/2006/relationships/customXml" Target="ink/ink359.xml"/><Relationship Id="rId60" Type="http://schemas.openxmlformats.org/officeDocument/2006/relationships/image" Target="media/image29.emf"/><Relationship Id="rId156" Type="http://schemas.openxmlformats.org/officeDocument/2006/relationships/image" Target="media/image77.emf"/><Relationship Id="rId198" Type="http://schemas.openxmlformats.org/officeDocument/2006/relationships/customXml" Target="ink/ink80.xml"/><Relationship Id="rId321" Type="http://schemas.openxmlformats.org/officeDocument/2006/relationships/image" Target="media/image166.emf"/><Relationship Id="rId363" Type="http://schemas.openxmlformats.org/officeDocument/2006/relationships/image" Target="media/image187.emf"/><Relationship Id="rId419" Type="http://schemas.openxmlformats.org/officeDocument/2006/relationships/image" Target="media/image215.emf"/><Relationship Id="rId570" Type="http://schemas.openxmlformats.org/officeDocument/2006/relationships/customXml" Target="ink/ink261.xml"/><Relationship Id="rId626" Type="http://schemas.openxmlformats.org/officeDocument/2006/relationships/customXml" Target="ink/ink289.xml"/><Relationship Id="rId223" Type="http://schemas.openxmlformats.org/officeDocument/2006/relationships/customXml" Target="ink/ink90.xml"/><Relationship Id="rId430" Type="http://schemas.openxmlformats.org/officeDocument/2006/relationships/customXml" Target="ink/ink193.xml"/><Relationship Id="rId668" Type="http://schemas.openxmlformats.org/officeDocument/2006/relationships/customXml" Target="ink/ink310.xml"/><Relationship Id="rId18" Type="http://schemas.openxmlformats.org/officeDocument/2006/relationships/image" Target="media/image8.wmf"/><Relationship Id="rId265" Type="http://schemas.openxmlformats.org/officeDocument/2006/relationships/customXml" Target="ink/ink111.xml"/><Relationship Id="rId472" Type="http://schemas.openxmlformats.org/officeDocument/2006/relationships/customXml" Target="ink/ink212.xml"/><Relationship Id="rId528" Type="http://schemas.openxmlformats.org/officeDocument/2006/relationships/customXml" Target="ink/ink240.xml"/><Relationship Id="rId735" Type="http://schemas.openxmlformats.org/officeDocument/2006/relationships/image" Target="media/image374.emf"/><Relationship Id="rId125" Type="http://schemas.openxmlformats.org/officeDocument/2006/relationships/customXml" Target="ink/ink53.xml"/><Relationship Id="rId167" Type="http://schemas.openxmlformats.org/officeDocument/2006/relationships/image" Target="media/image85.png"/><Relationship Id="rId332" Type="http://schemas.openxmlformats.org/officeDocument/2006/relationships/customXml" Target="ink/ink144.xml"/><Relationship Id="rId374" Type="http://schemas.openxmlformats.org/officeDocument/2006/relationships/customXml" Target="ink/ink165.xml"/><Relationship Id="rId581" Type="http://schemas.openxmlformats.org/officeDocument/2006/relationships/image" Target="media/image297.emf"/><Relationship Id="rId71" Type="http://schemas.openxmlformats.org/officeDocument/2006/relationships/customXml" Target="ink/ink26.xml"/><Relationship Id="rId234" Type="http://schemas.openxmlformats.org/officeDocument/2006/relationships/image" Target="media/image122.emf"/><Relationship Id="rId637" Type="http://schemas.openxmlformats.org/officeDocument/2006/relationships/image" Target="media/image325.emf"/><Relationship Id="rId679" Type="http://schemas.openxmlformats.org/officeDocument/2006/relationships/image" Target="media/image346.emf"/><Relationship Id="rId2" Type="http://schemas.openxmlformats.org/officeDocument/2006/relationships/styles" Target="styles.xml"/><Relationship Id="rId29" Type="http://schemas.openxmlformats.org/officeDocument/2006/relationships/customXml" Target="ink/ink5.xml"/><Relationship Id="rId276" Type="http://schemas.openxmlformats.org/officeDocument/2006/relationships/image" Target="media/image143.emf"/><Relationship Id="rId441" Type="http://schemas.openxmlformats.org/officeDocument/2006/relationships/image" Target="media/image226.emf"/><Relationship Id="rId483" Type="http://schemas.openxmlformats.org/officeDocument/2006/relationships/image" Target="media/image248.emf"/><Relationship Id="rId539" Type="http://schemas.openxmlformats.org/officeDocument/2006/relationships/image" Target="media/image276.emf"/><Relationship Id="rId690" Type="http://schemas.openxmlformats.org/officeDocument/2006/relationships/customXml" Target="ink/ink321.xml"/><Relationship Id="rId704" Type="http://schemas.openxmlformats.org/officeDocument/2006/relationships/customXml" Target="ink/ink328.xml"/><Relationship Id="rId746" Type="http://schemas.openxmlformats.org/officeDocument/2006/relationships/customXml" Target="ink/ink349.xml"/><Relationship Id="rId40" Type="http://schemas.openxmlformats.org/officeDocument/2006/relationships/image" Target="media/image19.emf"/><Relationship Id="rId136" Type="http://schemas.openxmlformats.org/officeDocument/2006/relationships/image" Target="media/image67.emf"/><Relationship Id="rId178" Type="http://schemas.openxmlformats.org/officeDocument/2006/relationships/oleObject" Target="embeddings/oleObject8.bin"/><Relationship Id="rId301" Type="http://schemas.openxmlformats.org/officeDocument/2006/relationships/image" Target="media/image156.emf"/><Relationship Id="rId343" Type="http://schemas.openxmlformats.org/officeDocument/2006/relationships/image" Target="media/image177.emf"/><Relationship Id="rId550" Type="http://schemas.openxmlformats.org/officeDocument/2006/relationships/customXml" Target="ink/ink251.xml"/><Relationship Id="rId82" Type="http://schemas.openxmlformats.org/officeDocument/2006/relationships/image" Target="media/image40.emf"/><Relationship Id="rId203" Type="http://schemas.openxmlformats.org/officeDocument/2006/relationships/customXml" Target="ink/ink82.xml"/><Relationship Id="rId385" Type="http://schemas.openxmlformats.org/officeDocument/2006/relationships/image" Target="media/image198.emf"/><Relationship Id="rId592" Type="http://schemas.openxmlformats.org/officeDocument/2006/relationships/customXml" Target="ink/ink272.xml"/><Relationship Id="rId606" Type="http://schemas.openxmlformats.org/officeDocument/2006/relationships/customXml" Target="ink/ink279.xml"/><Relationship Id="rId648" Type="http://schemas.openxmlformats.org/officeDocument/2006/relationships/customXml" Target="ink/ink300.xml"/><Relationship Id="rId245" Type="http://schemas.openxmlformats.org/officeDocument/2006/relationships/customXml" Target="ink/ink101.xml"/><Relationship Id="rId287" Type="http://schemas.openxmlformats.org/officeDocument/2006/relationships/image" Target="media/image149.emf"/><Relationship Id="rId410" Type="http://schemas.openxmlformats.org/officeDocument/2006/relationships/customXml" Target="ink/ink183.xml"/><Relationship Id="rId452" Type="http://schemas.openxmlformats.org/officeDocument/2006/relationships/customXml" Target="ink/ink204.xml"/><Relationship Id="rId494" Type="http://schemas.openxmlformats.org/officeDocument/2006/relationships/customXml" Target="ink/ink223.xml"/><Relationship Id="rId508" Type="http://schemas.openxmlformats.org/officeDocument/2006/relationships/customXml" Target="ink/ink230.xml"/><Relationship Id="rId715" Type="http://schemas.openxmlformats.org/officeDocument/2006/relationships/image" Target="media/image364.emf"/><Relationship Id="rId105" Type="http://schemas.openxmlformats.org/officeDocument/2006/relationships/customXml" Target="ink/ink43.xml"/><Relationship Id="rId147" Type="http://schemas.openxmlformats.org/officeDocument/2006/relationships/customXml" Target="ink/ink64.xml"/><Relationship Id="rId312" Type="http://schemas.openxmlformats.org/officeDocument/2006/relationships/customXml" Target="ink/ink134.xml"/><Relationship Id="rId354" Type="http://schemas.openxmlformats.org/officeDocument/2006/relationships/customXml" Target="ink/ink155.xml"/><Relationship Id="rId757" Type="http://schemas.openxmlformats.org/officeDocument/2006/relationships/image" Target="media/image385.emf"/><Relationship Id="rId51" Type="http://schemas.openxmlformats.org/officeDocument/2006/relationships/customXml" Target="ink/ink16.xml"/><Relationship Id="rId93" Type="http://schemas.openxmlformats.org/officeDocument/2006/relationships/customXml" Target="ink/ink37.xml"/><Relationship Id="rId189" Type="http://schemas.openxmlformats.org/officeDocument/2006/relationships/customXml" Target="ink/ink76.xml"/><Relationship Id="rId396" Type="http://schemas.openxmlformats.org/officeDocument/2006/relationships/customXml" Target="ink/ink176.xml"/><Relationship Id="rId561" Type="http://schemas.openxmlformats.org/officeDocument/2006/relationships/image" Target="media/image287.emf"/><Relationship Id="rId617" Type="http://schemas.openxmlformats.org/officeDocument/2006/relationships/image" Target="media/image315.emf"/><Relationship Id="rId659" Type="http://schemas.openxmlformats.org/officeDocument/2006/relationships/image" Target="media/image336.emf"/><Relationship Id="rId214" Type="http://schemas.openxmlformats.org/officeDocument/2006/relationships/image" Target="media/image112.emf"/><Relationship Id="rId256" Type="http://schemas.openxmlformats.org/officeDocument/2006/relationships/image" Target="media/image133.emf"/><Relationship Id="rId298" Type="http://schemas.openxmlformats.org/officeDocument/2006/relationships/customXml" Target="ink/ink127.xml"/><Relationship Id="rId421" Type="http://schemas.openxmlformats.org/officeDocument/2006/relationships/image" Target="media/image216.emf"/><Relationship Id="rId463" Type="http://schemas.openxmlformats.org/officeDocument/2006/relationships/image" Target="media/image237.emf"/><Relationship Id="rId519" Type="http://schemas.openxmlformats.org/officeDocument/2006/relationships/image" Target="media/image266.emf"/><Relationship Id="rId670" Type="http://schemas.openxmlformats.org/officeDocument/2006/relationships/customXml" Target="ink/ink311.xml"/><Relationship Id="rId116" Type="http://schemas.openxmlformats.org/officeDocument/2006/relationships/image" Target="media/image57.emf"/><Relationship Id="rId158" Type="http://schemas.openxmlformats.org/officeDocument/2006/relationships/image" Target="media/image78.emf"/><Relationship Id="rId323" Type="http://schemas.openxmlformats.org/officeDocument/2006/relationships/image" Target="media/image167.emf"/><Relationship Id="rId530" Type="http://schemas.openxmlformats.org/officeDocument/2006/relationships/customXml" Target="ink/ink241.xml"/><Relationship Id="rId726" Type="http://schemas.openxmlformats.org/officeDocument/2006/relationships/customXml" Target="ink/ink339.xml"/><Relationship Id="rId768" Type="http://schemas.openxmlformats.org/officeDocument/2006/relationships/footer" Target="footer1.xml"/><Relationship Id="rId20" Type="http://schemas.openxmlformats.org/officeDocument/2006/relationships/image" Target="media/image9.png"/><Relationship Id="rId62" Type="http://schemas.openxmlformats.org/officeDocument/2006/relationships/image" Target="media/image30.emf"/><Relationship Id="rId365" Type="http://schemas.openxmlformats.org/officeDocument/2006/relationships/image" Target="media/image188.emf"/><Relationship Id="rId572" Type="http://schemas.openxmlformats.org/officeDocument/2006/relationships/customXml" Target="ink/ink262.xml"/><Relationship Id="rId628" Type="http://schemas.openxmlformats.org/officeDocument/2006/relationships/customXml" Target="ink/ink290.xml"/><Relationship Id="rId225" Type="http://schemas.openxmlformats.org/officeDocument/2006/relationships/customXml" Target="ink/ink91.xml"/><Relationship Id="rId267" Type="http://schemas.openxmlformats.org/officeDocument/2006/relationships/customXml" Target="ink/ink112.xml"/><Relationship Id="rId432" Type="http://schemas.openxmlformats.org/officeDocument/2006/relationships/customXml" Target="ink/ink194.xml"/><Relationship Id="rId474" Type="http://schemas.openxmlformats.org/officeDocument/2006/relationships/customXml" Target="ink/ink213.xml"/><Relationship Id="rId127" Type="http://schemas.openxmlformats.org/officeDocument/2006/relationships/customXml" Target="ink/ink54.xml"/><Relationship Id="rId681" Type="http://schemas.openxmlformats.org/officeDocument/2006/relationships/image" Target="media/image347.emf"/><Relationship Id="rId737" Type="http://schemas.openxmlformats.org/officeDocument/2006/relationships/image" Target="media/image375.emf"/><Relationship Id="rId31" Type="http://schemas.openxmlformats.org/officeDocument/2006/relationships/customXml" Target="ink/ink6.xml"/><Relationship Id="rId73" Type="http://schemas.openxmlformats.org/officeDocument/2006/relationships/customXml" Target="ink/ink27.xml"/><Relationship Id="rId169" Type="http://schemas.openxmlformats.org/officeDocument/2006/relationships/oleObject" Target="embeddings/oleObject6.bin"/><Relationship Id="rId334" Type="http://schemas.openxmlformats.org/officeDocument/2006/relationships/customXml" Target="ink/ink145.xml"/><Relationship Id="rId376" Type="http://schemas.openxmlformats.org/officeDocument/2006/relationships/customXml" Target="ink/ink166.xml"/><Relationship Id="rId541" Type="http://schemas.openxmlformats.org/officeDocument/2006/relationships/image" Target="media/image277.emf"/><Relationship Id="rId583" Type="http://schemas.openxmlformats.org/officeDocument/2006/relationships/image" Target="media/image298.emf"/><Relationship Id="rId639" Type="http://schemas.openxmlformats.org/officeDocument/2006/relationships/image" Target="media/image326.e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.bin"/><Relationship Id="rId236" Type="http://schemas.openxmlformats.org/officeDocument/2006/relationships/image" Target="media/image123.emf"/><Relationship Id="rId278" Type="http://schemas.openxmlformats.org/officeDocument/2006/relationships/image" Target="media/image144.emf"/><Relationship Id="rId401" Type="http://schemas.openxmlformats.org/officeDocument/2006/relationships/image" Target="media/image206.emf"/><Relationship Id="rId443" Type="http://schemas.openxmlformats.org/officeDocument/2006/relationships/image" Target="media/image227.emf"/><Relationship Id="rId650" Type="http://schemas.openxmlformats.org/officeDocument/2006/relationships/customXml" Target="ink/ink301.xml"/><Relationship Id="rId303" Type="http://schemas.openxmlformats.org/officeDocument/2006/relationships/image" Target="media/image157.emf"/><Relationship Id="rId485" Type="http://schemas.openxmlformats.org/officeDocument/2006/relationships/image" Target="media/image249.emf"/><Relationship Id="rId692" Type="http://schemas.openxmlformats.org/officeDocument/2006/relationships/customXml" Target="ink/ink322.xml"/><Relationship Id="rId706" Type="http://schemas.openxmlformats.org/officeDocument/2006/relationships/customXml" Target="ink/ink329.xml"/><Relationship Id="rId748" Type="http://schemas.openxmlformats.org/officeDocument/2006/relationships/customXml" Target="ink/ink350.xml"/><Relationship Id="rId42" Type="http://schemas.openxmlformats.org/officeDocument/2006/relationships/image" Target="media/image20.emf"/><Relationship Id="rId84" Type="http://schemas.openxmlformats.org/officeDocument/2006/relationships/image" Target="media/image41.emf"/><Relationship Id="rId138" Type="http://schemas.openxmlformats.org/officeDocument/2006/relationships/image" Target="media/image68.emf"/><Relationship Id="rId345" Type="http://schemas.openxmlformats.org/officeDocument/2006/relationships/image" Target="media/image178.emf"/><Relationship Id="rId387" Type="http://schemas.openxmlformats.org/officeDocument/2006/relationships/image" Target="media/image199.emf"/><Relationship Id="rId510" Type="http://schemas.openxmlformats.org/officeDocument/2006/relationships/customXml" Target="ink/ink231.xml"/><Relationship Id="rId552" Type="http://schemas.openxmlformats.org/officeDocument/2006/relationships/customXml" Target="ink/ink252.xml"/><Relationship Id="rId594" Type="http://schemas.openxmlformats.org/officeDocument/2006/relationships/customXml" Target="ink/ink273.xml"/><Relationship Id="rId608" Type="http://schemas.openxmlformats.org/officeDocument/2006/relationships/customXml" Target="ink/ink280.xml"/><Relationship Id="rId191" Type="http://schemas.openxmlformats.org/officeDocument/2006/relationships/customXml" Target="ink/ink77.xml"/><Relationship Id="rId205" Type="http://schemas.openxmlformats.org/officeDocument/2006/relationships/customXml" Target="ink/ink83.xml"/><Relationship Id="rId247" Type="http://schemas.openxmlformats.org/officeDocument/2006/relationships/customXml" Target="ink/ink102.xml"/><Relationship Id="rId412" Type="http://schemas.openxmlformats.org/officeDocument/2006/relationships/customXml" Target="ink/ink184.xml"/><Relationship Id="rId107" Type="http://schemas.openxmlformats.org/officeDocument/2006/relationships/customXml" Target="ink/ink44.xml"/><Relationship Id="rId289" Type="http://schemas.openxmlformats.org/officeDocument/2006/relationships/image" Target="media/image150.emf"/><Relationship Id="rId454" Type="http://schemas.openxmlformats.org/officeDocument/2006/relationships/customXml" Target="ink/ink205.xml"/><Relationship Id="rId496" Type="http://schemas.openxmlformats.org/officeDocument/2006/relationships/customXml" Target="ink/ink224.xml"/><Relationship Id="rId661" Type="http://schemas.openxmlformats.org/officeDocument/2006/relationships/image" Target="media/image337.emf"/><Relationship Id="rId717" Type="http://schemas.openxmlformats.org/officeDocument/2006/relationships/image" Target="media/image365.emf"/><Relationship Id="rId759" Type="http://schemas.openxmlformats.org/officeDocument/2006/relationships/image" Target="media/image386.emf"/><Relationship Id="rId11" Type="http://schemas.openxmlformats.org/officeDocument/2006/relationships/image" Target="media/image4.wmf"/><Relationship Id="rId53" Type="http://schemas.openxmlformats.org/officeDocument/2006/relationships/customXml" Target="ink/ink17.xml"/><Relationship Id="rId149" Type="http://schemas.openxmlformats.org/officeDocument/2006/relationships/customXml" Target="ink/ink65.xml"/><Relationship Id="rId314" Type="http://schemas.openxmlformats.org/officeDocument/2006/relationships/customXml" Target="ink/ink135.xml"/><Relationship Id="rId356" Type="http://schemas.openxmlformats.org/officeDocument/2006/relationships/customXml" Target="ink/ink156.xml"/><Relationship Id="rId398" Type="http://schemas.openxmlformats.org/officeDocument/2006/relationships/customXml" Target="ink/ink177.xml"/><Relationship Id="rId521" Type="http://schemas.openxmlformats.org/officeDocument/2006/relationships/image" Target="media/image267.emf"/><Relationship Id="rId563" Type="http://schemas.openxmlformats.org/officeDocument/2006/relationships/image" Target="media/image288.emf"/><Relationship Id="rId619" Type="http://schemas.openxmlformats.org/officeDocument/2006/relationships/image" Target="media/image316.emf"/><Relationship Id="rId770" Type="http://schemas.openxmlformats.org/officeDocument/2006/relationships/theme" Target="theme/theme1.xml"/><Relationship Id="rId95" Type="http://schemas.openxmlformats.org/officeDocument/2006/relationships/customXml" Target="ink/ink38.xml"/><Relationship Id="rId160" Type="http://schemas.openxmlformats.org/officeDocument/2006/relationships/image" Target="media/image79.emf"/><Relationship Id="rId216" Type="http://schemas.openxmlformats.org/officeDocument/2006/relationships/image" Target="media/image113.emf"/><Relationship Id="rId423" Type="http://schemas.openxmlformats.org/officeDocument/2006/relationships/image" Target="media/image217.emf"/><Relationship Id="rId258" Type="http://schemas.openxmlformats.org/officeDocument/2006/relationships/image" Target="media/image134.emf"/><Relationship Id="rId465" Type="http://schemas.openxmlformats.org/officeDocument/2006/relationships/image" Target="media/image238.emf"/><Relationship Id="rId630" Type="http://schemas.openxmlformats.org/officeDocument/2006/relationships/customXml" Target="ink/ink291.xml"/><Relationship Id="rId672" Type="http://schemas.openxmlformats.org/officeDocument/2006/relationships/customXml" Target="ink/ink312.xml"/><Relationship Id="rId728" Type="http://schemas.openxmlformats.org/officeDocument/2006/relationships/customXml" Target="ink/ink340.xml"/><Relationship Id="rId22" Type="http://schemas.openxmlformats.org/officeDocument/2006/relationships/image" Target="media/image10.emf"/><Relationship Id="rId64" Type="http://schemas.openxmlformats.org/officeDocument/2006/relationships/image" Target="media/image31.emf"/><Relationship Id="rId118" Type="http://schemas.openxmlformats.org/officeDocument/2006/relationships/image" Target="media/image58.emf"/><Relationship Id="rId325" Type="http://schemas.openxmlformats.org/officeDocument/2006/relationships/image" Target="media/image168.emf"/><Relationship Id="rId367" Type="http://schemas.openxmlformats.org/officeDocument/2006/relationships/image" Target="media/image189.emf"/><Relationship Id="rId532" Type="http://schemas.openxmlformats.org/officeDocument/2006/relationships/customXml" Target="ink/ink242.xml"/><Relationship Id="rId574" Type="http://schemas.openxmlformats.org/officeDocument/2006/relationships/customXml" Target="ink/ink263.xml"/><Relationship Id="rId171" Type="http://schemas.openxmlformats.org/officeDocument/2006/relationships/oleObject" Target="embeddings/oleObject7.bin"/><Relationship Id="rId227" Type="http://schemas.openxmlformats.org/officeDocument/2006/relationships/customXml" Target="ink/ink92.xml"/><Relationship Id="rId269" Type="http://schemas.openxmlformats.org/officeDocument/2006/relationships/customXml" Target="ink/ink113.xml"/><Relationship Id="rId434" Type="http://schemas.openxmlformats.org/officeDocument/2006/relationships/customXml" Target="ink/ink195.xml"/><Relationship Id="rId476" Type="http://schemas.openxmlformats.org/officeDocument/2006/relationships/customXml" Target="ink/ink214.xml"/><Relationship Id="rId641" Type="http://schemas.openxmlformats.org/officeDocument/2006/relationships/image" Target="media/image327.emf"/><Relationship Id="rId683" Type="http://schemas.openxmlformats.org/officeDocument/2006/relationships/image" Target="media/image348.emf"/><Relationship Id="rId739" Type="http://schemas.openxmlformats.org/officeDocument/2006/relationships/image" Target="media/image376.emf"/><Relationship Id="rId33" Type="http://schemas.openxmlformats.org/officeDocument/2006/relationships/customXml" Target="ink/ink7.xml"/><Relationship Id="rId129" Type="http://schemas.openxmlformats.org/officeDocument/2006/relationships/customXml" Target="ink/ink55.xml"/><Relationship Id="rId280" Type="http://schemas.openxmlformats.org/officeDocument/2006/relationships/customXml" Target="ink/ink118.xml"/><Relationship Id="rId336" Type="http://schemas.openxmlformats.org/officeDocument/2006/relationships/customXml" Target="ink/ink146.xml"/><Relationship Id="rId501" Type="http://schemas.openxmlformats.org/officeDocument/2006/relationships/image" Target="media/image257.emf"/><Relationship Id="rId543" Type="http://schemas.openxmlformats.org/officeDocument/2006/relationships/image" Target="media/image278.emf"/><Relationship Id="rId75" Type="http://schemas.openxmlformats.org/officeDocument/2006/relationships/customXml" Target="ink/ink28.xml"/><Relationship Id="rId140" Type="http://schemas.openxmlformats.org/officeDocument/2006/relationships/image" Target="media/image69.emf"/><Relationship Id="rId182" Type="http://schemas.openxmlformats.org/officeDocument/2006/relationships/image" Target="media/image95.png"/><Relationship Id="rId378" Type="http://schemas.openxmlformats.org/officeDocument/2006/relationships/customXml" Target="ink/ink167.xml"/><Relationship Id="rId403" Type="http://schemas.openxmlformats.org/officeDocument/2006/relationships/image" Target="media/image207.emf"/><Relationship Id="rId585" Type="http://schemas.openxmlformats.org/officeDocument/2006/relationships/image" Target="media/image299.emf"/><Relationship Id="rId750" Type="http://schemas.openxmlformats.org/officeDocument/2006/relationships/customXml" Target="ink/ink351.xml"/><Relationship Id="rId6" Type="http://schemas.openxmlformats.org/officeDocument/2006/relationships/endnotes" Target="endnotes.xml"/><Relationship Id="rId238" Type="http://schemas.openxmlformats.org/officeDocument/2006/relationships/image" Target="media/image124.emf"/><Relationship Id="rId445" Type="http://schemas.openxmlformats.org/officeDocument/2006/relationships/image" Target="media/image228.emf"/><Relationship Id="rId487" Type="http://schemas.openxmlformats.org/officeDocument/2006/relationships/image" Target="media/image250.emf"/><Relationship Id="rId610" Type="http://schemas.openxmlformats.org/officeDocument/2006/relationships/customXml" Target="ink/ink281.xml"/><Relationship Id="rId652" Type="http://schemas.openxmlformats.org/officeDocument/2006/relationships/customXml" Target="ink/ink302.xml"/><Relationship Id="rId694" Type="http://schemas.openxmlformats.org/officeDocument/2006/relationships/customXml" Target="ink/ink323.xml"/><Relationship Id="rId708" Type="http://schemas.openxmlformats.org/officeDocument/2006/relationships/customXml" Target="ink/ink330.xml"/><Relationship Id="rId291" Type="http://schemas.openxmlformats.org/officeDocument/2006/relationships/image" Target="media/image151.emf"/><Relationship Id="rId305" Type="http://schemas.openxmlformats.org/officeDocument/2006/relationships/image" Target="media/image158.emf"/><Relationship Id="rId347" Type="http://schemas.openxmlformats.org/officeDocument/2006/relationships/image" Target="media/image179.emf"/><Relationship Id="rId512" Type="http://schemas.openxmlformats.org/officeDocument/2006/relationships/customXml" Target="ink/ink232.xml"/><Relationship Id="rId44" Type="http://schemas.openxmlformats.org/officeDocument/2006/relationships/image" Target="media/image21.emf"/><Relationship Id="rId86" Type="http://schemas.openxmlformats.org/officeDocument/2006/relationships/image" Target="media/image42.emf"/><Relationship Id="rId151" Type="http://schemas.openxmlformats.org/officeDocument/2006/relationships/customXml" Target="ink/ink66.xml"/><Relationship Id="rId389" Type="http://schemas.openxmlformats.org/officeDocument/2006/relationships/image" Target="media/image200.emf"/><Relationship Id="rId554" Type="http://schemas.openxmlformats.org/officeDocument/2006/relationships/customXml" Target="ink/ink253.xml"/><Relationship Id="rId596" Type="http://schemas.openxmlformats.org/officeDocument/2006/relationships/customXml" Target="ink/ink274.xml"/><Relationship Id="rId761" Type="http://schemas.openxmlformats.org/officeDocument/2006/relationships/image" Target="media/image387.emf"/><Relationship Id="rId193" Type="http://schemas.openxmlformats.org/officeDocument/2006/relationships/customXml" Target="ink/ink78.xml"/><Relationship Id="rId207" Type="http://schemas.openxmlformats.org/officeDocument/2006/relationships/image" Target="media/image109.wmf"/><Relationship Id="rId249" Type="http://schemas.openxmlformats.org/officeDocument/2006/relationships/customXml" Target="ink/ink103.xml"/><Relationship Id="rId414" Type="http://schemas.openxmlformats.org/officeDocument/2006/relationships/customXml" Target="ink/ink185.xml"/><Relationship Id="rId456" Type="http://schemas.openxmlformats.org/officeDocument/2006/relationships/customXml" Target="ink/ink206.xml"/><Relationship Id="rId498" Type="http://schemas.openxmlformats.org/officeDocument/2006/relationships/customXml" Target="ink/ink225.xml"/><Relationship Id="rId621" Type="http://schemas.openxmlformats.org/officeDocument/2006/relationships/image" Target="media/image317.emf"/><Relationship Id="rId663" Type="http://schemas.openxmlformats.org/officeDocument/2006/relationships/image" Target="media/image338.emf"/><Relationship Id="rId13" Type="http://schemas.openxmlformats.org/officeDocument/2006/relationships/image" Target="media/image5.wmf"/><Relationship Id="rId109" Type="http://schemas.openxmlformats.org/officeDocument/2006/relationships/customXml" Target="ink/ink45.xml"/><Relationship Id="rId260" Type="http://schemas.openxmlformats.org/officeDocument/2006/relationships/image" Target="media/image135.emf"/><Relationship Id="rId316" Type="http://schemas.openxmlformats.org/officeDocument/2006/relationships/customXml" Target="ink/ink136.xml"/><Relationship Id="rId523" Type="http://schemas.openxmlformats.org/officeDocument/2006/relationships/image" Target="media/image268.emf"/><Relationship Id="rId719" Type="http://schemas.openxmlformats.org/officeDocument/2006/relationships/image" Target="media/image366.emf"/><Relationship Id="rId55" Type="http://schemas.openxmlformats.org/officeDocument/2006/relationships/customXml" Target="ink/ink18.xml"/><Relationship Id="rId97" Type="http://schemas.openxmlformats.org/officeDocument/2006/relationships/customXml" Target="ink/ink39.xml"/><Relationship Id="rId120" Type="http://schemas.openxmlformats.org/officeDocument/2006/relationships/image" Target="media/image59.emf"/><Relationship Id="rId358" Type="http://schemas.openxmlformats.org/officeDocument/2006/relationships/customXml" Target="ink/ink157.xml"/><Relationship Id="rId565" Type="http://schemas.openxmlformats.org/officeDocument/2006/relationships/image" Target="media/image289.emf"/><Relationship Id="rId730" Type="http://schemas.openxmlformats.org/officeDocument/2006/relationships/customXml" Target="ink/ink341.xml"/><Relationship Id="rId162" Type="http://schemas.openxmlformats.org/officeDocument/2006/relationships/image" Target="media/image81.png"/><Relationship Id="rId218" Type="http://schemas.openxmlformats.org/officeDocument/2006/relationships/image" Target="media/image114.emf"/><Relationship Id="rId425" Type="http://schemas.openxmlformats.org/officeDocument/2006/relationships/image" Target="media/image218.emf"/><Relationship Id="rId467" Type="http://schemas.openxmlformats.org/officeDocument/2006/relationships/image" Target="media/image240.png"/><Relationship Id="rId632" Type="http://schemas.openxmlformats.org/officeDocument/2006/relationships/customXml" Target="ink/ink292.xml"/><Relationship Id="rId271" Type="http://schemas.openxmlformats.org/officeDocument/2006/relationships/customXml" Target="ink/ink114.xml"/><Relationship Id="rId674" Type="http://schemas.openxmlformats.org/officeDocument/2006/relationships/customXml" Target="ink/ink313.xml"/><Relationship Id="rId24" Type="http://schemas.openxmlformats.org/officeDocument/2006/relationships/image" Target="media/image11.emf"/><Relationship Id="rId66" Type="http://schemas.openxmlformats.org/officeDocument/2006/relationships/image" Target="media/image32.emf"/><Relationship Id="rId131" Type="http://schemas.openxmlformats.org/officeDocument/2006/relationships/customXml" Target="ink/ink56.xml"/><Relationship Id="rId327" Type="http://schemas.openxmlformats.org/officeDocument/2006/relationships/image" Target="media/image169.emf"/><Relationship Id="rId369" Type="http://schemas.openxmlformats.org/officeDocument/2006/relationships/image" Target="media/image190.emf"/><Relationship Id="rId534" Type="http://schemas.openxmlformats.org/officeDocument/2006/relationships/customXml" Target="ink/ink243.xml"/><Relationship Id="rId576" Type="http://schemas.openxmlformats.org/officeDocument/2006/relationships/customXml" Target="ink/ink264.xml"/><Relationship Id="rId741" Type="http://schemas.openxmlformats.org/officeDocument/2006/relationships/image" Target="media/image377.emf"/><Relationship Id="rId173" Type="http://schemas.openxmlformats.org/officeDocument/2006/relationships/customXml" Target="ink/ink72.xml"/><Relationship Id="rId229" Type="http://schemas.openxmlformats.org/officeDocument/2006/relationships/customXml" Target="ink/ink93.xml"/><Relationship Id="rId380" Type="http://schemas.openxmlformats.org/officeDocument/2006/relationships/customXml" Target="ink/ink168.xml"/><Relationship Id="rId436" Type="http://schemas.openxmlformats.org/officeDocument/2006/relationships/customXml" Target="ink/ink196.xml"/><Relationship Id="rId601" Type="http://schemas.openxmlformats.org/officeDocument/2006/relationships/image" Target="media/image307.emf"/><Relationship Id="rId643" Type="http://schemas.openxmlformats.org/officeDocument/2006/relationships/image" Target="media/image328.emf"/><Relationship Id="rId240" Type="http://schemas.openxmlformats.org/officeDocument/2006/relationships/image" Target="media/image125.emf"/><Relationship Id="rId478" Type="http://schemas.openxmlformats.org/officeDocument/2006/relationships/customXml" Target="ink/ink215.xml"/><Relationship Id="rId685" Type="http://schemas.openxmlformats.org/officeDocument/2006/relationships/image" Target="media/image349.emf"/><Relationship Id="rId35" Type="http://schemas.openxmlformats.org/officeDocument/2006/relationships/customXml" Target="ink/ink8.xml"/><Relationship Id="rId77" Type="http://schemas.openxmlformats.org/officeDocument/2006/relationships/customXml" Target="ink/ink29.xml"/><Relationship Id="rId100" Type="http://schemas.openxmlformats.org/officeDocument/2006/relationships/image" Target="media/image49.emf"/><Relationship Id="rId282" Type="http://schemas.openxmlformats.org/officeDocument/2006/relationships/customXml" Target="ink/ink119.xml"/><Relationship Id="rId338" Type="http://schemas.openxmlformats.org/officeDocument/2006/relationships/customXml" Target="ink/ink147.xml"/><Relationship Id="rId503" Type="http://schemas.openxmlformats.org/officeDocument/2006/relationships/image" Target="media/image258.emf"/><Relationship Id="rId545" Type="http://schemas.openxmlformats.org/officeDocument/2006/relationships/image" Target="media/image279.emf"/><Relationship Id="rId587" Type="http://schemas.openxmlformats.org/officeDocument/2006/relationships/image" Target="media/image300.emf"/><Relationship Id="rId710" Type="http://schemas.openxmlformats.org/officeDocument/2006/relationships/customXml" Target="ink/ink331.xml"/><Relationship Id="rId752" Type="http://schemas.openxmlformats.org/officeDocument/2006/relationships/customXml" Target="ink/ink352.xml"/><Relationship Id="rId8" Type="http://schemas.openxmlformats.org/officeDocument/2006/relationships/image" Target="media/image2.png"/><Relationship Id="rId142" Type="http://schemas.openxmlformats.org/officeDocument/2006/relationships/image" Target="media/image70.emf"/><Relationship Id="rId184" Type="http://schemas.openxmlformats.org/officeDocument/2006/relationships/image" Target="media/image96.emf"/><Relationship Id="rId391" Type="http://schemas.openxmlformats.org/officeDocument/2006/relationships/image" Target="media/image201.emf"/><Relationship Id="rId405" Type="http://schemas.openxmlformats.org/officeDocument/2006/relationships/image" Target="media/image208.emf"/><Relationship Id="rId447" Type="http://schemas.openxmlformats.org/officeDocument/2006/relationships/image" Target="media/image229.emf"/><Relationship Id="rId612" Type="http://schemas.openxmlformats.org/officeDocument/2006/relationships/customXml" Target="ink/ink282.xml"/><Relationship Id="rId251" Type="http://schemas.openxmlformats.org/officeDocument/2006/relationships/customXml" Target="ink/ink104.xml"/><Relationship Id="rId489" Type="http://schemas.openxmlformats.org/officeDocument/2006/relationships/image" Target="media/image251.emf"/><Relationship Id="rId654" Type="http://schemas.openxmlformats.org/officeDocument/2006/relationships/customXml" Target="ink/ink303.xml"/><Relationship Id="rId696" Type="http://schemas.openxmlformats.org/officeDocument/2006/relationships/customXml" Target="ink/ink324.xml"/><Relationship Id="rId46" Type="http://schemas.openxmlformats.org/officeDocument/2006/relationships/image" Target="media/image22.emf"/><Relationship Id="rId293" Type="http://schemas.openxmlformats.org/officeDocument/2006/relationships/image" Target="media/image152.emf"/><Relationship Id="rId307" Type="http://schemas.openxmlformats.org/officeDocument/2006/relationships/image" Target="media/image159.emf"/><Relationship Id="rId349" Type="http://schemas.openxmlformats.org/officeDocument/2006/relationships/image" Target="media/image180.emf"/><Relationship Id="rId514" Type="http://schemas.openxmlformats.org/officeDocument/2006/relationships/customXml" Target="ink/ink233.xml"/><Relationship Id="rId556" Type="http://schemas.openxmlformats.org/officeDocument/2006/relationships/customXml" Target="ink/ink254.xml"/><Relationship Id="rId721" Type="http://schemas.openxmlformats.org/officeDocument/2006/relationships/image" Target="media/image367.emf"/><Relationship Id="rId763" Type="http://schemas.openxmlformats.org/officeDocument/2006/relationships/image" Target="media/image388.emf"/><Relationship Id="rId88" Type="http://schemas.openxmlformats.org/officeDocument/2006/relationships/image" Target="media/image43.emf"/><Relationship Id="rId111" Type="http://schemas.openxmlformats.org/officeDocument/2006/relationships/customXml" Target="ink/ink46.xml"/><Relationship Id="rId153" Type="http://schemas.openxmlformats.org/officeDocument/2006/relationships/customXml" Target="ink/ink67.xml"/><Relationship Id="rId195" Type="http://schemas.openxmlformats.org/officeDocument/2006/relationships/image" Target="media/image102.png"/><Relationship Id="rId209" Type="http://schemas.openxmlformats.org/officeDocument/2006/relationships/image" Target="media/image110.wmf"/><Relationship Id="rId360" Type="http://schemas.openxmlformats.org/officeDocument/2006/relationships/customXml" Target="ink/ink158.xml"/><Relationship Id="rId416" Type="http://schemas.openxmlformats.org/officeDocument/2006/relationships/customXml" Target="ink/ink186.xml"/><Relationship Id="rId598" Type="http://schemas.openxmlformats.org/officeDocument/2006/relationships/customXml" Target="ink/ink275.xml"/><Relationship Id="rId220" Type="http://schemas.openxmlformats.org/officeDocument/2006/relationships/image" Target="media/image115.emf"/><Relationship Id="rId458" Type="http://schemas.openxmlformats.org/officeDocument/2006/relationships/customXml" Target="ink/ink207.xml"/><Relationship Id="rId623" Type="http://schemas.openxmlformats.org/officeDocument/2006/relationships/image" Target="media/image318.emf"/><Relationship Id="rId665" Type="http://schemas.openxmlformats.org/officeDocument/2006/relationships/image" Target="media/image339.emf"/><Relationship Id="rId15" Type="http://schemas.openxmlformats.org/officeDocument/2006/relationships/image" Target="media/image6.png"/><Relationship Id="rId57" Type="http://schemas.openxmlformats.org/officeDocument/2006/relationships/customXml" Target="ink/ink19.xml"/><Relationship Id="rId262" Type="http://schemas.openxmlformats.org/officeDocument/2006/relationships/image" Target="media/image136.emf"/><Relationship Id="rId318" Type="http://schemas.openxmlformats.org/officeDocument/2006/relationships/customXml" Target="ink/ink137.xml"/><Relationship Id="rId525" Type="http://schemas.openxmlformats.org/officeDocument/2006/relationships/image" Target="media/image269.emf"/><Relationship Id="rId567" Type="http://schemas.openxmlformats.org/officeDocument/2006/relationships/image" Target="media/image290.emf"/><Relationship Id="rId732" Type="http://schemas.openxmlformats.org/officeDocument/2006/relationships/customXml" Target="ink/ink342.xml"/><Relationship Id="rId99" Type="http://schemas.openxmlformats.org/officeDocument/2006/relationships/customXml" Target="ink/ink40.xml"/><Relationship Id="rId122" Type="http://schemas.openxmlformats.org/officeDocument/2006/relationships/image" Target="media/image60.emf"/><Relationship Id="rId164" Type="http://schemas.openxmlformats.org/officeDocument/2006/relationships/image" Target="media/image83.png"/><Relationship Id="rId371" Type="http://schemas.openxmlformats.org/officeDocument/2006/relationships/image" Target="media/image191.emf"/><Relationship Id="rId427" Type="http://schemas.openxmlformats.org/officeDocument/2006/relationships/image" Target="media/image219.emf"/><Relationship Id="rId469" Type="http://schemas.openxmlformats.org/officeDocument/2006/relationships/oleObject" Target="embeddings/oleObject12.bin"/><Relationship Id="rId634" Type="http://schemas.openxmlformats.org/officeDocument/2006/relationships/customXml" Target="ink/ink293.xml"/><Relationship Id="rId676" Type="http://schemas.openxmlformats.org/officeDocument/2006/relationships/customXml" Target="ink/ink314.xml"/><Relationship Id="rId26" Type="http://schemas.openxmlformats.org/officeDocument/2006/relationships/image" Target="media/image12.emf"/><Relationship Id="rId231" Type="http://schemas.openxmlformats.org/officeDocument/2006/relationships/customXml" Target="ink/ink94.xml"/><Relationship Id="rId273" Type="http://schemas.openxmlformats.org/officeDocument/2006/relationships/customXml" Target="ink/ink115.xml"/><Relationship Id="rId329" Type="http://schemas.openxmlformats.org/officeDocument/2006/relationships/image" Target="media/image170.emf"/><Relationship Id="rId480" Type="http://schemas.openxmlformats.org/officeDocument/2006/relationships/customXml" Target="ink/ink216.xml"/><Relationship Id="rId536" Type="http://schemas.openxmlformats.org/officeDocument/2006/relationships/customXml" Target="ink/ink244.xml"/><Relationship Id="rId701" Type="http://schemas.openxmlformats.org/officeDocument/2006/relationships/image" Target="media/image357.emf"/><Relationship Id="rId68" Type="http://schemas.openxmlformats.org/officeDocument/2006/relationships/image" Target="media/image33.emf"/><Relationship Id="rId133" Type="http://schemas.openxmlformats.org/officeDocument/2006/relationships/customXml" Target="ink/ink57.xml"/><Relationship Id="rId175" Type="http://schemas.openxmlformats.org/officeDocument/2006/relationships/image" Target="media/image90.png"/><Relationship Id="rId340" Type="http://schemas.openxmlformats.org/officeDocument/2006/relationships/customXml" Target="ink/ink148.xml"/><Relationship Id="rId578" Type="http://schemas.openxmlformats.org/officeDocument/2006/relationships/customXml" Target="ink/ink265.xml"/><Relationship Id="rId743" Type="http://schemas.openxmlformats.org/officeDocument/2006/relationships/image" Target="media/image378.emf"/><Relationship Id="rId200" Type="http://schemas.openxmlformats.org/officeDocument/2006/relationships/customXml" Target="ink/ink81.xml"/><Relationship Id="rId382" Type="http://schemas.openxmlformats.org/officeDocument/2006/relationships/customXml" Target="ink/ink169.xml"/><Relationship Id="rId438" Type="http://schemas.openxmlformats.org/officeDocument/2006/relationships/customXml" Target="ink/ink197.xml"/><Relationship Id="rId603" Type="http://schemas.openxmlformats.org/officeDocument/2006/relationships/image" Target="media/image308.emf"/><Relationship Id="rId645" Type="http://schemas.openxmlformats.org/officeDocument/2006/relationships/image" Target="media/image329.emf"/><Relationship Id="rId687" Type="http://schemas.openxmlformats.org/officeDocument/2006/relationships/image" Target="media/image350.emf"/><Relationship Id="rId242" Type="http://schemas.openxmlformats.org/officeDocument/2006/relationships/image" Target="media/image126.emf"/><Relationship Id="rId284" Type="http://schemas.openxmlformats.org/officeDocument/2006/relationships/customXml" Target="ink/ink120.xml"/><Relationship Id="rId491" Type="http://schemas.openxmlformats.org/officeDocument/2006/relationships/image" Target="media/image252.emf"/><Relationship Id="rId505" Type="http://schemas.openxmlformats.org/officeDocument/2006/relationships/image" Target="media/image259.emf"/><Relationship Id="rId712" Type="http://schemas.openxmlformats.org/officeDocument/2006/relationships/customXml" Target="ink/ink332.xml"/><Relationship Id="rId37" Type="http://schemas.openxmlformats.org/officeDocument/2006/relationships/customXml" Target="ink/ink9.xml"/><Relationship Id="rId79" Type="http://schemas.openxmlformats.org/officeDocument/2006/relationships/customXml" Target="ink/ink30.xml"/><Relationship Id="rId102" Type="http://schemas.openxmlformats.org/officeDocument/2006/relationships/image" Target="media/image50.emf"/><Relationship Id="rId144" Type="http://schemas.openxmlformats.org/officeDocument/2006/relationships/image" Target="media/image71.emf"/><Relationship Id="rId547" Type="http://schemas.openxmlformats.org/officeDocument/2006/relationships/image" Target="media/image280.emf"/><Relationship Id="rId589" Type="http://schemas.openxmlformats.org/officeDocument/2006/relationships/image" Target="media/image301.emf"/><Relationship Id="rId754" Type="http://schemas.openxmlformats.org/officeDocument/2006/relationships/customXml" Target="ink/ink353.xml"/><Relationship Id="rId90" Type="http://schemas.openxmlformats.org/officeDocument/2006/relationships/image" Target="media/image44.emf"/><Relationship Id="rId186" Type="http://schemas.openxmlformats.org/officeDocument/2006/relationships/image" Target="media/image97.emf"/><Relationship Id="rId351" Type="http://schemas.openxmlformats.org/officeDocument/2006/relationships/image" Target="media/image181.emf"/><Relationship Id="rId393" Type="http://schemas.openxmlformats.org/officeDocument/2006/relationships/image" Target="media/image202.emf"/><Relationship Id="rId407" Type="http://schemas.openxmlformats.org/officeDocument/2006/relationships/image" Target="media/image209.emf"/><Relationship Id="rId449" Type="http://schemas.openxmlformats.org/officeDocument/2006/relationships/image" Target="media/image230.emf"/><Relationship Id="rId614" Type="http://schemas.openxmlformats.org/officeDocument/2006/relationships/customXml" Target="ink/ink283.xml"/><Relationship Id="rId656" Type="http://schemas.openxmlformats.org/officeDocument/2006/relationships/customXml" Target="ink/ink304.xml"/><Relationship Id="rId211" Type="http://schemas.openxmlformats.org/officeDocument/2006/relationships/customXml" Target="ink/ink84.xml"/><Relationship Id="rId253" Type="http://schemas.openxmlformats.org/officeDocument/2006/relationships/customXml" Target="ink/ink105.xml"/><Relationship Id="rId295" Type="http://schemas.openxmlformats.org/officeDocument/2006/relationships/image" Target="media/image153.emf"/><Relationship Id="rId309" Type="http://schemas.openxmlformats.org/officeDocument/2006/relationships/image" Target="media/image160.emf"/><Relationship Id="rId460" Type="http://schemas.openxmlformats.org/officeDocument/2006/relationships/customXml" Target="ink/ink208.xml"/><Relationship Id="rId516" Type="http://schemas.openxmlformats.org/officeDocument/2006/relationships/customXml" Target="ink/ink234.xml"/><Relationship Id="rId698" Type="http://schemas.openxmlformats.org/officeDocument/2006/relationships/customXml" Target="ink/ink325.xml"/><Relationship Id="rId48" Type="http://schemas.openxmlformats.org/officeDocument/2006/relationships/image" Target="media/image23.emf"/><Relationship Id="rId113" Type="http://schemas.openxmlformats.org/officeDocument/2006/relationships/customXml" Target="ink/ink47.xml"/><Relationship Id="rId320" Type="http://schemas.openxmlformats.org/officeDocument/2006/relationships/customXml" Target="ink/ink138.xml"/><Relationship Id="rId558" Type="http://schemas.openxmlformats.org/officeDocument/2006/relationships/customXml" Target="ink/ink255.xml"/><Relationship Id="rId723" Type="http://schemas.openxmlformats.org/officeDocument/2006/relationships/image" Target="media/image368.emf"/><Relationship Id="rId765" Type="http://schemas.openxmlformats.org/officeDocument/2006/relationships/image" Target="media/image389.emf"/><Relationship Id="rId155" Type="http://schemas.openxmlformats.org/officeDocument/2006/relationships/customXml" Target="ink/ink68.xml"/><Relationship Id="rId197" Type="http://schemas.openxmlformats.org/officeDocument/2006/relationships/image" Target="media/image103.emf"/><Relationship Id="rId362" Type="http://schemas.openxmlformats.org/officeDocument/2006/relationships/customXml" Target="ink/ink159.xml"/><Relationship Id="rId418" Type="http://schemas.openxmlformats.org/officeDocument/2006/relationships/customXml" Target="ink/ink187.xml"/><Relationship Id="rId625" Type="http://schemas.openxmlformats.org/officeDocument/2006/relationships/image" Target="media/image319.emf"/><Relationship Id="rId222" Type="http://schemas.openxmlformats.org/officeDocument/2006/relationships/image" Target="media/image116.emf"/><Relationship Id="rId264" Type="http://schemas.openxmlformats.org/officeDocument/2006/relationships/image" Target="media/image137.emf"/><Relationship Id="rId471" Type="http://schemas.openxmlformats.org/officeDocument/2006/relationships/image" Target="media/image242.emf"/><Relationship Id="rId667" Type="http://schemas.openxmlformats.org/officeDocument/2006/relationships/image" Target="media/image340.emf"/><Relationship Id="rId17" Type="http://schemas.openxmlformats.org/officeDocument/2006/relationships/oleObject" Target="embeddings/oleObject4.bin"/><Relationship Id="rId59" Type="http://schemas.openxmlformats.org/officeDocument/2006/relationships/customXml" Target="ink/ink20.xml"/><Relationship Id="rId124" Type="http://schemas.openxmlformats.org/officeDocument/2006/relationships/image" Target="media/image61.emf"/><Relationship Id="rId527" Type="http://schemas.openxmlformats.org/officeDocument/2006/relationships/image" Target="media/image270.emf"/><Relationship Id="rId569" Type="http://schemas.openxmlformats.org/officeDocument/2006/relationships/image" Target="media/image291.emf"/><Relationship Id="rId734" Type="http://schemas.openxmlformats.org/officeDocument/2006/relationships/customXml" Target="ink/ink343.xml"/><Relationship Id="rId70" Type="http://schemas.openxmlformats.org/officeDocument/2006/relationships/image" Target="media/image34.emf"/><Relationship Id="rId166" Type="http://schemas.openxmlformats.org/officeDocument/2006/relationships/image" Target="media/image84.emf"/><Relationship Id="rId331" Type="http://schemas.openxmlformats.org/officeDocument/2006/relationships/image" Target="media/image171.emf"/><Relationship Id="rId373" Type="http://schemas.openxmlformats.org/officeDocument/2006/relationships/image" Target="media/image192.emf"/><Relationship Id="rId429" Type="http://schemas.openxmlformats.org/officeDocument/2006/relationships/image" Target="media/image220.emf"/><Relationship Id="rId580" Type="http://schemas.openxmlformats.org/officeDocument/2006/relationships/customXml" Target="ink/ink266.xml"/><Relationship Id="rId636" Type="http://schemas.openxmlformats.org/officeDocument/2006/relationships/customXml" Target="ink/ink294.xml"/><Relationship Id="rId1" Type="http://schemas.openxmlformats.org/officeDocument/2006/relationships/customXml" Target="../customXml/item1.xml"/><Relationship Id="rId233" Type="http://schemas.openxmlformats.org/officeDocument/2006/relationships/customXml" Target="ink/ink95.xml"/><Relationship Id="rId440" Type="http://schemas.openxmlformats.org/officeDocument/2006/relationships/customXml" Target="ink/ink198.xml"/><Relationship Id="rId678" Type="http://schemas.openxmlformats.org/officeDocument/2006/relationships/customXml" Target="ink/ink315.xml"/><Relationship Id="rId28" Type="http://schemas.openxmlformats.org/officeDocument/2006/relationships/image" Target="media/image13.emf"/><Relationship Id="rId275" Type="http://schemas.openxmlformats.org/officeDocument/2006/relationships/customXml" Target="ink/ink116.xml"/><Relationship Id="rId300" Type="http://schemas.openxmlformats.org/officeDocument/2006/relationships/customXml" Target="ink/ink128.xml"/><Relationship Id="rId482" Type="http://schemas.openxmlformats.org/officeDocument/2006/relationships/customXml" Target="ink/ink217.xml"/><Relationship Id="rId538" Type="http://schemas.openxmlformats.org/officeDocument/2006/relationships/customXml" Target="ink/ink245.xml"/><Relationship Id="rId703" Type="http://schemas.openxmlformats.org/officeDocument/2006/relationships/image" Target="media/image358.emf"/><Relationship Id="rId745" Type="http://schemas.openxmlformats.org/officeDocument/2006/relationships/image" Target="media/image379.emf"/><Relationship Id="rId81" Type="http://schemas.openxmlformats.org/officeDocument/2006/relationships/customXml" Target="ink/ink31.xml"/><Relationship Id="rId135" Type="http://schemas.openxmlformats.org/officeDocument/2006/relationships/customXml" Target="ink/ink58.xml"/><Relationship Id="rId177" Type="http://schemas.openxmlformats.org/officeDocument/2006/relationships/image" Target="media/image92.wmf"/><Relationship Id="rId342" Type="http://schemas.openxmlformats.org/officeDocument/2006/relationships/customXml" Target="ink/ink149.xml"/><Relationship Id="rId384" Type="http://schemas.openxmlformats.org/officeDocument/2006/relationships/customXml" Target="ink/ink170.xml"/><Relationship Id="rId591" Type="http://schemas.openxmlformats.org/officeDocument/2006/relationships/image" Target="media/image302.emf"/><Relationship Id="rId605" Type="http://schemas.openxmlformats.org/officeDocument/2006/relationships/image" Target="media/image309.emf"/><Relationship Id="rId202" Type="http://schemas.openxmlformats.org/officeDocument/2006/relationships/image" Target="media/image106.png"/><Relationship Id="rId244" Type="http://schemas.openxmlformats.org/officeDocument/2006/relationships/image" Target="media/image127.emf"/><Relationship Id="rId647" Type="http://schemas.openxmlformats.org/officeDocument/2006/relationships/image" Target="media/image330.emf"/><Relationship Id="rId689" Type="http://schemas.openxmlformats.org/officeDocument/2006/relationships/image" Target="media/image351.emf"/><Relationship Id="rId39" Type="http://schemas.openxmlformats.org/officeDocument/2006/relationships/customXml" Target="ink/ink10.xml"/><Relationship Id="rId286" Type="http://schemas.openxmlformats.org/officeDocument/2006/relationships/customXml" Target="ink/ink121.xml"/><Relationship Id="rId451" Type="http://schemas.openxmlformats.org/officeDocument/2006/relationships/image" Target="media/image231.emf"/><Relationship Id="rId493" Type="http://schemas.openxmlformats.org/officeDocument/2006/relationships/image" Target="media/image253.emf"/><Relationship Id="rId507" Type="http://schemas.openxmlformats.org/officeDocument/2006/relationships/image" Target="media/image260.emf"/><Relationship Id="rId549" Type="http://schemas.openxmlformats.org/officeDocument/2006/relationships/image" Target="media/image281.emf"/><Relationship Id="rId714" Type="http://schemas.openxmlformats.org/officeDocument/2006/relationships/customXml" Target="ink/ink333.xml"/><Relationship Id="rId756" Type="http://schemas.openxmlformats.org/officeDocument/2006/relationships/customXml" Target="ink/ink354.xml"/><Relationship Id="rId50" Type="http://schemas.openxmlformats.org/officeDocument/2006/relationships/image" Target="media/image24.emf"/><Relationship Id="rId104" Type="http://schemas.openxmlformats.org/officeDocument/2006/relationships/image" Target="media/image51.emf"/><Relationship Id="rId146" Type="http://schemas.openxmlformats.org/officeDocument/2006/relationships/image" Target="media/image72.emf"/><Relationship Id="rId188" Type="http://schemas.openxmlformats.org/officeDocument/2006/relationships/image" Target="media/image98.emf"/><Relationship Id="rId311" Type="http://schemas.openxmlformats.org/officeDocument/2006/relationships/image" Target="media/image161.emf"/><Relationship Id="rId353" Type="http://schemas.openxmlformats.org/officeDocument/2006/relationships/image" Target="media/image182.emf"/><Relationship Id="rId395" Type="http://schemas.openxmlformats.org/officeDocument/2006/relationships/image" Target="media/image203.emf"/><Relationship Id="rId409" Type="http://schemas.openxmlformats.org/officeDocument/2006/relationships/image" Target="media/image210.emf"/><Relationship Id="rId560" Type="http://schemas.openxmlformats.org/officeDocument/2006/relationships/customXml" Target="ink/ink256.xml"/><Relationship Id="rId92" Type="http://schemas.openxmlformats.org/officeDocument/2006/relationships/image" Target="media/image45.emf"/><Relationship Id="rId213" Type="http://schemas.openxmlformats.org/officeDocument/2006/relationships/customXml" Target="ink/ink85.xml"/><Relationship Id="rId420" Type="http://schemas.openxmlformats.org/officeDocument/2006/relationships/customXml" Target="ink/ink188.xml"/><Relationship Id="rId616" Type="http://schemas.openxmlformats.org/officeDocument/2006/relationships/customXml" Target="ink/ink284.xml"/><Relationship Id="rId658" Type="http://schemas.openxmlformats.org/officeDocument/2006/relationships/customXml" Target="ink/ink305.xml"/><Relationship Id="rId255" Type="http://schemas.openxmlformats.org/officeDocument/2006/relationships/customXml" Target="ink/ink106.xml"/><Relationship Id="rId297" Type="http://schemas.openxmlformats.org/officeDocument/2006/relationships/image" Target="media/image154.emf"/><Relationship Id="rId462" Type="http://schemas.openxmlformats.org/officeDocument/2006/relationships/customXml" Target="ink/ink209.xml"/><Relationship Id="rId518" Type="http://schemas.openxmlformats.org/officeDocument/2006/relationships/customXml" Target="ink/ink235.xml"/><Relationship Id="rId725" Type="http://schemas.openxmlformats.org/officeDocument/2006/relationships/image" Target="media/image369.emf"/><Relationship Id="rId115" Type="http://schemas.openxmlformats.org/officeDocument/2006/relationships/customXml" Target="ink/ink48.xml"/><Relationship Id="rId157" Type="http://schemas.openxmlformats.org/officeDocument/2006/relationships/customXml" Target="ink/ink69.xml"/><Relationship Id="rId322" Type="http://schemas.openxmlformats.org/officeDocument/2006/relationships/customXml" Target="ink/ink139.xml"/><Relationship Id="rId364" Type="http://schemas.openxmlformats.org/officeDocument/2006/relationships/customXml" Target="ink/ink160.xml"/><Relationship Id="rId767" Type="http://schemas.openxmlformats.org/officeDocument/2006/relationships/image" Target="media/image390.emf"/><Relationship Id="rId61" Type="http://schemas.openxmlformats.org/officeDocument/2006/relationships/customXml" Target="ink/ink21.xml"/><Relationship Id="rId199" Type="http://schemas.openxmlformats.org/officeDocument/2006/relationships/image" Target="media/image104.emf"/><Relationship Id="rId571" Type="http://schemas.openxmlformats.org/officeDocument/2006/relationships/image" Target="media/image292.emf"/><Relationship Id="rId627" Type="http://schemas.openxmlformats.org/officeDocument/2006/relationships/image" Target="media/image320.emf"/><Relationship Id="rId669" Type="http://schemas.openxmlformats.org/officeDocument/2006/relationships/image" Target="media/image341.emf"/><Relationship Id="rId19" Type="http://schemas.openxmlformats.org/officeDocument/2006/relationships/oleObject" Target="embeddings/oleObject5.bin"/><Relationship Id="rId224" Type="http://schemas.openxmlformats.org/officeDocument/2006/relationships/image" Target="media/image117.emf"/><Relationship Id="rId266" Type="http://schemas.openxmlformats.org/officeDocument/2006/relationships/image" Target="media/image138.emf"/><Relationship Id="rId431" Type="http://schemas.openxmlformats.org/officeDocument/2006/relationships/image" Target="media/image221.emf"/><Relationship Id="rId473" Type="http://schemas.openxmlformats.org/officeDocument/2006/relationships/image" Target="media/image243.emf"/><Relationship Id="rId529" Type="http://schemas.openxmlformats.org/officeDocument/2006/relationships/image" Target="media/image271.emf"/><Relationship Id="rId680" Type="http://schemas.openxmlformats.org/officeDocument/2006/relationships/customXml" Target="ink/ink316.xml"/><Relationship Id="rId736" Type="http://schemas.openxmlformats.org/officeDocument/2006/relationships/customXml" Target="ink/ink344.xml"/><Relationship Id="rId30" Type="http://schemas.openxmlformats.org/officeDocument/2006/relationships/image" Target="media/image14.emf"/><Relationship Id="rId126" Type="http://schemas.openxmlformats.org/officeDocument/2006/relationships/image" Target="media/image62.emf"/><Relationship Id="rId168" Type="http://schemas.openxmlformats.org/officeDocument/2006/relationships/image" Target="media/image86.wmf"/><Relationship Id="rId333" Type="http://schemas.openxmlformats.org/officeDocument/2006/relationships/image" Target="media/image172.emf"/><Relationship Id="rId540" Type="http://schemas.openxmlformats.org/officeDocument/2006/relationships/customXml" Target="ink/ink246.xml"/><Relationship Id="rId72" Type="http://schemas.openxmlformats.org/officeDocument/2006/relationships/image" Target="media/image35.emf"/><Relationship Id="rId375" Type="http://schemas.openxmlformats.org/officeDocument/2006/relationships/image" Target="media/image193.emf"/><Relationship Id="rId582" Type="http://schemas.openxmlformats.org/officeDocument/2006/relationships/customXml" Target="ink/ink267.xml"/><Relationship Id="rId638" Type="http://schemas.openxmlformats.org/officeDocument/2006/relationships/customXml" Target="ink/ink295.xml"/><Relationship Id="rId3" Type="http://schemas.openxmlformats.org/officeDocument/2006/relationships/settings" Target="settings.xml"/><Relationship Id="rId235" Type="http://schemas.openxmlformats.org/officeDocument/2006/relationships/customXml" Target="ink/ink96.xml"/><Relationship Id="rId277" Type="http://schemas.openxmlformats.org/officeDocument/2006/relationships/customXml" Target="ink/ink117.xml"/><Relationship Id="rId400" Type="http://schemas.openxmlformats.org/officeDocument/2006/relationships/customXml" Target="ink/ink178.xml"/><Relationship Id="rId442" Type="http://schemas.openxmlformats.org/officeDocument/2006/relationships/customXml" Target="ink/ink199.xml"/><Relationship Id="rId484" Type="http://schemas.openxmlformats.org/officeDocument/2006/relationships/customXml" Target="ink/ink218.xml"/><Relationship Id="rId705" Type="http://schemas.openxmlformats.org/officeDocument/2006/relationships/image" Target="media/image359.emf"/><Relationship Id="rId137" Type="http://schemas.openxmlformats.org/officeDocument/2006/relationships/customXml" Target="ink/ink59.xml"/><Relationship Id="rId302" Type="http://schemas.openxmlformats.org/officeDocument/2006/relationships/customXml" Target="ink/ink129.xml"/><Relationship Id="rId344" Type="http://schemas.openxmlformats.org/officeDocument/2006/relationships/customXml" Target="ink/ink150.xml"/><Relationship Id="rId691" Type="http://schemas.openxmlformats.org/officeDocument/2006/relationships/image" Target="media/image352.emf"/><Relationship Id="rId747" Type="http://schemas.openxmlformats.org/officeDocument/2006/relationships/image" Target="media/image380.emf"/><Relationship Id="rId41" Type="http://schemas.openxmlformats.org/officeDocument/2006/relationships/customXml" Target="ink/ink11.xml"/><Relationship Id="rId83" Type="http://schemas.openxmlformats.org/officeDocument/2006/relationships/customXml" Target="ink/ink32.xml"/><Relationship Id="rId179" Type="http://schemas.openxmlformats.org/officeDocument/2006/relationships/image" Target="media/image93.wmf"/><Relationship Id="rId386" Type="http://schemas.openxmlformats.org/officeDocument/2006/relationships/customXml" Target="ink/ink171.xml"/><Relationship Id="rId551" Type="http://schemas.openxmlformats.org/officeDocument/2006/relationships/image" Target="media/image282.emf"/><Relationship Id="rId593" Type="http://schemas.openxmlformats.org/officeDocument/2006/relationships/image" Target="media/image303.emf"/><Relationship Id="rId607" Type="http://schemas.openxmlformats.org/officeDocument/2006/relationships/image" Target="media/image310.emf"/><Relationship Id="rId649" Type="http://schemas.openxmlformats.org/officeDocument/2006/relationships/image" Target="media/image331.emf"/><Relationship Id="rId190" Type="http://schemas.openxmlformats.org/officeDocument/2006/relationships/image" Target="media/image99.emf"/><Relationship Id="rId204" Type="http://schemas.openxmlformats.org/officeDocument/2006/relationships/image" Target="media/image107.emf"/><Relationship Id="rId246" Type="http://schemas.openxmlformats.org/officeDocument/2006/relationships/image" Target="media/image128.emf"/><Relationship Id="rId288" Type="http://schemas.openxmlformats.org/officeDocument/2006/relationships/customXml" Target="ink/ink122.xml"/><Relationship Id="rId411" Type="http://schemas.openxmlformats.org/officeDocument/2006/relationships/image" Target="media/image211.emf"/><Relationship Id="rId453" Type="http://schemas.openxmlformats.org/officeDocument/2006/relationships/image" Target="media/image232.emf"/><Relationship Id="rId509" Type="http://schemas.openxmlformats.org/officeDocument/2006/relationships/image" Target="media/image261.emf"/><Relationship Id="rId660" Type="http://schemas.openxmlformats.org/officeDocument/2006/relationships/customXml" Target="ink/ink306.xml"/><Relationship Id="rId106" Type="http://schemas.openxmlformats.org/officeDocument/2006/relationships/image" Target="media/image52.emf"/><Relationship Id="rId313" Type="http://schemas.openxmlformats.org/officeDocument/2006/relationships/image" Target="media/image162.emf"/><Relationship Id="rId495" Type="http://schemas.openxmlformats.org/officeDocument/2006/relationships/image" Target="media/image254.emf"/><Relationship Id="rId716" Type="http://schemas.openxmlformats.org/officeDocument/2006/relationships/customXml" Target="ink/ink334.xml"/><Relationship Id="rId758" Type="http://schemas.openxmlformats.org/officeDocument/2006/relationships/customXml" Target="ink/ink355.xml"/><Relationship Id="rId10" Type="http://schemas.openxmlformats.org/officeDocument/2006/relationships/oleObject" Target="embeddings/oleObject1.bin"/><Relationship Id="rId52" Type="http://schemas.openxmlformats.org/officeDocument/2006/relationships/image" Target="media/image25.emf"/><Relationship Id="rId94" Type="http://schemas.openxmlformats.org/officeDocument/2006/relationships/image" Target="media/image46.emf"/><Relationship Id="rId148" Type="http://schemas.openxmlformats.org/officeDocument/2006/relationships/image" Target="media/image73.emf"/><Relationship Id="rId355" Type="http://schemas.openxmlformats.org/officeDocument/2006/relationships/image" Target="media/image183.emf"/><Relationship Id="rId397" Type="http://schemas.openxmlformats.org/officeDocument/2006/relationships/image" Target="media/image204.emf"/><Relationship Id="rId520" Type="http://schemas.openxmlformats.org/officeDocument/2006/relationships/customXml" Target="ink/ink236.xml"/><Relationship Id="rId562" Type="http://schemas.openxmlformats.org/officeDocument/2006/relationships/customXml" Target="ink/ink257.xml"/><Relationship Id="rId618" Type="http://schemas.openxmlformats.org/officeDocument/2006/relationships/customXml" Target="ink/ink285.xml"/><Relationship Id="rId215" Type="http://schemas.openxmlformats.org/officeDocument/2006/relationships/customXml" Target="ink/ink86.xml"/><Relationship Id="rId257" Type="http://schemas.openxmlformats.org/officeDocument/2006/relationships/customXml" Target="ink/ink107.xml"/><Relationship Id="rId422" Type="http://schemas.openxmlformats.org/officeDocument/2006/relationships/customXml" Target="ink/ink189.xml"/><Relationship Id="rId464" Type="http://schemas.openxmlformats.org/officeDocument/2006/relationships/customXml" Target="ink/ink210.xml"/><Relationship Id="rId299" Type="http://schemas.openxmlformats.org/officeDocument/2006/relationships/image" Target="media/image155.emf"/><Relationship Id="rId727" Type="http://schemas.openxmlformats.org/officeDocument/2006/relationships/image" Target="media/image370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8:03.6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 9 13 0,'6'-10'29'15,"-17"29"1"-15,11-19 3 16,0 4 2-16,0 9 0 16,0 15-25-1,0 9-2-15,0-3-1 16,0-3-1-16,0 3-1 15,-2-3 0-15,1-6-1 16,-4-3 1-16,1-1 0 16,1-7 0-16,-3-3 1 15,1-4 1-15,3-6-2 16,-1-3 1-16,1-10-2 15,4-7-1-15,1-8-1 16,-2-7 0-16,2-3 1 16,3-5 0-16,-2 8 4 15,-2 10 3-15,1 7 3 16,-2 2 1-1,1 3-2 1,1 6 0-16,-2 5-4 16,5 2-3-16,4 1-2 15,5-2 1-15,4-3-1 16,5 1 0-16,1 1-2 15,0-5-3-15,1 0-7 16,-5-3-8-16,-1 5-10 16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8:12.6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4 18 0,'6'16'51'15,"-9"-4"102"1,7-12-66-16,7-2 4 15,6-2-35-15,14-4-23 16,2-2-10-16,9-2-5 16,-2 0-3-16,-5 1-4 15,-4 0-5-15,-7 5-8 16,-4 1-9-1,-5 2-8-15,-6 0-8 16,-3 3-12-16,-6-5-13 16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9:23:30.56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9 44 21 0,'-15'1'99'16,"10"-1"-41"-1,4 0 5-15,1 0 4 16,0 0-41-16,0 0-9 16,0 0-3-16,0-3-3 15,1-3-6-15,4-2-1 16,10-3 0-16,2 1-3 15,5 7-3-15,2 0-4 16,-6 5 0-16,-2 8-2 16,-4 0 1-1,-5 3 2 1,-6 11 5-16,-2 1 5 15,-6 1 3-15,-5 4 4 16,-3-5 1-16,-6 1 1 16,-1 0 0-16,5-6-2 15,-4-2-2-15,2-2-1 16,4-3-4-16,5-7-3 15,4-1-6-15,6-4-4 16,6-5-3-16,6-4-4 16,11-4-1-16,11 4 2 15,6 5 1-15,3 9 3 16,-5 1 4-1,-4 6 3-15,-8 3 2 16,-7 36 15 0,-23-26-2-16,-14 2 3 15,-4-6-1-15,-3-1-2 16,-1-5-2-16,-26 9-2 15,33-23-9 1,1-2-5-16,6-8-5 16,5-5-7-16,6-30-46 31,4 16 18-31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9:23:29.95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19 53 0,'-10'13'52'0,"10"-13"9"16,0 0 6-16,0 0 4 15,1 0-29-15,4-1-17 16,7 1-10-16,1-3-7 16,9 0-7-16,0 1-4 15,5-1-5 1,4 0-8-16,-3-3-10 15,-1-5-13-15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9:23:29.75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20 0,'20'30'48'0,"-7"-13"11"15,-13-11 7-15,0 6 4 16,0 11 4 0,0 46-17-1,0-33-42-15,0-3-7 16,0 1-3-16,0-4-5 15,0-7-6-15,0-4-6 16,0-4-9-16,0-3-12 16,0-9-12-16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9:23:29.50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3 3 15 0,'-15'-3'38'15,"0"3"13"-15,15 0 10 16,0 13 6-16,0 20 5 15,0 14-29-15,0 11-13 16,0 4-9 0,0 60-1-1,0-65-16-15,-1-2-5 16,-1-10-4-16,2-3-7 15,0-10-5-15,0-6-8 16,0-9-7-16,0-6-7 16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9:23:29.26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4 19 18 0,'6'-19'43'0,"-4"29"12"15,-4-4 10-15,2 1 6 16,-3 11 3-16,2 11-35 16,-5 1-12-16,0-2-9 15,-1-3-9-15,2-2-5 16,5-5-2-16,2 0-3 15,-1-5-3-15,9-4-2 16,8-5-2-16,4-5-2 16,2-2-4-16,-1-6-3 15,6 4-4-15,-2-2-5 16,-1 0-4-16,-4-2-1 15,-3 0-2 1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9:23:28.97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65 46 0,'-1'-6'42'0,"1"6"5"16,1 0 6-16,5-5 5 15,6-1-23-15,5 2-9 16,11-3-5-16,2-1-5 15,5-1-7-15,2 1-9 16,35-4-42 0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9:23:28.76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 0 13 0,'9'9'33'16,"-17"-5"7"-16,8-4 55 16,0 8-42-1,-1 17-25 1,-2 3-7-16,2 4-4 15,-1 1-5-15,0-2-3 16,-1-3-4-16,2 0-7 16,-1-6-7-16,1-6-5 15,1-1-6-15,0-7-6 16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9:23:28.30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42 0 14 0,'-8'3'31'0,"8"8"4"15,0-11 4-15,0 0 3 16,-3 6 2-1,1 9-25-15,-1 2 0 16,-3 7-1-16,-2-1 0 16,-4 2 2-16,-1 0-1 15,1-3-2-15,-5 1-2 16,-4-2-4-16,1-1-4 15,-2-4-3-15,-18 8 1 16,24-18-7 0,3-6-4-16,3-9-5 15,1-6-10-15,2-5-9 16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9:23:27.66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6 0 104 0,'-4'40'164'0,"1"-8"-138"16,-3 6-2-16,-5 5-3 15,-2-2-3-15,3 0-4 16,-16 34-1 0,16-50-19-1,4-2-11-15,-1-5-11 16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9:23:27.31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0 0 18 0,'-11'14'37'0,"-11"-4"-1"16,15-10-5-16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8:12.3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5 23 0,'22'-11'57'0,"-7"4"15"16,-14 4 7-16,6 0 7 15,10-3 5-15,10-3-44 16,3-4-17-16,2-2-8 15,-1 5-8-15,0-2-8 16,-12 5-12-16,-6 0-14 16,-6 5-15-16,-4 4-17 15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9:23:27.14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4 97 51 0,'-7'3'89'0,"7"-3"18"31,0 0-58-16,0 0-27-15,0 0-3 16,0 0-1 0,0 0 0-16,4 0-2 15,0-2-4-15,5-6-3 16,12-1-3-16,39-28-5 15,-20 14-6 1,-11 8-2-16,-1 10 0 16,-4 7-1-16,-7 8 1 15,-6 8 4-15,-8 1 2 16,-5 7 4-16,-2 2 4 15,-8 3 2-15,-7 0 3 16,-3 3 2 0,-2-2-1-16,2-5 0 15,-3-1-2-15,8-2-2 16,-1-5-2-16,2-3-3 15,2-7-1-15,9 0-2 16,0-4-2-16,5-6-2 16,0-2-1-16,5-3 0 15,8-9-2-15,2 1-3 16,7-1-1-16,0 3-2 15,35 2-14 1,-32 14 15 0,-3 8 4-1,-6 7 4-15,-7 3 2 16,-24 109 26 15,192-326-280 172,-170 196 311-188,5 8 3-15,2 9-27 16,6 5-20-16,-1 5-6 16,-2 4-1-16,0 1-3 15,0-1-3 1,1-4-3-16,-1-2-7 15,0-5-10-15,-4-3-9 16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9:23:24.33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91 17 0,'6'-1'43'0,"-11"-4"10"16,5 5 6-16,0 0 4 15,3 0 3-15,0 0-34 16,10-6-15 0,5-1-5-16,4-5-5 15,-1 6-5-15,18-14-21 16,-16 9-2-1,-7 1-9-15,-3-3-8 16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9:23:24.10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6 20 0,'17'-9'112'16,"-17"9"-49"-16,0 0 1 15,0 0 1 1,0 21-38-1,0-1-25-15,2-2-1 16,-1 17 0 0,-1-19-1-16,12 10-3 15,-8-14-2 1,0-3-5-16,-2-3-6 15,-1-2-7-15,1-1-5 16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9:23:23.82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7 0 18 0,'-4'21'43'16,"-9"-9"9"-16,10-5 7 15,3 2 4-15,0 5 3 16,-3 7-35-16,1 0-12 16,-1 1-7-16,-1 1-4 15,0-1-5-15,-1-1-2 16,2-5-1-1,2-2-2-15,-1-4-6 16,1-3-5-16,1 1-7 16,0-6-9-16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9:23:23.55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9 16 0,'10'-6'37'0,"6"-8"8"16,-16 14 6-16,3 1 7 15,1 1 5-15,6 1-27 16,4 2-9-16,0 1-6 15,7 3-6-15,-1 2-7 16,1-1-6-16,-2-3-2 16,1 2-2-16,-1-2-5 15,-2-1-6-15,0-3-8 16,0-2-8-16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9:23:23.26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165 14 0,'-5'-7'31'15,"5"-5"4"-15,0 12 2 16,0 0 3 0,0 0 2-16,0 0-26 15,0-4 1-15,6 2 0 16,0-4 2-16,4-10 0 15,5-1-1 1,4 2-2-16,-1-1-2 16,1-2-6-16,3-1-3 15,0 7-4-15,1 3-2 16,11-3-8-1,-20 15 5-15,-2 5 1 16,-9 2 1-16,-2 0 1 16,1 4 4-16,-2 0 0 15,-2 3 2-15,-1 0 1 16,-4 1 1-16,-3-3 0 15,-8 11 5 1,11-14-7-16,0-5 0 16,4 2-1-1,0-4 0-15,1-3 0 16,1 0 0-16,-1-1-1 15,4-1 0-15,1-3-2 16,-2-1 0 0,4 0-1-16,3-2-2 15,1-2-2-15,6 2-2 16,-1 2 0-16,3 4-1 15,-1 0 1-15,-2 6 0 16,1 1 0-16,-2 4-1 16,-4-1 2-16,1 2 0 15,-5 1 2-15,-7 2 1 16,2 1 3-1,-3 0 2-15,-1-1 0 16,-9 1 1-16,-18 13 3 16,16-18-6-1,-2-4-3-15,1 0-3 16,4-2-3-16,3-2-4 15,-1-6-23 1,8-3 13-16,2 0-5 16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9:23:22.29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 4 15 0,'-8'-6'36'15,"4"12"8"-15,4-6 7 16,0 0 5-16,0 0 5 16,0 3-27-16,0 15-10 15,1 10-4-15,2 2-5 16,6 1-6-16,13 41 1 15,-7-41-8 1,-3 0-2-16,-3-8-1 16,-2 1-2-1,-1-7-5-15,0 0-7 16,-5-1-11-16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9:23:21.15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0 16 0,'-10'4'43'0,"20"14"12"15,-10-18 7-15,0 3 5 16,6 20 2-16,-2 7-30 15,0 1-16-15,6 4-5 16,6-3-5-16,3 4-2 16,0-3-1-16,12 33-2 15,-21-38-10 1,2-6-3-16,-7-3-6 15,3-4-6-15,-5-6-10 16,1-3-10 0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1:50.7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4 98 12 0,'-29'-55'29'16,"14"16"10"-16,8 35 14 16,-2 4 13-16,3 0 10 15,0 1-19-15,3 11-3 16,0 13-7-16,10 16-11 15,7 18-11-15,11 15-6 16,12 10-3-16,14 7-6 16,8 1-3-16,6 5-2 15,0-7-1 1,7-7-3-16,-2-13-1 15,0-14-1 1,-9-12-1-16,-9-16 0 16,-12-16 1-16,-8-3 4 15,-7-5 0-15,-10-4-2 16,-5-6-8-16,-7 2-14 15,-7-1-19-15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1:50.5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7 40 18 0,'37'-37'47'0,"-30"34"16"16,-7 3 12-16,-3 9 11 16,-6 22 8-16,-13 24-30 31,-12 14-15-31,-5 12-6 15,-10 9-10-15,-4 3-7 16,0 1-6-16,4 1-7 16,1-8-7-16,7-8-10 15,7-11-7-15,10-14-7 16,9-16-9-16,8-14-7 15,7-16-6-15,2-23-7 16,6-17-9-1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8:12.1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90 13 0,'0'-46'30'0,"6"11"7"16,-4 26 11-16,-2 9 12 15,0 0 11-15,0 3-18 16,0 9-1-16,0 26-3 16,-2 21-9-1,2 6-10-15,-1 6-7 16,-2-2-6-16,-3 1-6 15,2-8-4-15,-2-6-4 16,2-1-6-16,0-17-7 16,4-6-7-16,-2-4-8 15,2-16-10-15,0-9-9 16,0-12-10-16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1:50.2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45 37 16 0,'-40'-10'41'0,"-13"-12"8"16,35 20 6-16,-4 2 7 15,-10 3 7-15,-6 8-31 16,-9 14-9-1,-1 14-2-15,0 20-1 16,1 16-7-16,1 15-3 16,6 13-1-16,8 8-3 15,10 5-4-15,14 2-5 16,14-6-1-16,6-11-2 15,10-14-2-15,14-13-1 16,15-17 1-16,14-15-1 16,7-13 1-16,10-14 1 15,5-15 3-15,2-12 1 16,-1-15 1-16,-1-9 1 15,-6-14 1 1,-3-8 1-16,-2-11 0 16,-9-9 2-16,-11-3 3 15,-6 0 1 1,-18-2 1-16,-16-2 0 15,-14-5-2-15,-12-1-4 16,-20-3-4-16,-11 4-5 16,-9 13-5-16,-11 15-1 15,-5 18-2-15,-5 13-3 16,-1 14-2-16,-7 8-1 15,7 9-5 1,5 9-8-16,10 7-7 16,5 9-9-16,11 6-11 15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50.4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23 0 16 0,'-7'9'36'16,"1"3"5"-16,6-12 6 15,0 3 5-15,0 12 3 16,0 16-33-16,-3 13-5 15,2 1-5 1,1 7-6-16,-3 5-5 16,-5-2-2-16,1-1 0 15,-2-1 0-15,-7-5-2 16,0-4-1-16,-8-6 0 15,-2-4-1-15,-5-3 2 16,-11-5 0-16,-3-4 2 16,-16-4 2-16,3-5-1 15,-1 1 1-15,-5-6 2 16,4 0 1-16,3-5 0 15,4-2 1-15,8-2-1 16,3-2-1-16,11-3-2 16,7 0-4-1,8 0-9-15,7 0-11 16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38.3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5 14 0,'-3'45'33'16,"-1"-5"13"0,1-27 13-16,3 3 9 15,-2 9 6-15,2-1-25 16,0-2-9-16,2-3-10 15,3-1-12-15,4-5-4 16,6-4-1-16,2-5-1 16,10-4-1-16,-5-5-2 15,-2-7-1-15,-2-3-3 16,4-28-2-1,-21 15-3-15,-1-3 0 16,-6 1-1-16,-4 2-2 16,-6 4-4-1,-7 6-6-15,-8 5-8 16,-4 7-12-16,-2 8-15 15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38.1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8 78 13 0,'20'-44'32'0,"-9"7"11"16,-11 37 8-16,0 0 9 16,0 0 10-16,-10 0-19 15,-5 11-5-15,-10 8-4 16,2 3-4-16,5 0-11 15,5-3-9-15,2-3-10 16,7 0-9-16,11 1-9 16,4-4-5-1,3 2-5 1,7 2 0-16,6-2 1 15,-5 6 2-15,14 13-7 16,-24-17 15 0,-7-1 1-16,-5 2 1 15,-6-3 2-15,-3-3 1 16,-3-4 2-16,-3-2 3 15,-2-3 2-15,2-6 1 16,-11-11 9 0,20 0-6-16,3 0-1 15,0-6-2-15,7 0 0 16,1-1-3-1,3 4 0-15,3-6 0 16,2 3 1-16,15-11 5 16,-16 16-3-1,-3 5-1-15,-2 0-2 16,-3 1-7-16,1 0-9 15,-2 0-11-15,3 2-11 16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37.6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4 14 0,'0'-5'32'16,"2"5"12"-1,-7 0 12-15,5 0 10 16,0 8 6-16,-1 9-25 16,1 7-6-1,0 4-10-15,0 1-12 16,0 5-7-16,0-3-4 15,0-4-5-15,0 3-3 16,0-5-5-16,0-6-6 16,0-3-6-16,0-4-7 15,3-1-9-15,-2 0-5 16,2-10-6-16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37.1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5 14 0,'15'6'38'16,"-8"1"12"-16,-7-7 5 16,3 0 5-16,5 0 8 15,2 0-26-15,8 0-14 16,1-6-7-16,-2 0-5 15,5 2-11-15,-2 0-14 16,-1-1-15-16,-6 2-15 16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34.9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6 12 0,'17'-3'30'15,"-25"-5"9"-15,8 8 8 16,0 0 8-16,0 0 9 15,0 0-19-15,0 0-8 16,-2 7-5-16,-1 6-8 16,0 6-6-16,-4 2-7 15,2-2-5-15,-2 3 0 16,4-5-2-16,2-2-2 15,-4-2-2-15,7-3 0 16,1-1-1 0,-2-2-2-16,6-2-1 15,1-5 0-15,2-2-2 16,0-2-1-16,4-3 2 15,-1-2-1-15,2 0 0 16,-1 3-2-16,1 2-1 16,-2-1-2-16,-1 3-2 15,1 0-2-15,-1 4-2 16,0-4-2-16,-3 2-3 15,0 2-2-15,-2-2-2 16,0 0 1-16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30.9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0 69 12 0,'7'16'25'15,"-4"-11"2"-15,-3-5 0 16,0 0 3-16,1 0 1 16,4-3-23-1,-4 1 2-15,4-4 2 16,2-2 2-16,-2-3 4 15,2-2 3 1,-4 0 2-16,-6 3 2 16,-3 2-2-16,2-1-2 15,-2 2-2-15,-6 8-4 16,-1 1-4-16,1 7-2 15,2 5-3-15,-2-2-1 16,6 3-1-16,1-2-2 16,1 0 0-16,4-2-1 15,0-1 0-15,2-3-1 16,3 1-1-16,4-2 0 15,0-5-1-15,3-1 1 16,4-6-1 0,-1 2 1-16,-2-2 0 15,0-3 2-15,-2-3 4 16,-4 1 1-16,-6-4 2 15,-2 2 2-15,1-1 1 16,-1 4-2-16,-4 6 0 16,-7 1-2-1,3 3-1-15,-4 9-2 16,3 1 0-16,1 0-2 15,3 3-2-15,5 2 0 16,4-3 1-16,-3-3-2 16,3-2 1-16,17 5 0 31,-9-9 0-31,-3-5-1 15,7 1 1-15,10-9-2 16,-18 2 3 0,-4-2 1-16,-4-2 0 15,-3-4 8 1,-2 11-4-16,-9 8 0 15,-1 6-2-15,-9 3-2 16,6 3-6-16,-4 1-8 16,9 2-10-16,2-5-15 15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18.8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45 15 0,'-8'-9'34'16,"5"12"6"-16,0-3 5 15,3 0 3-15,0 0 3 16,0 6-27-16,0 6-2 15,0-2-2-15,0 2-3 16,0 1-1-16,3 1-4 16,15 9 4-1,-5-13-12 1,8-4-1-1,-3-3 0-15,2-1 1 16,-1-4-2-16,-2-5 0 16,-1-3 1-16,-4-4 0 15,-2-2 2-15,-7-3 1 16,0-2 0-16,-5-2 1 15,-1 5 1-15,-5 8-2 16,-4 2-1-16,-9 7-5 16,-25 8-28-1,18 4-11-15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48.6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27 18 0,'-5'2'44'0,"13"-2"9"16,-8 0 7-16,0 0 5 16,3-3 5-1,7-2-33-15,5 1-12 16,4 0-4-16,0 1-5 15,0 2-6-15,-2 1-5 16,1 0-7-16,-4-3-8 16,3 0-13-16,-6 0-12 15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8:11.9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5 17 0,'19'-18'40'0,"-11"11"15"15,-8 10 12 1,0 4 10-16,0 9 6 16,0 3-28-16,0 2-9 15,0 2-11-15,0 0-9 16,-3 1-7-16,2-4-6 15,1-4-5-15,0-7-6 16,0-3-5-16,3-3-3 16,9-4-5-16,2-2-3 15,7-3-3-15,-2 0 0 16,4-1-2-16,-2-1 1 15,-4 2 0 1,-2 4 0-16,-2-3-4 16,-2 2-6-16,-4 2-4 15,0-2-4-15,-4 1 0 16,0-1 2-1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44.0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4 10 15 0,'-5'-9'33'0,"13"6"4"16,-8 3 1-1,0 0 3-15,0 0 2 16,-5 3-28-16,0 8-2 15,-4 9 1-15,-4 11 2 16,-7 9 0-16,-2 14-1 16,3 17-1-1,6 8-3-15,1 76 2 16,18-82-10-1,9-7-2-15,-2-4-1 16,13-10 0-16,2-5 2 16,1-9 1-16,-1-7 1 15,-4-8 1-15,-6-7 0 16,-3-1 0-16,-5-6-3 15,-3-2-1-15,-1-2-5 16,-2-2-9-16,-1-2-15 16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49.1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17 14 0,'6'-16'33'15,"-3"21"8"-15,-4-5 10 16,-2 1 7 0,-3 11 8-16,0 7-25 15,2 6-5-15,-2 0-4 16,4 3-8-16,1 0-5 15,2-3-3-15,4-3-4 16,2-1-1 0,5-4-3-16,4-2 0 15,3-5-1-15,3-5-1 16,2-5 1-16,-2-5-1 15,-3-3-2-15,-4-3 0 16,-6-6-2-16,-5-3-1 16,-4 0-1-16,-7-4 1 15,-5 2-1-15,3 3 1 16,-6 4 0-16,-2 3 0 15,1 4-4-15,-2 0-4 16,2 4-9-16,-2 1-7 16,2 0-12-1,4 3-12-15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48.8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81 16 0,'-16'-4'36'15,"15"8"5"-15,1-4 7 16,-2 0 7-16,2 0 7 16,0 0-27-16,0 0-3 15,0-2-4-15,0-7-6 16,3-3-6-16,8-1-6 15,5 0-4 1,4-2-2-16,-2 3-1 16,-1 7-1-16,4 3 0 15,-8 9-1-15,2 8 0 16,-6 5-1-16,-6 4 0 15,-2 4 0-15,-4-1 0 16,0 4 0-16,0-4 0 16,-4-1 1-16,-3-1-1 15,-2-6 0-15,0 0 0 16,-1-5 1-1,-2-3 0-15,5-6 0 16,-2 0 0 0,2-7 0-16,4-3-1 15,2-9 0-15,4-5-1 16,4 0-1-16,2 2 0 15,4 1 0-15,5 4-1 16,1 5 1-16,3-1 1 16,-1 7 1-16,2 4 1 15,1-2 1-15,4 2-3 16,-3-1-2-16,-5 1-6 16,7-2-4-1,-3 1-6-15,17-1-42 16,-27-4 23-1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48.2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54 15 0,'1'-12'34'15,"5"2"9"-15,-8 7 10 16,1 0 9-16,-1-1 9 15,1-2-25 1,-2-1-4-16,-3-4 24 16,8 11-44-1,2 5-5-15,-1 7-4 16,1 11-4-16,2 3-3 15,-3 2-4-15,-2 5-2 16,4-7-2-16,-4 0-5 16,2-2-5-16,-2-4-6 15,-1-8-7-15,2 0-9 16,1-6-8-16,-2-8-7 15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40.9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6 48 45 0,'3'-36'37'16,"-3"36"9"-16,0 0 10 16,0 4 9-16,-2 9-21 15,2 8-2-15,-1 8-4 16,-2 3-6-16,3-4-9 15,0 0-7-15,0-3-2 16,3-5-2-16,4-3-1 16,6-7-2-16,6-7-1 15,0-6-2 1,0-6-2-16,14-28-1 15,-23 8-6 1,-4-2-1-16,-3-4-1 16,-9 1 0-1,-6 8 1-15,-3 5 0 16,-5 7 3-16,-2 9-2 15,-4 10-9-15,-1 4-10 16,-20 23-71 0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37.3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0 19 0,'-6'8'44'0,"0"4"8"15,6-12 4 1,0 0 4-16,3 0 4 15,7 0-35-15,0 2-9 16,2-2-7-16,4 0-3 16,4 2-7-16,-1-4-11 15,-1 1-9 1,1-3-12-16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36.9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9 15 0,'3'0'36'15,"-25"-9"11"-15,22 9 12 16,-2 7 9-16,-3 11 6 15,5 7-28-15,0 4-6 16,0 39 6 0,0-37-36-16,4 1-2 15,3-5-3-15,1-5-2 16,8-7 0-16,0-5-1 15,4-9-1-15,5-1 0 16,-4-10-1-16,1-2 0 16,-3-5 0-1,-11-7 0 1,-5-4-1-16,-6 0 1 15,-4-1-1-15,-3-1 1 16,-5 5-1-16,-8 5 0 16,-1 6-1-16,10 4-4 15,-1 4-4-15,5-1-11 16,1 4-12-16,6 3-13 15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36.6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0 18 0,'9'-10'42'15,"-6"24"7"-15,-3-14 9 16,0 0 8-16,-2 0 6 16,2 0-32-16,0 6-7 15,0 16-5-15,0 11-7 16,0-1-7-1,0 0-4-15,0 0-4 16,0 2-2-16,3-6-3 16,6-3 0-16,4-6 0 15,5-4-3-15,2-5 1 16,-1-7-2-16,3-3-1 15,-1-9-2-15,-2-4 0 16,-3-3 1-16,-1-6-2 16,-10-5 0-16,0 2 0 15,-8 2 2-15,-3 2 0 16,-1 10 4-1,-2 5 4-15,-9 6 3 16,4 9 2 0,1 7 0-16,4 3-1 15,1 4-3-15,5 2-3 16,3-1-3-16,3-2-3 15,2-3-5-15,2-6-3 16,0-3-6-16,7-4-7 16,-1-6-6-16,0-4-6 15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36.1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7 20 0,'6'0'49'0,"-6"6"10"16,0-6 4-16,0 0 4 16,4 0 38-1,3 0-84-15,4-2-2 16,6-2-1-16,1 0-5 15,5-1-7 1,-2 1-10-16,4-2-11 16,-6 2-12-16,-2 0-11 15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35.9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3 0,'16'0'50'16,"-23"14"4"-16,7-13 4 15,1 4 4-15,-1-1 6 16,0 14-43-16,0 4-5 16,0 1 0-16,0 1-4 15,0 1-5-15,0-1-6 16,0-7-5-16,2 2-4 15,-2-1-6-15,0-5-6 16,4-2-9-16,2-6-8 31,-2 0-8-31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8:11.6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1 71 18 0,'62'-29'52'16,"-29"-3"16"-16,-33 29 5 15,-5-6 4-15,-5 6 5 16,-11 8-34-16,-10 11-23 16,-7 4 1-16,-8 7 0 15,7 0-3-15,7-3-4 16,7-1-6-1,16-1-10-15,13-4-9 16,11 1-10 0,13-1-6-16,8 4-3 15,4 0 2-15,4 4 3 16,-7 3 4-16,-6 4 7 15,-5-4 5-15,-6 3 2 16,-8-1 1-16,-10-4 2 16,-4-8-1-16,-12-2 2 15,-1-7 0-15,-4-5 1 16,-12-10 0-16,5-2 1 15,3-8 0-15,3-11 0 16,5-3-1-16,15-6 0 16,0-4 0-1,1 0 1-15,20-38 5 16,-5 42-3-1,1 7-2-15,-6 3-1 16,1 6-3-16,0 6-3 16,-6 3-4-16,1 4-5 15,4-1-8 1,-5 1-13-16,1 3-14 15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35.6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8 5 13 0,'-3'-7'33'16,"1"14"12"-16,-5-7 8 15,-5 6 7-15,2 6 6 16,-5 7-21 0,-6 8-12-16,1 2-5 15,3-4-6-15,1 3-7 16,2-2-6-16,2 0-6 15,0-6-7-15,2-1-6 16,4-5-7-16,0-4-8 16,3-3-9-1,1-2-7-15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35.4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5 0,'8'3'37'0,"-1"-1"11"16,-7 2 12-16,0 2 10 15,3 16 52 1,3-7-81-16,7 4-10 16,3-1-12-1,0 3-7 1,4-4-4-16,-2 2-6 15,2-1-8-15,1-2-4 16,-2-1-6-16,-2-4-5 16,4-3-10-16,-2-3-6 15,-8-3-8-15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35.1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 14 15 0,'0'-16'33'0,"3"16"7"16,-3 0 9-16,0 0 8 15,0 5 7-15,-1 9-24 16,1 10-4-16,-2 7-5 16,-3 7-7-16,-3 1-7 15,4 4-6-15,0 1-2 16,1-1-4-16,-1-5-3 15,2-9-4-15,2-1-7 16,0-6-7 0,0-4-9-16,4-8-9 15,2-8-7-15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18.4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5 16 14 0,'0'-20'33'16,"-11"23"6"-16,11-3 7 15,-3 0 5-15,3 0 4 16,-2 8-25-16,-7 8-4 16,2 3-2-1,-2 3-5-15,-1 5-3 16,-5 1-4-16,5 0-4 15,4 0-3-15,4 1-3 16,1-4-1-16,4-1 0 16,-2-4-1-16,1 1 0 15,24 7-1 1,-7-22 1-16,2-2-1 15,4-5 0-15,2-2 0 16,-7-6 0 0,-4-4 0-16,-4-3 0 15,0-2 0-15,-6-3 1 16,-2-1 1-16,-1-4 1 15,-6-2 0-15,-7 0 0 16,-2 3 1-16,-3 3 0 16,-2 4-1-16,-5 6-1 15,-2 2 0 1,6 2-4-16,5 4-4 15,0 1-8-15,4 3-7 16,0 5-45 0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17.9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1 10 14 0,'11'-11'33'16,"-20"11"6"-16,9 0 7 16,0 0 6-16,0 0 4 15,0 3-24-15,0 5-6 16,0 7-5-1,-3 7-5-15,-5 6-3 16,-2 0-5-16,-2 3-3 16,0 4-1-16,1-3-1 15,2-1-2-15,3 2 0 16,4-4-2-16,2-4 1 15,6-3 1-15,0-4-2 16,3-4 0-16,6-5 1 16,2-3-1-16,6-5 0 15,-4-1 1-15,5-4 0 16,-2-6 0-1,0-1-1-15,0-6 1 16,-6-1-1-16,1-2 1 16,-4 1 0-16,-1-1 1 15,-3 0 0 1,-6 1 1-16,1 0 0 15,-6 0 1-15,0 7 2 16,-7 2-2-16,-5 4 1 16,-3 1-1-16,-3 5-2 15,3 6 0-15,3 3-1 16,-2 4 0-16,1 5 0 15,3 2-1-15,4 4 1 16,0-1-1-16,5 5 1 16,3-7-3-1,3-1-3-15,0-3-5 16,3-3-7-16,7 0-5 15,1-4-6-15,-1-6-1 16,3-2-3-16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52.2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1 13 0,'14'-12'31'0,"-5"18"8"16,-9-6 9-16,0 9 9 15,0 10 7-15,0 3-23 16,-1 6-4 0,1-4-7-16,0 1-8 15,0-1-5-15,3 1-4 16,1-5-2-16,5-3-3 15,8-6-1-15,4-8-2 16,3-3-1-16,2-8-1 16,-1-8-1-16,0-6-1 15,-6-5-2-15,-5-4-1 16,-10 0 0-16,-8-1 0 15,-2 6-1-15,-3 5 0 16,-10 5-2 0,-5 8-5-16,-2 3-9 15,-2 7-12-15,0 8-13 16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51.9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-3 20 0,'-10'-1'45'0,"9"8"10"15,2 2 3-15,-1 7 4 16,-1 6 3-16,1-2-38 16,0 4-10-16,0 1-4 15,0-2-3-15,0-1-4 16,0-1-2-1,0-1-4-15,0-6-4 16,0-3-7-16,0-2-10 16,0-2-9-16,1-5-9 15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51.6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46 13 0,'4'-8'31'16,"-18"17"9"-16,14-9 7 15,0 0 4-15,0-4 5 16,1 2-24-16,8-1-6 16,6 2-4-16,7-3-5 15,1-1-4-15,4 0-4 16,-4 2-3-1,4-2-4-15,-2 3-5 16,0-1-7 0,-4-2-8-16,-4 0-9 15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51.4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59 0,'2'13'55'15,"-2"-13"4"-15,0 7 1 16,0-1 4-16,0 15-30 16,0 0-19-16,0 2-3 15,0 1-1-15,0 5-2 16,3-4-5-16,3-1-2 15,-3-4-6-15,0-2-6 16,-2-8-9-16,1-1-6 16,-1 0-7-16,2 1-5 15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51.1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3 11 12 0,'3'-8'28'0,"-19"4"7"16,16 4 8-16,0 0 9 16,0 7 6-16,0 11-20 15,-3 10-2 1,1 7-5-16,2 5-6 15,-3 3-8-15,-10 45 2 16,5-40-15 0,-1-5-3-16,2-6-2 15,1-8-3-15,1-3-4 16,3-8-7-16,0-5-8 15,2-4-9-15,0-2-7 16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8:11.0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5 19 0,'34'13'51'0,"-19"-4"16"16,-9-20 82-1,6 2-69-15,4-3-38 16,7 1-26-1,2-1-5-15,2 1-6 16,0 2-5-16,-2 0 0 16,0 2-3-16,-3-2-9 15,-1 5-11-15,-4 1-16 16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50.9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 14 0,'6'-6'31'0,"-3"8"5"16,-5-2 7-16,2 0 6 16,0 7 4-16,0 5-25 15,5 3 0-15,0 1-4 16,4 0-4-16,1 0-5 15,5 6-4-15,1-1-4 16,-3-8-5 0,-2 4-7-16,0-3-5 15,1-3-7-15,-3 0-7 16,-1-8-6-16,1-1-4 15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50.6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0 87 17 0,'-7'5'38'16,"4"-12"4"-16,3 7 4 15,0 0 5-15,1-2 6 16,1-4-32-1,2-3-2-15,9-1-3 16,5-6-3-16,8 0-7 16,2 1-4-16,0 6-3 15,-5 6-2-15,-2 12-2 16,-5 7-2-1,-6 6-1-15,-4 8 0 16,-4 2-1-16,-7 2 1 16,-2 1 1-16,0 2 1 15,-12-3 1-15,2-3 1 16,-8 0 0-1,-1-5 1-15,-2-7-2 16,-22 12 0 0,27-23 0-16,2-7 0 15,4-2-1-15,3-5 1 16,3-6-1-16,6-1 1 15,2 1-1-15,6-6 0 16,5 4 0-16,0-3-1 16,9 7 0-16,5 1 1 15,7 5 0-15,0 2 0 16,2 4 2-16,0 4-1 15,-2 1-2-15,-2 6-6 16,-5-1-5-16,-2 1-5 16,-2-2-4-1,-6 0-4-15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49.2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9 17 0,'3'2'44'0,"-16"4"14"16,13-6 5-16,6-3 3 15,6 0 2-15,3 0-31 16,-1 0-19-16,4 3-8 15,3 0-4-15,4-3-6 16,0 4-12 0,3-4-15-16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49.0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8 18 0,'8'3'41'16,"-6"-13"5"-16,-2 10 3 16,0 0 4-16,1-2 2 15,11 0-34-15,4 1-2 16,5-2-3-16,4-3-2 15,-3 1-3-15,2 0-4 16,-1 3-6-16,-5 0-10 16,-5 1-12-16,-3-1-12 15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48.4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1 3 18 0,'8'-3'41'0,"-8"3"11"16,-3 0 12-16,0 3 9 16,-2 6 5-1,-6 8-34-15,-2-2-8 16,3 0-10-16,1-1-12 15,6 0-8-15,1-1-2 16,8 0-4-16,3-1-5 16,3 0 0-16,4 2-2 15,0 0 0-15,-1 0 1 16,-2 1 0-16,-2 1 2 15,-3-1 1-15,-5 1 1 16,-3 2 2-16,-3-2 0 16,-2-4-1-16,-3-3-3 15,-2 1-4 1,-3-6-6-16,-1-1-8 15,0-6-9-15,2-7-7 16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48.0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0 14 0,'6'5'31'15,"-12"6"6"1,5-10 6-1,1 1 3-15,0 12 4 16,0 7-23-16,-3 7-2 16,1 6-4-16,2-3-3 15,-1 0-3-15,1-2-3 16,0 1-6-16,0-1-3 15,0-8-2-15,0 2-4 16,0-5-2-16,0-2-5 16,0-1-5-16,0-8-5 15,0-4-6 1,0 0-1-16,1-4-2 15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47.6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-1 18 0,'-10'5'41'15,"10"-3"6"-15,0-2 1 16,0 0-1-16,5 0 1 16,9 0-28-1,8 0-12-15,-1 0 1 16,4 0-1-1,-4 1-2-15,3 0-6 16,-7-1-10-16,-6 0-9 16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47.3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1 9 14 0,'9'-10'33'15,"-12"12"8"-15,3-2 8 16,0 7 7 0,0 15 4-16,-3 9-25 15,-1 6-3-15,0 5-9 16,-4 4-8-1,1 2-4-15,0 4-4 16,1-5-5-16,2 0-2 16,-1-5-3-16,1 0-3 15,3-9-5-15,-1-8-7 16,-1-10-9-16,3-3-9 15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47.0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1 15 0,'-15'-7'33'0,"27"7"4"16,-12 0 4-16,0 0 6 16,0 0 4-16,3 7-25 15,0 5 1-15,1 2-4 16,5 5-4-1,4-1-6-15,-1 2-5 16,1 0-5-16,0-1-7 16,1-3-6-16,6 11-27 15,-12-20 9 1,-3 2-4-16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46.3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7 74 14 0,'-11'0'32'16,"0"-8"5"-16,11 10 4 15,0-1 4-15,0-1 5 16,0 0-25-16,0 0-2 16,0 0 1-16,0 0-2 15,0 0-3-15,0 0-3 16,0 0-4-16,0-1-4 15,0-8-4-15,3-3-3 16,7 4 0 0,5-3-1-16,1-1-2 15,0 2-2-15,3 4-2 16,2 6-2-16,-8 2-1 15,0 5 2-15,-4 5 0 16,-5 0 3-16,-6 5 2 16,-6-1 2-1,4 2 0-15,-1 3 2 16,-8 1 2-16,-6-2 1 15,1 0 2-15,-1 0 0 16,3-2 2-16,1-3-1 16,0-2-1-16,1-3-2 15,5-1 0 1,2-5-1-16,1-1-2 15,1-1-2-15,4-5 0 16,1 0 0-16,4-1-2 16,6-5 0-16,-1-2-2 15,15 1-1-15,-1 3-3 16,-5 2-4-16,4 5-1 15,3 3-1-15,-6 6 0 16,-4 7 3-16,-5 2 3 16,-1 6 4-16,-3 2 3 15,-10-2 2-15,-1 4 3 16,-4-2 2-1,-1 2 1-15,-12-4 0 16,-3-1 0-16,6-5-2 16,0-5-2-1,-5-8-3-15,5-3-2 16,-3-7-6-16,4-3-8 16,2-2-10-16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8:10.4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2 95 13 0,'58'-38'41'0,"-47"0"18"16,-11 36 6-16,1-4 4 16,-1 0 4-1,-3-1-23 1,-7 7-27-16,-15 9-1 15,-9 8 2-15,-3 7-2 16,2 1-1-16,3 4-3 16,8-5-6-16,11-4-8 15,13 1-7-15,16-8-4 16,14 2-3-16,12 4-4 15,7-3-1-15,1-1-1 16,-5 5 0-16,-2 2 1 16,-11 2 5-16,-7 1 3 15,-13 6 6 1,-9-8 2-16,-9-2 2 15,-3-2 1-15,-9-4 0 16,-1-4 0-16,-3-5 1 16,2-4 1-16,2-4 2 15,3-5-2-15,7-9-1 16,6-8-1-16,5-8-2 15,3-8-2-15,6-1 0 16,1 0 1-16,0 0 1 16,2 1-1-16,-5 2 1 15,-3 6-1 1,-2 4 0-16,-4 6 0 15,-1 6-2 1,-3 7-4-16,-3 6-7 16,1 6-10-16,-3 3-11 15,-1 7-12-15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1:53.3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95 14 0,'-11'-3'36'15,"1"10"13"-15,10-7 8 16,0 0 6 0,0 0 5-16,0 0-24 15,0 0-12-15,0 0-6 16,6 0-4-16,4-3-4 15,12-3-2-15,-3-1-2 16,10-3-4-16,5-2-4 16,-5-1 0-16,1-2-2 15,-7 3-3-15,-2 2-1 16,-7 4 0-16,-2 2 1 15,-3 5 1-15,0 5 0 16,-1 10 2 0,0 6 1-16,-3 6 2 15,0 9 0 1,-2-2 2-16,0 5 1 15,-2-1 1-15,4 0-1 16,0-6-1-16,0-2-2 16,-1-3-1-16,-1-9-2 15,0-4 0-15,-1-2-2 16,2-1 0-16,0-3-1 15,-4-2-6-15,2-1-7 16,-2-5-12 0,0 2-11-16,1 0-14 15,4 2-14-15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1:52.8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214 19 0,'-11'5'42'0,"17"4"9"16,-6-11 9-16,0 1 7 15,0-1 6-15,0-2-35 16,0 4-6-16,3-5-5 15,3-2-6-15,3-11-6 16,4-1-4 0,3-9-3-16,34-44 2 15,-19 41-9 1,0 6-2-16,-4 10-1 15,-2 17-2-15,-3 13-1 16,-3 13 0-16,-6 10 1 16,-7 9 1-16,-3 5 2 15,-4-1 0 1,-1 1 0-16,2-2 0 15,-7-2 0-15,-2-5 0 16,-3-6 1-16,2-11-1 16,-2-4 1-1,-4 3-3 1,8-23 1-16,3-9-2 15,0-10-2-15,1-9 0 16,4-7 0-16,1 1 0 16,2 1 1-16,5 9 2 15,-1 6 1-15,9 6 2 16,3 10 3-16,2 4 1 15,1 6 0-15,4 4 0 16,4-1-1-16,-1-1-1 16,7-4-4-1,-1-2-4-15,-1-7-7 16,0-5-8-16,-5-6-10 15,1-1-11-15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40.6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89 13 0,'1'-16'30'0,"11"-15"9"15,-12 25 10 1,0-7 8-16,4-5 10 16,5-5-21-16,4-4-4 15,9 4-6-15,8 4-9 16,-2 5-9-16,3 16-6 15,-8 11-6-15,-2 9-2 16,-8 8-3-16,-6 5 0 16,-3 0-3-16,-6 2 0 15,-7-2-1-15,0-5 0 16,2-4-1-16,-7-4-1 15,-2-7 0 1,0-7-2-16,-2-8 0 16,2-2 1-16,5-7 0 15,2-1 2-15,1-2 2 16,8 0 1-16,3-1 0 15,0 7 1-15,11 6 1 16,25-1 3 0,-21 2-2-1,1-1 0-15,0 3-3 16,-1-3-5-16,-2-1-5 15,0-2-8-15,-2-3-9 16,3-1-8-16,-4-4-5 16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40.2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0 26 0,'-8'30'60'0,"10"1"12"15,-2-24 4 1,0-1 4-16,0 10 2 15,0 41-30 1,0-26-39-16,4-3-6 16,3-4-7-16,2-4-9 15,-4-2-11-15,1-5-13 16,-2-2-13-16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40.0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3 19 0,'11'6'47'0,"2"-6"12"16,-13 0 6-16,0 0 3 16,7 0 3-1,0-1-37-15,5-1-15 16,3-2-9-16,1-2-6 15,4 1-11-15,-2 1-17 16,-2-3-17-16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39.8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5 15 0,'19'0'36'0,"7"-4"70"31,-18 4-39-31,3-3 9 15,10 3-26-15,27-17 23 16,-23 6-50 0,3 5-10-16,-5-4-8 15,-2 3-12-15,-7 4-12 16,-2 0-16-16,-3 2-17 15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39.6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2 20 15 0,'0'-20'37'15,"-14"20"10"-15,14 1 12 16,-3 5 11-16,-1 9 6 15,-1 8-26-15,-2 4-6 16,-1 2-10 0,-1 3-12-16,-2-3-8 15,3-3-6-15,4-4-6 16,-1-4-7-16,4-3-7 15,-1-4-8-15,7-3-11 16,-5-8-10-16,4-6-11 16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39.4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24 14 0,'-5'-13'34'0,"4"0"8"15,1 13 11-15,0 0 12 16,0 0 10-16,0 10-24 16,0 12-3-16,0 3-7 15,0 6-10-15,0 1-12 16,0 2-7-16,0-1-5 15,0 0-4 1,0-3-5-16,0-5-6 16,0-4-5-16,0-5-7 15,0-7-8-15,0-6-8 16,0-3-5-16,4-8-5 15,2-4 1-15,1-7 5 16,10-31-7 0,-10 25 44-16,0 2 14 15,4 0 12-15,-1 13 10 16,-1 3 9-16,-3 7 1 15,5 6 0-15,6 5-1 16,-3 3-7-16,4-2-8 16,1 2-8-1,-1 2-5-15,1 1-6 16,-1-1-7-1,-2-1-8-15,-4-4-9 16,2-2-8-16,1-1-10 16,-3-4-10-16,0 0-7 15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39.0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0 19 0,'1'9'45'0,"-1"1"9"15,-1-8 9-15,1 5 7 16,0 8 5-16,-2 7-37 16,-1 2-6-16,0-2-8 15,0-2-8 1,2 1-5-16,1-5-4 15,0 0-3-15,0-4-2 16,3-2-3-16,7-2-1 16,0-5-1-16,6-2-1 15,-1-4-1-15,23-14-14 16,-17 8 3-1,-3 1-4 1,-5 1-5-16,8-3-34 16,-14 8 32-16,6-1-20 15,-11 3 27 1,-2-1 2-16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56.9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0 16 0,'-3'6'39'15,"0"19"9"-15,3-25 8 16,0 9 5-16,-4 17 5 16,3 5-29-16,-5 5-8 15,5-6-8-15,2-1-3 16,2-6-4-16,3-5-3 15,4-4-2-15,5-5 0 16,7-7-2-16,-5-7 0 16,2-5-1-1,-2-3-2-15,-4-9-2 16,0-1-3-16,-3-4-1 15,-3-3-1-15,-13-22-9 16,-4 35 0 0,-5 7-8-16,-13 7-14 15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8:10.8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56 15 0,'23'-30'34'15,"-14"10"11"-15,-9 20 10 16,0 0 10-16,0 1 6 16,-1 20-24-1,-7 7-5-15,-2 14-6 16,1-1-8-16,3 2-7 15,3 1-4-15,5-3-3 16,2-4-4-16,2-5-4 16,10-10-2-16,9-4-1 15,7-15-2-15,5-6-1 16,3-4 0-1,-5-14 1-15,-6-8-1 16,-7-10-1-16,-9-3 1 16,-8-4-3-16,-8 1 1 15,-7 7-1 1,-4 4 0-16,-9 7 0 15,-11 10-5-15,-2 6-4 16,3 4-6-16,7 4-10 16,7-3-12-16,9 2-12 15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56.5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0 19 0,'5'5'47'16,"-4"5"10"-16,-2 0 9 16,1 5 3-16,0 4 2 15,0 6-39-15,0 0-13 16,0 0-9-16,0 0-7 15,0-1-2-15,0-2-3 16,0-3-5-16,0-4-8 16,0-3-8-16,0-9-11 15,1-3-8-15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56.3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36 15 0,'-24'0'34'16,"28"13"4"-1,-4-13 4-15,1-1 6 16,8-2 5-1,0-4-27-15,12 3-3 16,-5-4-4-16,9 3-4 16,-4 0-7-16,1-1-8 15,3 2-10-15,2-2-11 16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56.1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45 17 0,'-6'3'37'0,"10"-13"2"16,-4 10 2-16,2 0 4 15,2 0 7 1,8 0-30-16,6-2-1 16,11-3 2-16,-1 1-1 15,-3 0-7-15,-3 0-6 16,6-1-5-16,-2 1-5 15,-2-2-9-15,-7 5-7 16,-1-1-8-16,-4 1-7 16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55.8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2 14 0,'5'-8'33'16,"3"8"6"-16,-7 0 8 15,2-3 6-15,3 0 8 16,9 2-25-16,2-8-6 15,2 2-6 1,2 1-7-16,-4 2-10 16,-1 1-12-16,2-2-10 15,-5 4-9-15,0-1-9 16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55.2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 16 0,'14'-6'36'0,"-26"6"5"16,12 0 5-1,1 0 5-15,-1 6 3 16,0 5-29-16,0 6-4 16,0 6-1-1,0 1-4-15,0 1-3 16,0 2-4-16,0-3-3 15,0-1-3-15,1-1-2 16,-1-1 0-16,0-2-3 16,4-1-1-16,-1-5-4 15,1-3-2-15,-3-3-5 16,2 1-4-16,-3-5-3 15,-3-3-3-15,3 3-2 16,0 1 0-16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54.4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35 15 0,'-1'-19'33'0,"10"3"7"16,-9 16 8-16,0 0 9 16,0 0 6-16,0 0-24 15,0 0-5 1,0 1-5-16,6 15-7 15,-5 11-9-15,3 1-6 16,4 4-3-16,3 2-3 16,0-3-4-16,0-2-5 15,1-4-6-15,0-5-6 16,-4-12-7-1,3 0-7-15,-3-5-2 16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44.1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 17 0,'34'-6'40'16,"-15"6"11"-1,-20 7 78 1,-3 10-58-16,5 5-31 15,-5 15-9-15,2-1-6 16,2 0-8-16,0-1-2 16,2 31 9-1,6-39-14-15,3-7-3 16,3-3-2-16,7-7-1 15,3-6 0-15,5-8-1 16,-5-8 1-16,-1-4-1 16,-2-6 1-1,-3-3 0-15,-8-9-1 16,-4-6-1-16,-8 5 0 15,-4 0-2-15,-4 2 0 16,-5 8 0-16,-10 6-2 16,-1 10-3-16,-7 6-7 15,0 9-7-15,2 1-13 16,1 5-15-1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43.7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51 21 0,'-10'-1'46'16,"8"-11"8"-16,2 12 4 15,0 0 5-15,0 0 5 16,0 0-36-16,-1 0-4 15,1 0-2-15,0 0-2 16,0 0-6-16,0 0-5 16,0 0-6-1,6-4-4 1,0-1-3-16,4 0 0 15,6-4-1-15,2 2 1 16,-1 2-1-16,2 2 0 16,-5 6 1-16,-5 4-1 15,-6 2 0-15,-2 4 1 16,-8 28 4-1,2-17 0-15,-17 20 9 16,10-24-5 0,1-1 0-16,-3-3 1 15,3-1-2 1,-4 6 2-1,12-19-6 1,3-2-2-16,3-8-3 16,3 0-4-16,8-2-2 15,4 3-2-15,3 1 0 16,2 7-2-16,-4-2 3 15,-4 11 2-15,4 21-2 16,-14-11 7 0,-7-1 2-16,-2 3 2 15,-2-5 0-15,-1-1 0 16,-7-2 0-1,4-6 0-15,0-5-3 16,-4-2-1-16,4-4-3 16,0-3-4-16,1-1-4 15,3-3-6-15,2-1-5 16,2 1-9-16,2-3-6 15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43.1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30 14 0,'1'12'34'0,"-8"-13"8"16,12 1 5-16,0 0 4 15,3-4 4-15,8-1-25 16,3 0-5-16,-2-1-4 15,4 1-5-15,-4-1-6 16,1 3-12-16,-5 0-16 16,0-1-16-16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42.9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4 55 0,'15'-13'62'0,"-15"13"3"15,1 0 0-15,1-3 2 16,5 2-22-16,8 1-29 16,0-3-7-16,2-1 1 0,4-3-2 15,-5 3-7-15,-1 7-9 16,-5-2-10-1,-3 0-11-15,-4 6-13 16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8:09.8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0 33 0,'0'12'152'16,"0"-12"-71"-1,0 10 2-15,0 24 0 16,0 11-63-1,0 9-8-15,0 5 3 16,0 3-1-16,2-2 1 16,-1-9-1-16,5-1-5 15,0-9-9-15,-2-4-8 16,-1-9-7-1,1-6-7-15,-1-6-9 16,0-7-8-16,0-6-9 16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42.6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8 112 12 0,'-13'-44'28'0,"13"-3"5"15,-5 44 6-15,2-13 59 16,-3 14-61 0,1 4 2-1,0 7-1-15,-10 8-5 16,-2 13-5-16,-1 4-7 15,-3-5-9-15,-1 3-6 16,2-2-2-16,-5 1-2 16,6-3-4-16,2-2-3 15,3-7-5-15,3-2-6 16,3-6-8-16,0-3-8 15,8-5-7-15,0-6-3 16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42.4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9 45 0,'2'-12'39'15,"-2"11"8"-15,0 1 10 16,0 0 10-16,0 0-19 15,0 0-1-15,0 0-3 16,0 0-5-16,0 0-7 16,2 14-6-16,4 7-5 15,0 1-6-15,5-2-3 16,8 2-4-16,2-3-6 15,5 0-6 1,-2-2-6-16,4-6-7 16,0 1-6-16,-8-2-6 15,-1 0-6-15,-4-2-4 16,-8-4-3-16,-1 1-3 15,-2-4 0-15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32.2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6 16 13 0,'9'0'28'0,"-30"-16"5"15,20 16 6-15,-2 1 4 16,3 1 4-16,0 2-24 15,-3 20 17 17,-5-11-25-17,2 14 5-15,4-16-14 16,0-2-3-16,8-3-1 15,-3 0-1-15,7-5 0 16,5-2 2-16,1-5-1 16,2 0 1-16,-6-1 0 15,-4-2 0-15,4 0 1 16,-12 0 2-16,-3 2 2 15,-6-9 11 1,-5 10-11 0,-3 0 0-16,1 5 0 15,5 2-2-15,-1 2 0 16,0 3-1-16,3 6-1 15,0-2-3-15,5 3 0 16,4 0-1-16,-2 10 0 16,2-15 0-1,6 0-1-15,0-2 1 16,6-5-1-16,3-1 1 15,2-1 0-15,0-4 0 16,-3 1 0-16,-3-2 1 31,-3-1 2-31,-5-10 7 16,-9 6-3-1,-4 2 1-15,-6 0 1 16,0 2-1-16,4 4 1 16,-3 6-1-16,-4 4 0 15,1 3-3-15,5 5-5 16,6 1-8-16,1-1-10 15,4 0-14-15,2-1-19 16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16.8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61 16 0,'-11'0'35'0,"6"-22"8"15,4 29 5-15,1 5 5 16,0-1 2 0,-2 4-28-16,2-2-3 15,0 1-5-15,0 2-3 16,5-1-1-16,0-7-3 15,3-3-3-15,4-3-3 16,5-4-3-16,0-6-1 16,-4-3 0-16,-1-1-1 15,-4-4 1-15,0-5 1 16,-4 2 0-16,-1-1 2 15,-4-1 1-15,-4 10 1 16,-2 1-2-16,-2 5-2 16,-1 4-6-1,-4 1-9-15,4 3-12 16,3-2-18-16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16.4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28 14 0,'-8'-12'35'16,"6"12"10"-16,2 0 7 15,0 0 6-15,0 3 4 16,0 6-26-16,0 7-10 16,-5 6-4-16,4 2-5 15,1 4-3-15,-2 3-2 16,2-2-3-16,0-2-3 15,0 1-3 1,0-5-2 0,0-2-2-16,5-6 1 15,-2-2-1-15,7-6 0 16,3-4 0-16,6-3 1 15,1-4 0-15,2-8 0 16,-1-1 1-16,-1-6-1 16,-5-3 1-16,-3-4 0 15,-3-3 1-15,-8-2 0 16,-4-1 1-16,2-1 0 15,-5 7 1-15,-6 2-1 16,-4 7 1-16,-2 3-1 16,-1 7-1-1,2 1-3-15,2 5-3 16,1 4-6-16,0 1-6 15,6-3-10-15,0 7-10 16,2-2-10-16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15.9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98 45 0,'12'-32'37'0,"-12"27"9"16,6-5 8-16,1-2 10 15,3-3-22-15,-5 1-3 16,1 5-2-16,-6 7-8 15,1 8-8-15,-2 6-8 16,-1 4-1 0,-1 9-4-16,-6 8-3 15,0 1 0-15,1 1-1 16,0-1-3-16,-1-3 0 15,9-2-1 1,0-2-1-16,5-5 1 16,-1-3 0-16,10-3-2 15,2-3-1-15,-2-2 1 16,6-7-1-16,2-1 0 15,0-7 0-15,1-2 1 16,-2-6-1-16,-3-3 0 16,-1-1 0-16,-3-5 0 15,-6 1 2 1,-2-4 0-16,-6-17 1 15,-3 26 0-15,2 2 0 16,-9 3 0 0,-21 2 0-1,14 13-1-15,0 6 0 16,1 3 1-16,-1 2-1 15,6 5 1-15,5-2-1 16,-2 3-2 0,5-2-1-16,6 0-1 15,-1-4-3-15,-2-2-3 16,4 0-3-16,4-5-6 15,0-2-6-15,-2-1-6 16,6-5-5-16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59.0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5 13 0,'20'-11'32'0,"4"0"11"15,-20 11 12-15,5-2 11 16,6 1 8-16,2-1-24 16,11-5-9-16,3-2-11 15,-2 2-14-15,1-1-12 16,-1 0-14-16,-3-1-15 15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55.6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7 13 21 0,'7'-7'52'15,"-18"1"13"-15,6 8 10 16,-2 2 5-16,-2 11 2 16,-5-1-40-1,-1 3-17-15,5-1-12 16,1 0-6-16,5-1-6 15,5-2-1-15,11 13-5 16,-2-5 1 0,5-1-2-16,-3 5-1 15,-4 3 0-15,0-1-1 16,-3-2 3-16,0-6 0 15,-2-2 1-15,-3-2 0 16,0-6-2-16,-5 0-4 16,1-8-4-16,-2 3-7 15,-4-6-7 1,-5-6-4-1,-1 2-1-15,3-10-1 16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54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8 14 0,'3'-20'34'0,"12"20"9"15,-13 0 3-15,3-2 6 16,6-4 8-16,8 4-23 15,7-3-13-15,2-2-2 16,0 0-5-16,-3-1-8 16,-3 4-9-16,3 3-8 15,-8-4-8-15,-3 5-11 16,1-1-7-1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54.6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0 64 13 0,'0'-38'30'15,"0"10"4"1,0 28 7-16,0 0 7 16,0 0 8-16,0 7-22 15,-1 14-2-15,-5 11-1 16,-3 9-6-16,2 3-6 15,-4 6-6-15,1 3-4 16,-2-3-4-16,3-1-2 16,2-5-4-16,4-6-5 15,-1-8-8-15,2-8-8 16,4-4-9-16,-1-7-7 15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0:02.3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62 12 0,'-1'-2'28'0,"-4"-6"5"16,2 7 6-1,3 1 6-15,-1 0 5 16,1 0-18-16,0 0-2 15,0 0 0-15,0 0-4 16,1 0-3-16,2-2-4 16,9-1-4-16,0 0-2 15,4-3-2-15,5-1-2 16,1 0-2-16,0 1 0 15,4 1-2-15,-3 1-1 16,0 0-1-16,-2 2 0 16,-5 2-1-16,-1 2-1 15,-8 8 0-15,2 5 0 16,-5 4-1-1,-1 4 0-15,-4 2 0 16,-2 2 1-16,3 1-2 16,0-3 1-1,0 1 0-15,0-4 0 16,0 1-1-16,0-4 0 15,0-6 0-15,0 0 1 16,0-5 0-16,0-1 0 16,0 0 0-16,0-4 0 15,0 0 0-15,0-1 0 16,0-2 0-16,0 3 0 15,0-3 0 1,0 0-1-16,0 0-2 16,0 0-1-16,0 0 0 15,0 0-1-15,0 1-2 16,0-1 0-16,-3 0 0 15,1-1-3-15,1 1-1 16,-1 0 0-16,4 0-1 16,-5 0-1-16,3 0-3 15,0 0-4-15,0 0-5 16,0 0-8-16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54.5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 9 14 0,'3'12'35'16,"-15"15"9"-16,10-21 12 15,1 4 9 1,-2 9 7-16,-4 6-25 16,4 2-7-16,-2 2-8 15,7-1-8-15,7-4-6 16,2 1-3-16,6-12-2 15,11-6-1 1,36-13 3 0,-30-5-12-16,-6-6-3 15,-7-2-2-15,-3-4-3 16,-10-5-1-16,-2-5-1 15,-7 1 1-15,-7 5 0 16,-5 2 1-16,-15 8 0 16,-10 3-3-16,0 7-6 15,-8 6-8-15,5 4-11 16,4 5-13-16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54.2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121 22 0,'1'-16'50'0,"13"-22"8"15,-14 32 5-15,4-4 3 16,6-2 2-16,10-3-41 15,6 2-9-15,3 3-2 16,-1 8-4-16,-4 10-1 16,-3 9-2-16,-7 8-4 15,-5 6-2-15,-7 8-2 16,-7-3-1-16,1 1 0 31,-6 1-1-31,-7-5 0 16,-2-4-2-16,-4-4-1 15,1-8-2-15,-1-6-2 16,4-11 2-16,6-6 0 15,6-4 1-15,4-6 3 16,4-2 1-16,5 4 0 16,1-1 1-16,7 6 0 15,3 5 1-15,3 4 2 16,-1 2 0-16,1 4 0 15,-1-1 0-15,4 4-2 16,-4-5-7 0,-3-1-9-16,0 0-12 15,2-5-11-15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53.8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-4 48 0,'-14'-4'43'0,"14"4"9"16,0 0 8-16,0 13 8 15,0 9-26 1,0 8-4-16,0 5-8 16,0 5-8-16,0-2-7 15,-1 0-7-15,1-1-6 16,0-5-9-16,0-4-8 15,0-8-12-15,0-2-13 16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53.5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 5 14 0,'-33'25'71'16,"33"-25"-24"-16,0 0 6 16,2 0 7-16,2 3-25 15,5-4-2-15,4-1-7 16,0 0-7-16,8-1-6 15,4-2-8-15,2 0-11 16,-7-1-12-16,4-3-15 16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53.4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4 12 0,'3'-11'33'16,"-6"22"11"-16,3-11 10 15,2 0 5-15,-2 0 5 16,0 0-21-16,0-1-10 15,5 1-7-15,9-4-6 16,3-1-5 0,2 1-6-1,-1 1-9-15,-4-1-9 16,-2 0-11-16,-3 4-11 15,-4 3-12 1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53.1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-1 21 0,'12'2'45'0,"-11"2"2"16,2-2 2-16,0-2 5 15,-3 0 6-15,0 1-41 16,1 2 0-16,2 0 1 15,6-2-2-15,6 1-7 16,4-4-3 0,0-1-3-16,-1 2-2 15,-2-2-2-15,-3 2 0 16,-1-1-2-16,-5 2 0 15,-1 2-1-15,-6 3-1 16,-6 7 1-16,-2 7 0 16,-4 8 1-16,-7-2 1 15,-6 5 1-15,-3 1 0 16,4-2 2-1,3-1 0-15,-1-1-1 16,9-2 0-16,9-9-1 16,4-1-1-1,10 0 0-15,2-9 1 16,10-8 0-16,3 1 1 15,6-4 1-15,3-1-1 16,-5-1-2-16,-1-2-3 16,-4 3-4-16,-8 2-5 15,-3-1-8-15,-3 2-8 16,1 2-6-16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52.6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64 13 0,'0'2'28'16,"-6"-2"6"-16,6 0 6 16,0 0 8-16,0 0 9 15,0 1-18 1,2 5 1-16,-4-4-2 15,2-1-4-15,0 2-7 16,0-3-7-16,0 0-7 16,0 0-3-16,0-3-2 15,2 0-2-15,5-6-3 16,9-4-1-16,2 0-1 15,7-2-2-15,3 5-2 16,-2 3-2-16,-3 2-2 16,-3 5 1-16,-2 3 0 15,-6 6 1-15,-5 3 3 16,-3 1 2-1,-5 3 0-15,-11 27 1 32,0-23 2-32,-5 2 3 15,-2-3 1-15,-2 2 1 16,0 0 0-16,4-4-1 15,0-4-2-15,4 1-2 16,4-6 0-16,3-6-3 16,6-5 0-16,2-3-2 15,8-1-2-15,6-6-4 16,6 1-3-16,4 4-3 15,-4 6-1 1,4 2-1-16,-5 4 3 16,-2 5 3-16,-4 5 5 15,-7 3 2-15,-5 3 3 16,-3 7 3-16,-4 2 2 15,-3-4 2-15,-5-2 3 16,-3-2-1-16,-4-3-1 16,-2-5-1-16,1-3-4 15,2-2-3-15,-3-3-3 16,4-8-4-16,1-5-6 15,2-4-8-15,3-3-9 16,3-5-9 0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51.4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59 85 16 0,'3'-5'36'16,"-20"4"5"0,14-4 6-16,1 2 7 15,-4-3 9-15,-10 2-27 16,-10-8-3-16,-10 1-1 15,-6-1-6-15,-7-1-8 16,-7 2-7-16,-7 7-5 16,-8 7-3-16,-8 4-1 15,-2 9-2 1,-3 8 0-16,5 5 0 15,1 9 1-15,6 11-1 16,7 8 1-16,5 0 0 16,10 7 0-16,7-3 1 15,11-2 0-15,7-5-1 16,10-1 0-16,6-4 0 15,5-7-1-15,5-3 0 16,4-6 1-16,-2-5 0 16,1-7 0-16,2-5-2 15,0-3-4 1,1-1-5-16,-4-3-8 15,4-5-10-15,1 1-10 16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58.9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6 8 13 0,'-16'-9'36'16,"13"9"19"-16,3 0 14 15,-3 6 8-15,-7 7 5 16,1 3-25-16,-1 2-19 15,-2-3-15-15,3-1-13 16,3-3-5-16,12-2-4 16,0-4-2-16,9 3-1 15,10 2-2-15,4 2-3 16,4 1-3-1,-2 5 0-15,-8 4 1 16,-5 1 1-16,-11-2 2 16,-8 23 6-1,-10-25 2-15,3-2-1 16,-16-6 1-16,-4-2-2 15,-3-1-1 1,5-4-2-16,-2-4-2 16,3-1-5-16,3-8-7 15,5-5-8-15,7-2-10 16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58.5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72 19 0,'-6'5'46'0,"-10"-5"12"15,16 0 6-15,0 0 4 16,6-6 1-16,-2-5-38 15,13-3-14-15,0-2-7 16,7-1-4-16,-2 7-1 16,2 6 1-16,-4 8-1 15,-1 6-1 1,0 8-2-16,-4 6 0 15,-3 2-2 1,-5 3 0-16,-5 1 0 16,-5 2 0-16,-2-4-1 15,-5 0-2-15,-5-3 1 16,-5 0-1-16,1-5 1 15,-3-1 0-15,1-5 1 16,0-7 1-16,8-7-1 16,1-3-1-16,3-3 0 15,8-6 0-15,4-2-1 16,4-3 0-1,1 6 0-15,5-1 1 16,5 6 0-16,-1 6 1 16,2 3 0-16,-2 1 1 15,2 1-1-15,0-2-2 16,0-2-5-16,2 1-6 15,-2-1-7-15,1 1-6 16,0-1-3-16,-7 2-2 1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8:02.8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27 13 0,'-10'-1'28'16,"-2"-26"5"-1,12 27 6-15,0 0 5 16,0 0 7-16,0 0-21 16,0 0 1-16,0 0-2 15,0 0-3 1,6 0-4-16,6 3-5 15,2-1-2-15,11 8-4 16,5 3-2-16,7-1-1 16,4 4-2-16,6 5-3 15,2-2-3-15,2 5 0 16,-1-2 0-16,0-2 0 15,-4 4-3 1,-3-3-1-16,-5-4 0 16,-6-1-1-16,-5-1-1 15,-5-3 0-15,-6-5 1 16,-4 1 0-16,-2-2 1 15,-1-1-3 1,-9 1 5-16,-1 2 1 16,-2-1-1-16,0 5 1 15,-3 0 0-15,-3 2 1 16,-1 3-1-16,-2 2-1 15,-3 6 0-15,3 6-3 16,-5 10-2-16,-2 6-2 16,-5 7 1-1,-8 2 1-15,4-3 2 16,-2-2 2-1,1-1 2-15,1-6-1 16,3-6 0-16,3-6 0 16,5-7 0-16,7-4-2 15,0-6 0-15,7-5 0 16,4-3 0-16,-1-4 0 15,3-3 1-15,5 2 2 16,-4-4 1-16,0 1 0 16,2 1 1-16,0 0 0 15,-4-2 1-15,-1 2 1 16,2 2 0-1,-6-2 0-15,5 0-1 16,-2 0-1-16,0 0 0 16,0 0-1-16,0 0 0 15,0 0-1-15,0-2 1 16,4-2 1-16,0-6 0 15,13-2 1-15,8-4 3 16,6 3 2-16,7-2 1 16,0 4 2-16,0 0-1 15,-5 5-1-15,-8 3-3 16,-6 1-3-1,-4 1-2-15,-9 2 0 16,-8-1 0-16,1 2 0 16,-7 1 0-1,-8 3-1-15,-3 1 2 16,-2-1-2-16,-7 1 1 15,-5 2 0-15,-1 0-1 16,1 0 1-16,2 0-1 16,0-2 2-16,2 3-1 15,4-2 2-15,3-2 0 16,6-2 0-16,2-1 1 15,3-2-1-15,2-2 0 16,1-1-2-16,3-3-1 16,-3-7-1-16,-1-3-1 15,2 2 0 1,-5-2-2-16,3 3-4 15,-2-2-8-15,-6 0-11 16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0:01.7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69 16 0,'-7'0'36'15,"2"3"8"1,5-5 4-16,-3 1 4 16,3 1 5-16,0-2-28 15,0-2-7-15,2-8-2 16,1 0-4-16,4-1-5 15,5 3-4-15,4-1-3 16,5 5 0-16,-1 9-2 16,1 6 0-16,-2 7 1 15,-4 6 0-15,-2 6-2 16,-4 0 0-16,-3 3-1 15,-6-1 0-15,-3-2 0 16,-2 1 0 0,-8 23 0-1,3-32 1 1,-5-2 0-16,2-6-1 15,0-2-1-15,2-3 0 16,1-4 0-16,1-6-1 16,0-8 0-16,9-1 1 15,0-4 0-15,3-1 0 16,5-2 0-16,1 5 1 15,-1 2-1-15,1 4 2 16,2 4 0-16,2 6 0 16,-1 2 0-16,1 5 1 15,2 0-1 1,-1 1-2-16,1 3-4 15,1-4-4-15,-3-2-7 16,-1-2-5-16,-2-1-3 16,2-2-2-16,-3-1 1 15,1-5 1-15,-2-7 1 16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58.0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 45 12 0,'-36'20'31'16,"34"-14"10"-16,2-6 9 31,-1 0 5-31,1 0 3 0,0 0-22 15,4 0-11 1,2 0-8-16,6-4-8 16,7-2-3-16,1-2-6 15,7-5-5-15,-4 1-9 16,5 1-7-16,1-6-8 15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57.8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0 21 0,'18'-3'51'0,"-2"-3"11"16,-16 6 6-16,5-3 5 16,8 0 1-16,-1-3-42 15,10 1-15-15,1 0-8 16,5-1-7-16,-6 2-9 15,-5-2-6-15,-1 4-8 16,-4 1-10-16,-7 1-9 16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57.5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4 2 15 0,'-5'-4'39'0,"0"10"13"15,3-3 11 1,1 9 6-16,-12 52 46 15,5-20-82 1,-2 6-12-16,3 5-9 16,-2-1-1-16,3-1-3 15,0-6-4-15,2-3-4 16,0-4-4-16,1-9-5 15,1-5-6-15,2-4-6 16,0-7-9-16,0-8-6 16,0-4-6-16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57.3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3 12 0,'17'-37'28'15,"6"14"5"-15,-23 21 5 16,2 2 9-1,1 0 9-15,3 0-19 16,7 11 1 0,1 5-3-16,4 6-5 15,1 9-10-15,3-2-9 16,-3 3-5-16,-3-4-9 15,-2-4-8-15,-3-7-10 16,-3 2-11-16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56.8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41 16 0,'0'-31'39'16,"25"20"10"-16,-25 11 13 15,0 0 11-15,0 7 9 16,0 9-28-16,0 13-6 16,0 2-6-1,0 4-11-15,0 0-9 16,1 0-4-16,4-3-5 15,11-2-3-15,6-8-2 16,2-9-2-16,9-9-2 16,-3-10-2-16,2-5 0 15,-4-13-2-15,-3-6-3 16,-12-7-4-16,-5-1-1 15,-11 0-1-15,-6 6 0 16,-10 7 2 0,-7 10 3-16,-8 5-2 15,-7 6-8-15,7 7-11 16,1 2-20-16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56.2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 10 12 0,'13'-9'39'0,"-4"23"20"16,-9-14 12 0,-3 6 5-16,-2 12 4 15,-4 4-23-15,2 5-23 16,-2-3-12-16,1 2-5 15,0-4-3-15,8 4 4 16,5-19-15 0,5-4-5-16,4-1-5 15,7-5-3-15,2 0-3 16,4-1-4-1,-4 2-2-15,-5-1-1 16,1 3-3-16,-4 2-3 16,-8-4-5-16,-1 4-5 15,-5-4-3 1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55.7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65 16 0,'-4'-6'39'15,"13"21"10"-15,-9-15 9 16,0-3 7 0,0 3 6-16,10-5-29 15,5-4-7-15,10-2-7 16,7 0-7-16,2 1-7 15,0-2-7-15,-8 5-9 16,-5 2-9-16,-3 2-12 16,-8 6-14-16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1:42.5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0 13 0,'6'-10'29'0,"-13"17"4"15,7-7 5-15,0 0 6 16,0 0 5-16,0 0-21 16,0 0-1-16,0 0 1 15,0 0-4-15,0 0-2 16,6-3-2-1,8 3-1-15,10 0-3 16,9 0-2-16,13 2-2 16,5 21-3-16,3 1-3 15,-2 2-2-15,-7 9-2 16,-11 2-1-16,-6 4-1 15,-9 3 0-15,-6-1 0 16,-6-3 0-16,-1-2 0 16,-1-3-2-1,-5-3-2-15,-2-4-4 16,2-7-8-16,-4-3-10 15,4-7-14-15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56.5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63 12 0,'7'-26'28'0,"-17"-4"8"16,10 27 9-16,0 3 11 15,0-1 11-15,0-2-16 16,0 3-1-16,0 9-4 16,-2 16-7-16,2 7-8 15,-3 4-11-15,3 0-7 16,0 3-3-1,0-2-6-15,0-4-6 16,0 6-6-16,0-11-6 16,0-3-9-16,0-8-10 15,0 0-11-15,0-10-9 16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55.9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2 21 0,'3'9'50'0,"6"-15"11"16,-3 6 3-1,0-3 3 1,7 3 3-16,11-8-41 16,4 1-15-16,4-4-5 15,-1 1-3-15,1 0-7 16,-2 0-14-16,-5 4-16 15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0:00.9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2 18 0,'3'1'39'16,"-2"3"5"-16,-1-4 4 15,2 0 8-15,-1 0 7 16,2 0-31-16,3 2-4 15,6-1-2 1,8 0-5-16,-1-2-10 16,1 2-9-1,1-1-9-15,-8 0-5 16,3-1-8-16,-4 0-8 15,-3-1-8-15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2:55.5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5 34 17 0,'-13'0'39'0,"-9"16"6"16,22-16 8-16,1 0 7 15,1 0 5-15,4 2-32 16,4-4-5-16,3 1-3 16,6-2-5-16,8-3-3 15,-1 0-4-15,1-1-2 16,-2 0-4-16,-3-1-2 15,-1 1-4 1,-7 4-2-16,-2 1 0 16,-7 4 1-16,-4 8 1 15,-4 3 2 1,-1 11 2-16,-7 7 3 15,-2 3-1-15,-7 3 1 16,0-1-2-16,1 4-2 16,0-5-1-16,3-5-2 15,3-2-1-15,1-2 0 16,7-5 0-16,3-9-1 15,3 0-1-15,5-9 0 16,1-3 0-16,8-6 0 16,4-2 1-16,3-1 1 15,3 1 0 1,0 0-1-16,-1-2-3 15,-5 4-5-15,-3 2-4 16,0 1-5-16,-2 0-6 16,0-5-4-16,1 5-6 15,-5-4-4-15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44.7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61 14 0,'11'-49'32'16,"1"24"10"-16,-12 25 12 15,0 3 9-15,0 7 7 16,0 9-25-1,2 5-4-15,8 35 16 16,0-30-41 0,-3-1-6-16,1-4-5 15,2-4-8-15,-1-5-8 16,-3-6-8-16,1-6-9 15,3-11-7-15,2-9-3 16,4-11 5-16,2-10 9 16,2-11 15-1,-1-10 19-15,3-1 18 16,-4 17 11-16,-5 16 9 15,-7 25 4-15,-9 27-5 16,-4 16-10 0,-23 65 22-1,11-44-38-15,0 1-2 16,3 3 0-16,0-5-1 15,4-2-4-15,3-12-5 16,5-3-4-16,3-6-9 16,-1-11-10-16,1-8-14 15,1-5-14-15,0-12-20 16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44.3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8 78 15 0,'13'-28'36'16,"6"-2"11"-16,-19 23 13 15,0 3 12-15,0-4 11 16,0 4-21-16,-3 3-3 15,-7 2-9-15,-2 11-12 16,-13 4-10 0,2 4-9-16,1 10-11 15,1-1-7-15,6-1-4 16,10 1-5-16,0-7-5 15,11-3-3-15,1-5-4 16,4-6-2-16,6-3-3 16,2-10-1-16,3-3-2 15,0-10 1-15,-3-8 2 16,-1-5 5-16,-3-4 8 15,-7-2 11-15,1 6 10 16,-3 11 10-16,-3 8 4 16,-5 12 1-1,1 13-4 1,-3 35 10-1,1-17-24-15,0 1-2 16,3-1-1-16,0-3-3 16,1-3-7-16,8-6-8 15,0-9-9-15,-2-8-13 16,8-8-13-16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43.9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1 368 17 0,'14'-18'43'16,"-14"-27"11"0,-3 24 76-1,0 12-53-15,-4-4-26 16,-14 7-9-16,-8 6-1 15,-3 15-5-15,-3 10-7 16,4 7-8-16,6 1-8 16,4 5-8-1,8-5-8-15,10-2-3 16,0-4-4-16,8-4-3 15,2-7-3-15,6-4-1 16,3-9-3-16,5-6-2 16,-2-7 0-16,0-8 0 15,-1-11 3 1,-2-7 2-16,0-12 4 15,0-15 6-15,-3-8 5 16,-1-7 5-16,-2 9 5 16,-2 13 4-16,-3 14 5 15,0 21 26 1,-10 42-25-16,3 20 0 15,-6 11-1-15,2 10-6 16,-1 0-1-16,4-4 0 16,7 1-3-16,4-5-5 15,-2-7-6-15,5-7-8 16,4-8-7-1,0-7-6-15,2-8-7 16,5-3-6-16,-1-10-8 16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43.4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2 0 27 0,'0'7'65'16,"-33"-7"14"-16,26 0 9 15,-11 4 8-15,2 2 5 16,-8 6-53-16,9 1-19 16,6 3-12-16,9-1-10 15,9-1-9-15,6 3-9 16,8-3-4-16,5 4-2 15,0-1 0-15,-4 2 2 16,-10-1 4 0,-9 1 6-1,-13 16 8 1,-1-23 1-16,-9-4 1 15,-1-2-1-15,-1-3-2 16,-4-4-4-16,1-4-8 16,5 1-11-16,2 1-13 15,5-1-13-15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43.1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2 25 0,'17'25'58'16,"-8"13"9"-16,-9-28 6 15,2 5 6-15,2 5 3 16,2 4-49-16,-3 4-11 15,-2-1-6-15,2 0-6 16,-3-7-5-16,-1-1-3 16,-2-6-3-16,3-5-1 15,0-4-2-15,0-4 1 16,0-4 2-1,0-10 1-15,0-6 3 16,0-5 1-16,3-7 1 16,1 0 0-1,1 0-2-15,6 4-3 16,6 0-5-16,-1 5-4 15,2 7-4-15,4 5-5 16,-6 3-7-16,-1 3-6 16,-4 5-9-16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42.7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5 0,'19'16'38'0,"-12"0"11"16,-7-13 11-16,0 6 8 16,0 16 6-16,0 2-29 15,0 4-10-15,0-2-9 16,2 1-9-16,1-7-7 15,4-4-3 1,2-4-2-16,7-5-2 16,1-5-2-16,4-10 0 15,1-3-1-15,-2-10 0 16,-5-7-1-16,-5-3 1 15,-2-6-1-15,-6 3-1 16,0 3-2-16,-2 7-3 16,0 5-5-1,-2 7-9-15,1 4-9 16,0 5-13-16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42.4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0 16 0,'4'0'37'0,"-1"0"6"16,-3 0 9-16,0 4 8 15,2 11 8-15,2 16-30 16,1 9-2-16,-2 3-6 16,3 2-7-16,-1-1-9 15,-3 2-5-15,-1-2-5 16,-1-6-5-1,5-1-3-15,-5-7-3 16,3 15-11 0,-2-31 11-16,-2-7 2 15,-1-1 3-15,2-8 1 16,0-3 2-16,0-13 0 15,6-10 1-15,0-7 0 16,10-4 0-16,3 1-1 16,11 3 0-16,4 10-2 15,-2 14 1-15,-2 16 0 16,-2 8 1-16,-8 8 0 15,-4 5-1-15,-7 1-2 16,3-2-3-16,-8 1-3 31,4-4-6-31,-7-4-7 16,2-5-6-16,0-4-7 15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41.9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97 25 0,'12'-1'57'0,"-11"-1"5"16,-1 2 2 0,8-4 7-16,14 2 8 15,10 2-44-15,18-3-6 16,8-4 6-16,4 0-3 15,-2-5-8-15,-3 1-10 16,-5 0-11-16,-6 2-12 16,-7 0-12-16,-5 3-10 15,-1-1-10-15,-5 1-10 16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41.7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 15 0,'16'-6'39'16,"-20"16"10"-16,4-10 9 15,0 6 9-15,3 17 6 16,0 14-26-16,0 3-10 15,-2 6-4-15,3-1-9 16,-2-1-8-16,1-1-4 16,1-3-7-1,1-5-7-15,-1-5-4 16,1-4-6-16,-3-4-4 15,0-7-6-15,2-6-4 16,-1-6-5-16,-1-5-6 16,-5-6-6-16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55.5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1 0 14 0,'-6'7'32'0,"4"8"55"15,-1-9-33 1,-4 1 6-16,-2 5-24 16,-2 2-6-16,-5 0-8 15,2 0-6-15,0-2-7 16,1 1-7-16,-5-3-5 15,3-1-8 1,2-2-12-16,3-2-11 16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41.0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33 15 0,'13'10'35'0,"12"-4"6"15,-23-6 8-15,5-2 11 16,3 2 9-16,5 0-28 16,1-7-7-1,-2-2-2-15,3 2-8 16,-3-5-10-16,-1-3-5 15,-6 1 0-15,-1-4-3 16,-4-1-2-16,-7-2-3 16,4 5 2-16,-2 7 1 15,-11 11 2-15,-2 9 2 16,-1 13 3-1,0 4 3-15,4 1-1 16,4 2-1-16,8-3 1 16,11-3-3-16,3-3-2 15,5-4-3-15,9-5-3 16,8-4-7-16,3-9-10 15,2-1-11-15,1-7-14 16,0-5-21 0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40.7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38 16 0,'13'4'44'0,"-7"7"15"15,-6-11 4-15,0 0 4 16,0 0 7-16,0 11-29 15,0 10-21-15,0 4-3 16,0-1-1-16,0 1-5 16,0-1-6-1,0-4-3-15,3 1-3 16,-2-4-3-1,4-4-1-15,5-5 0 16,2-6 0-16,7 0 0 16,1-8 0-16,1-3 0 15,-4-5 1-15,-1-5 0 16,-3-5-1-16,-1-3 2 15,-6-3 0-15,-2-2-2 16,-1 3-3-16,-1 6-5 16,-1 4-4-16,-1 5-10 15,5 1-10-15,-5 6-12 16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40.2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33 15 0,'-8'-22'36'0,"5"10"9"15,0 12 10-15,3 0 10 16,0 0 7 0,0 0-29-16,0 0-7 15,4 0-6-15,12 0-6 16,8 0-4-16,17 2-2 15,3 6 2-15,7 6-4 16,2 5-4-16,-2 0-5 16,0 3-5-16,-10 4-3 15,-3 2-3-15,-7 3-1 16,-7-2-1-16,-6 2 0 15,-8-3 0-15,-4 2 2 16,-11-1 1-16,-1-3-1 16,-7 2 0-1,-8-3-1-15,-7-3-1 16,0-2 0-16,-3-6-1 15,-1-4-1-15,-6-2-2 16,5-4-2-16,4-5-2 16,4-5-5-1,2-1-7-15,10-5-11 16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39.8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22 0,'3'7'49'16,"-5"-5"5"-16,2 4 3 15,2 9 7-15,0 10 4 16,1 10-43-16,2 4-5 15,2 1-1-15,4 2-5 16,1-5-7 0,-3-2-3-16,1-2-2 15,-3-3-4-15,-4-5-3 16,0-4-3-16,-2-5-3 15,0-4-5-15,1-5-4 16,-1-4-4-16,2-6-6 16,0-1-4-16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39.4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14 14 0,'-2'4'35'16,"-10"-6"8"-16,12 2 9 15,0 0 9-15,2 1 6 16,8-1-24-16,2-1-7 15,3-1-5-15,8 1-8 16,8-2-7-16,1-1-6 16,5 4-4-16,-1-2-2 15,-3 0-6-15,-5 2-8 16,-11 0-11-16,-5-3-17 15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30.7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2 20 0,'28'35'58'16,"-24"-14"15"-16,-3-9 0 15,5 2 1-15,2 7 5 16,-2 3-36-16,2 3-27 15,-3-1 2 1,-4-1 2-16,-5 1-3 16,-1-4-6-1,5-4-5-15,-3-4-2 16,-2-3-1-16,-1-7 0 15,4 0-1-15,-1-6 0 16,3-10 0-16,5-7 0 16,4-15 1-16,4-8 0 15,9-5 1-15,3-3-1 16,3 6-2-16,2 15 0 15,-2 10 1-15,-1 16 1 16,-7 16 3-16,-2 11 1 16,-9 6 1-1,-3 4-4-15,-5-2-4 16,2 2-9-16,-3-3-10 15,-2-7-11-15,2-2-17 16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30.3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9-1 25 0,'14'27'60'0,"-28"23"10"15,14-46 0-15,-3 13 2 16,-2 9 4-16,0 2-46 15,0-1-17-15,2-2 0 16,3 0 0 0,0-5-3-16,0-2-5 15,21 4-3 1,-1-19-1-16,4-3 1 15,-1-9 1 1,0-6-1-16,-4-4 1 16,-4-7 0-16,-7-8 0 15,-5-4-1-15,0 2 1 16,-10 1 0-16,-3 4-1 15,-6 9-2-15,-6 7-3 16,-6 11-6-16,-1 8-7 16,3 5-7-16,-2 3-9 15,6 1-7-15,3 2-6 16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29.9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 1 33 0,'-10'1'77'0,"-12"17"7"16,22-18-4-16,0 0-4 15,0 0-7 1,0 0-80-16,3 0-34 15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29.8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7 27 0,'19'12'60'15,"-6"-8"5"-15,-10-4 0 16,8 0 1-1,31-6 18 1,-5-1-74 0,1-3 4-16,2 1 0 15,0 0-2-15,-5 0-2 16,-5 8-5-16,-5 2-4 15,-6 12-2-15,-6 12 0 16,-3 5 1-16,-2 2 3 16,-4 2 2-16,1 0 1 15,-2-3 0-15,-2 0 0 16,-1-3-2-16,0-5-2 15,0-1-2-15,0-4-2 16,0-5-3 0,0-5-5-16,0-2-5 15,0-3-6-15,0-5-8 16,0-4-9-16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29.4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-1 16 0,'0'-4'38'0,"-11"11"14"16,5 0 14-16,2 6 6 15,0 13 4-15,-1 16-32 16,4 8-12-16,5 2-14 15,0-1-9-15,-2-2-3 16,-2-2-1 0,1-3-1-16,4-7-2 15,-4-5-6-15,-1-8-4 16,0-6-6-16,3-5-6 15,0-3-8-15,-1-5-8 16,-1-10-7-16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55.3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8 35 12 0,'10'-12'28'0,"9"2"6"16,-19 10 4-16,1-4 3 15,-1 2 3-15,3 2-21 16,-3-6-2-16,-1 4 0 15,1 2 0-15,-5 0-1 16,1 1-1-16,-6 9-3 16,-6 2-2-16,3 0-4 15,-3 1-4-15,1 3-1 16,-5 1-1-1,1 2-3 1,-2-3-1-16,1 2-1 16,4-2 0-16,4-2-3 15,0-2-3-15,9-5-3 16,-5-1-6-16,8-2-5 15,1-4-4-15,5-1-5 16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29.2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5 129 14 0,'2'-10'30'15,"-7"-1"6"-15,5 11 6 16,-1-3 8 0,1-4 8-16,0-5-23 15,-2-2-1-15,-2-4-2 16,-7 3-6-16,3 2-6 15,0 9-4-15,-5 11-5 16,0 12-1-16,-2 9-2 16,-3 6-3-16,5 4-2 15,-2 0-1-15,7 0-1 16,6-4-2-16,5-7-2 15,-2-5-3 1,7-8-1-16,4-6-3 16,5-10 0-1,5-5 0-15,0-8 2 16,-1-8 2-16,-2-8 1 15,-4-7 3-15,-5-11-1 16,1 2 3-16,-1 2 0 16,-1 11 2-16,-3 9 6 15,-2 12 5-15,2 19 4 16,-5 16 0-16,-2 6 2 15,1 7-5-15,0-3-5 16,1 2-5-16,5-3-2 16,3-2-3-16,3-7-6 15,1-4-6-15,3-5-7 16,6-7-8-1,-1-8-7-15,20-27-52 16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28.3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0 18 0,'16'18'57'15,"-42"-3"22"1,26-15 2-16,-2 0-5 15,2 0-8 1,0 0-56-16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28.2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3 0,'0'15'54'0,"3"8"12"16,-3-16 2 0,0 5 6-16,0 6 5 15,0 5-42-15,0 2-17 16,0 2-4-16,0 0-5 15,0-5-10-15,0-1-11 16,0-6-8-16,0-5-11 16,0-7-13-16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28.0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1 387 14 0,'19'-9'37'0,"-28"-15"10"15,6 20 5-15,2-10 5 16,-8 0 7-16,-3-3-22 15,-3 2-11-15,1 10-1 16,-2 8-2-16,-4 13-6 16,0 6-7-16,-1 8-5 15,4 4-5-15,5 1-4 16,5-2-3-16,2-1-2 15,7-7-3 1,1-4-2 0,1-5-4-16,9-4-2 15,6-7-2-15,5-8-1 16,5-8-3-16,-1-6-1 15,-2-10 1-15,-5-6-1 16,0-8 0-16,-8-14 1 16,-6-4 5-16,-3-12 3 15,4 0 7-15,-7 10 9 16,4 12 10-16,-5 12 10 15,0 12 7-15,0 13 3 16,0 20-2-16,0 18-4 16,0 14-5-16,0 9-6 15,3 6-2 1,0 4 0-16,-5 0 1 15,-1-2-4-15,3-4-5 16,0-6-7-16,0-8-7 16,0-4-9-16,2-9-7 15,3-6-8-15,1-5-8 16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27.4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52 19 0,'-1'1'48'16,"9"5"10"-16,-8-6 0 16,2 0 2-16,7 0 6 15,1-1-32-15,2-4-18 16,6-2 2-16,2-6 2 15,-1-2-5-15,2 0-6 16,-2 0-5-16,-6-2-2 16,-4-4-1-16,-4 2-1 15,-10 1-1-15,1 5 0 16,-10 12 2-16,-2 11 2 15,-9 11 1 1,5 8 4-16,-4 3 1 16,12 2-2-16,3 2 0 15,8-4-2-15,4-3-3 16,3-2-2-16,3-3 0 15,7-5 0 1,1-6-1-16,6-3-5 16,-1-5-5-16,1-5-6 15,-1-3-9-15,0-6-12 16,-2-4-12-16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27.0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18 13 0,'-5'-3'30'16,"-2"7"6"-16,7-4 7 15,2 6 7-15,2 9 7 16,2 4-23-1,0 4-3-15,0 5-6 16,-3 3-6-16,-2 0-8 16,1-2-4-16,-1-2-3 15,0-8-1-15,-1-3-1 16,0-6 0-16,0-4-1 15,0-6 0-15,0-6-1 16,-1-7 2-16,1-5 1 16,0-11 1-16,1-8 0 15,-1-1 1-15,5 1-2 16,4 8-1-16,2 6-1 15,7 9-1 1,1 10 0 0,-3 11 0-16,0 10 0 15,1 5 0-15,-3 2-1 16,0 4 2-16,-6-1 1 15,-2-4 1-15,-3-4 4 16,-1-3 1-16,-2-2 1 16,0-8 0-16,0-5-2 15,6-11-2-15,-2-11-4 16,0-10-2-16,10-8-3 15,2-4 0-15,10 4-1 16,4 6 1-16,0 16 0 16,-3 15 2-1,-2 14 2-15,-6 11 1 16,-1 10 0-16,-5 2 1 15,-3 3-3-15,-3-6-2 16,-1-4-5-16,2-4-5 16,5-7-7-16,-7-6-10 15,1-7-10-15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26.5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112 12 0,'-13'3'32'0,"13"-3"10"16,0 0 2-16,0 0 2 15,0 0 3-15,7 0-19 16,11-1-7-16,1-5-2 15,5-2-1 1,1 1-1-16,19-12 0 16,-26 9-19-1,-5-4 0-15,-6 2 0 16,-2-2 1-16,-7 2 0 15,-5 3 2-15,-3 5 2 16,-7 7 2-16,-5 5 0 16,-6 9 1-16,2 6 0 15,8 1-2-15,-1 4 0 16,4 1-2-16,8 1-1 15,1-2-1-15,8 0-1 16,3-5 0 0,7-2 0-16,1-5-1 15,12 0 0-15,1-7-4 16,1-6-4-16,-1-2-8 15,3-5-10 1,-4-3-11-16,-1-7-8 16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26.0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88 18 0,'0'-23'38'16,"-6"11"4"-16,6 12 6 16,0 0 6-16,0 12 6 15,0 16-31-15,0 10-1 16,0 9-2-16,0 3-5 15,0 2-6-15,1-2-6 16,1 1-4-16,1-4-2 16,-2-4-3-1,-1-6-1-15,3-8-3 16,-3-7-1-16,2-7 0 15,-2-5-1 1,0-5 1-16,0-8 2 16,0-7-1-16,1-10-2 15,1-5 0-15,-1-4-1 16,-1-5 0-16,3 2 2 15,-1-4 2-15,-1 1 2 16,2-2 1-16,0-3 0 16,0 1 0-16,3-2 1 15,1-1 2-15,3-2 2 16,5 6 2-1,1 7 2-15,3 6 1 16,4 7-1-16,3 8-2 16,-1 11-2-16,0 10-1 15,-1 5-3-15,-7 7-1 16,0 7 0-16,-7-1 0 15,-4 2 1-15,-3-1 0 16,0-1 1-16,-8 1 3 16,-2-5 1-16,-1-2 1 15,-5-1-1-15,-6-6 0 16,-3-1-3-1,-2-5 0 1,-2-1-2-16,1-1 0 16,3-4 1-16,1 1-1 15,6-3 0-15,5 0 0 16,1-1-1-16,9 4 0 15,8 1 0-15,6 4 1 16,10 6-1-16,5 2 2 16,1 3 1-16,4-1-1 15,-3 1 0-15,5 2 0 16,-8-2 0-16,-5 1-2 15,-7-4 0 1,12 14-6-16,-21-23-5 16,-1-2-7-1,-2-4-12-15,1-7-14 16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24.8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1 16 0,'6'-1'37'15,"-6"18"11"-15,0-17 13 16,0 0 10-16,1 19 5 15,5 14-27-15,1 8-8 16,4 5-8-16,-2 2-10 16,-1 2-6-16,0-3-3 15,-2-1-4-15,-2-5-4 16,-1-2-3-1,0-4-2-15,-2-6-2 16,1-4-1-16,-4-5-5 16,2-4-7-16,0-3-8 15,0-6-14-15,0-2-17 16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24.5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2 18 0,'3'-12'43'16,"6"12"10"-16,-8 0 11 15,-1 10 8 1,0 4 4-16,0 11-36 16,0 4-7-16,0 9-8 15,0 0-10 1,0-2-3-16,0-4-1 15,0-7-4-15,0-3-3 16,2-6-2-16,-1-4-4 16,3-4 0-16,-1 1 0 15,0-4-1-15,5-4 1 16,-4-1 1-16,2-1 0 15,1-5 1-15,-4-2 0 16,0 3 0-16,1 0-1 16,-2 1 1-16,-2-1 0 15,0 2 0-15,0 1 0 16,-3 0 1-1,3 2-1-15,-4-3 1 16,4 3 0 0,0 0 0-16,0 0 2 15,0 0 0-15,0 0 1 16,0 0-1-16,-2 0-1 15,2 0 0 1,-3 0-1-16,-1-1 0 16,1 2-1-16,1-2 0 15,5 1 0-15,-3 0 1 16,0 0-2-16,0 0 1 15,0 0-2 1,2 0-1-16,5-6-1 16,6 1 0-16,6 0 1 15,2-1-1-15,2 0 0 16,3 0-1-16,-2 3 0 15,-1 1-2-15,-2 2 0 16,-4 3 0-16,-2 2-1 16,-3 1-1-16,-2-2-3 15,-4-2-6-15,-2 1-5 16,0-2-7-16,-2-5-5 15,-4-1-4-15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0:01.1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0 14 0,'-14'7'32'0,"4"6"6"16,10-13 6-16,0 0 4 15,0 0 7-15,6 5-25 16,1-2-4-1,2-2-4-15,3-1-5 16,3-3-5-16,4-1-8 16,1-2-10-16,2 0-10 15,-2 2-9-15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23.5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4 0,'17'12'41'0,"-21"1"17"16,4-13 13-16,0 2 11 15,0 5 6-15,0-3-27 16,0 1-24-16,0-2-21 15,0-2-28-15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23.3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12 12 0,'0'-1'29'0,"8"-11"7"16,-8 12 8-1,0 8 8-15,0 15 7 16,0 9-20-16,0 8-3 15,0 4-6 1,0 5-6-16,5 2-6 16,1-1-5-16,-4-3-4 15,-1-1-3-15,4-7-2 16,-1-3-1-16,-1-5-2 15,-1-11-1-15,-2-4 0 16,1-2 0-16,0-6 1 16,-2-5 0-16,1-6-1 15,0-7 1 1,0-12 0-16,3-9-1 15,4-7 0-15,7-2 1 16,6 5-1-16,8 6 0 16,6 7 2-16,0 11 1 15,-9 10-1-15,-3 13 2 16,2 7-1-16,-5 7 0 15,-8-1-1-15,1 3 0 16,-1 0-1-16,-4-2-1 16,-3 1 0-16,1-8-1 15,-2-4-3-15,4-5-7 16,-4 0-8-1,0-2-13 1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22.8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4 197 15 0,'10'6'36'0,"-17"-24"6"16,7 18 5-16,0-1 7 16,0-4 6-16,-3-15-28 15,0-7-8 1,-15-38 14-1,3 37-25-15,-5 8-1 16,-1 5 0-16,-8 9-2 16,1 15 0-16,-2 12 0 15,-1 14-3-15,5 11-1 16,4 4 2-16,5 8 1 15,4 0 1 1,7 1 1-16,2-3-2 16,5-2-2-16,-1-4-2 15,2-3-2-15,13-8-4 16,2-4-2-1,10-4-2-15,1-10-2 16,7-10-3-16,0-3-4 16,-2-8-5-16,4-5-2 15,-4-5-5-15,1-12-7 16,-1-2-7-16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22.1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5 13 16 0,'-33'4'43'0,"18"6"19"16,15-10 9-16,0 0 8 16,0 0 5-16,6 0-23 15,8 3-17-15,8-2-9 16,7-1-6-16,2-1-6 15,3-4-8 1,4 1-14 0,2 0-19-16,1-5-21 15,6 1-25-15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21.9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18 0,'3'22'43'16,"-3"-6"11"-16,0-16 8 15,5 11 9 1,3 5 6-16,6 6-31 16,8 6-6-16,3 1-6 15,5 4-8-15,-2 2-7 16,-3-1-6-16,-2 2-7 15,6-2-6-15,-7-3-4 16,0-6-4-16,-8-3-4 16,-1-6-5-16,-3-1-6 15,-3-6-6-15,-1-3-6 16,-7-9-7-1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21.6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8 0 14 0,'-19'32'36'16,"-22"24"11"-16,32-37 7 15,-5 9 11 1,-5 5 6-16,-4 11-26 16,-2 2-13-16,6-1-6 15,1-1-10-15,2-2-9 16,0-3-4-16,4-6-3 15,3-8-5-15,2-2-5 16,-1-8-6-16,1-3-10 16,1-3-9-16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3:50.3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-4 18 0,'7'-1'43'0,"-7"1"11"15,0 0 11-15,0 6 10 16,0 6 7-1,-3 10-33-15,-1 5-6 16,0 7-8-16,1 3-10 16,-5 1-6-16,3 3-5 15,-1-1-4-15,3-2-5 16,1-6-2-16,8 2-2 15,0-6-1-15,0-8-1 16,1-1 0-16,8-4-1 16,-1-5-1-16,4-11 1 15,0-7 0 1,6-3 1-1,16-27 3 1,-21 13 0-16,-3 0 0 16,-4 1 0-16,-2-2 0 15,-6 4 0-15,-1 4 1 16,-3 4 1-16,-7 3 0 15,-7 4-3-15,-2 3-1 16,-6 5 0-16,-4 5-2 16,1 6 0-16,5 2 0 15,4 16 3-15,1-4-1 16,3 6 1-16,5 5-1 15,1-5-3 1,5-4-3-16,-1-1-7 16,2-3-11-16,0-6-14 15,0-2-18-15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3:49.7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2 0 20 0,'15'7'46'0,"-27"9"7"15,12-16 7-15,0 9 7 16,-4 16 5-16,4 7-37 16,-4 11-4-16,-4 0-4 15,3 3-6 1,-15 48 3-16,11-52-20 15,3 0-5-15,0-5-5 16,2-7-3 0,-2-6-5-16,5-3-5 15,-1-7-5 1,5 1-37-1,-1-19 23-15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3:49.4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4 26 13 0,'15'-17'32'0,"-23"6"8"16,8 11 10-16,0 5 10 16,0 17 8-16,-4 9-22 15,-8 13-6-15,0 7-2 16,-1 7-8-16,-2 5-6 15,-1 6-5 1,0-1-2-16,0 2-5 16,-2 2-4-16,2-6-5 15,1-2-4-15,0-5-4 16,4-7-3-16,2-9-3 15,3-6-3-15,2-10-2 16,-1-3-1-16,2-8-2 16,2-3-1-1,-1-10-1-15,1-2-2 16,1-6-1-16,0-1-4 15,3-10-3-15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3:49.1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5 57 18 0,'-25'12'42'0,"11"-16"10"15,10 4 10-15,1 0 8 16,3 0 5-16,0 0-34 15,3-6 17 1,6 0-41-16,1-7-5 16,11-2 1-1,7 0-2-15,1 2-1 16,-1 16-2-16,-5 6-2 15,-2 7-3-15,-4 11-3 16,-11 5-1-16,-2 6 1 16,-4 0-1-1,-5 3-1-15,-4 0 1 16,-6-1 0-16,-5-1-1 15,-7-4-1-15,-1-2-1 16,-1-5-2-16,1-3-1 16,-3-11 0-16,2-5-1 15,7-9 1-15,2-6 1 16,11-9 3-1,3-7 1-15,8-4 1 16,6 0 1-16,3 4 1 16,5 1 0-16,3 6 1 15,1 10 0-15,2 6 1 16,-1 6-1-16,2 4 0 15,-2 5-2-15,1-2-4 16,-3 4-3-16,1 3-3 16,-2-4-5-16,2-2-3 15,-1-3-3-15,2-2 0 16,-1 0-4-16,1-7 0 15,1-4-1-15,-5-4-1 16,7-4-1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0:00.6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2 104 14 0,'18'-4'31'0,"-15"-14"4"16,-3 18 4-1,0 0 4 1,-3-9 3-16,-7-8-24 15,-6-1 0-15,-6 3 2 16,3 2 3-16,0 7-1 16,0 0-3-16,2 9-5 15,1 6-4-15,7 4-9 16,0 2-3-16,5 1-2 15,4 2-2-15,4-2-1 16,0 0-1-16,8-1-2 16,3-5-1-16,-1-4-2 15,4-2-2-15,-2-4 0 16,-3-4 1-1,-2-5 0-15,3-1 2 16,-4-4 3-16,-1 1 5 16,-4 0 4-16,0 3 4 15,-1 5 4-15,-1 7 0 16,1 8 1-16,-4 9-2 15,2 3-3-15,1 5-2 16,0 2-3-16,-2-3 0 16,1 2-1-1,-1 2-3-15,0-4-2 16,-1 2-2-16,0-9-2 15,0 0-3-15,0-4-5 16,0-5-6-16,0 1-4 16,0-10-5-1,2-7-2-15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23:48.4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 29 21 0,'5'-9'53'0,"-17"-12"13"16,12 21 5-1,0 5 4-15,0 6 3 16,0 7-41-16,0 11-19 15,0 5-5-15,0 6-2 16,0 1-3-16,0 3-1 16,-3 3-1-16,3-5-1 15,-1-4-1-15,-2-3-3 16,0-8-2-16,-1-5-4 15,-2-5-5-15,2-3-7 16,-1-10-8-16,4-6-10 16,4-6-11-1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6:04.3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 170 12 0,'7'-54'28'15,"-2"5"5"-15,-5 39 9 16,0-6 10-16,0-5 10 16,0 8-12-16,-1 6 5 15,-1 10-3-15,-2 17-8 16,-1 19-9-16,-1 12-12 15,0 6-11-15,2 4-6 16,1 2 1-16,0-1 0 16,2-5 1-1,0-3 0-15,-1-5-1 16,1-5-3-16,1-7-4 15,0-9-6-15,0-5-5 16,0-5-7-16,0-8-8 16,0-4-13-16,-2-10-16 15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6:04.0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0 119 15 0,'38'-18'34'0,"-32"0"5"15,-6 18 1-15,0-7 6 16,0 0 9 0,-3-12-22-16,-7-2 3 15,-1 3 4-15,-8 8 1 16,-1 10-5-16,-5 8-9 15,-3 18-9-15,0 9-6 16,6 9-4-16,5 2-4 16,8-1-2-16,3-2-1 15,3-5-3-15,4-7-4 16,-1-9-1-16,0-3-3 15,8-4-3-15,3-8-1 16,4-5-2-16,-2-10 0 16,5-9 1-1,-5-11 2-15,0-5 2 16,4-9 4-16,-6-5 6 15,1 1 5-15,1 8 4 16,-5 9 4 0,-10 10 6-16,2 14 1 15,0 16-3-15,0 8-4 16,0 9-2-16,6 10-6 15,0 0-4-15,1-3-2 16,6-4 0-16,2-5 0 16,-5-4-3-16,12-8-4 15,-1-10-5-15,-2-4-8 16,-1-13-6-1,-1-6-7-15,-1-11-2 16,-1-8 1-16,-5-1 6 16,-1-4 9-16,0 6 15 15,-3 8 16-15,-2 8 17 16,1 8 12-16,-3 10 5 15,3 12-4-15,-2 13-6 16,3 4-10-16,1-1-11 16,2 3-9-16,3 3-2 15,2-6-2-15,1-3-4 16,2-6-3-16,3-4-6 15,2-5-7 1,-2-7-9 0,1-7-10-16,-4-2-7 15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6:03.3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8 377 16 0,'12'-4'34'15,"-15"-40"45"1,1 32-30 0,-23-29 45-1,3 19-56-15,-2 6-1 16,-1 8-2-16,-4 8-7 15,-3 15-9-15,-2 11-7 16,4 11-2-16,8 3-2 16,12 1-2-16,0-1-3 15,8-2-1-15,5-7-4 16,4-4-6-16,8-8-3 15,7-6-1 1,3-4-2-16,0-5-2 16,0-11 0-1,-3-5 0-15,0-8 2 16,-5-11 3-16,-3-11 1 15,-9-8 3-15,-10-7 3 16,4-5 4-16,1-4 3 16,0 1 3-16,-6 6 2 15,2 11 4-15,-2 14 2 16,6 16 0-16,-2 18-2 15,2 18-1-15,0 20-1 16,0 11-1-16,0 12-1 16,0 4 2-16,5 0 0 15,2-6-1 1,5-3-6-16,7-9-6 15,-1-7-10-15,-2-8-10 16,6-11-13-16,-1-7-13 16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6:02.8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6 57 12 0,'7'-39'30'16,"1"22"9"-16,-8 14 8 15,0 3 12 1,-9 0 16-16,-3 6-13 16,-4 5-3-16,2 2-6 15,-1 3-10-15,4 9-19 16,2-4-20-16,6-1-15 15,10 1-9-15,5-5-2 16,7 6 0-16,2 2 4 16,3-1 6-16,-1 4 7 15,-3-1 5-15,-5 1 4 16,-6 2 2-16,-11-2 2 15,-1-2-1-15,-8-4 0 16,-4-5-3 0,-7-4-1-16,-18-2-5 15,18-15-9 1,0-6-11-16,6-1-15 15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6:02.4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163 18 0,'6'3'44'16,"-1"22"11"-16,-5-25 9 15,3 0 8-15,3 0 5 16,1 0-32-16,2 0-10 31,4-10-9-31,12-24 1 16,-16 12-23-1,-3-3-7-15,-5-2-4 16,-4-1-1-16,-1 6-2 15,-6 6 2-15,-4 9 6 16,-6 13 8-16,-1 13 5 16,5 16 6-16,6 0 1 15,4 4-4-15,9 0-4 16,-2 0-5-16,8-4-4 15,4-3-2-15,5-5-2 16,2-5 0 0,4-3-3-16,1-7-4 15,-3-6-6-15,3-2-9 16,0-8-8-16,0-2-11 15,-4-4-10-15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6:02.0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17 0,'10'10'40'0,"-6"13"12"15,-4-11 8-15,0 7 6 16,2 7 5-16,-2 5-31 15,1 4-11-15,4 3-5 16,-2-4-7 0,3-3-4-16,-4-5-4 15,0-5-1-15,-1-4-4 16,-4-7-1-16,2-4-1 15,1-6-3 1,-1-7 0-16,1-13 0 16,0-20-1-16,2-17 1 15,7-6 0-15,4 7 1 16,11 14-1-16,-5 7 1 15,6 16 0-15,-3 20 0 16,15 49 1 0,-24-16-5-1,-3 4-4-15,-3-3-3 16,-1 0-7-16,3-3-4 15,-5-7-7-15,5-3-5 16,0-4-6-16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6:01.6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7 367 16 0,'15'-15'36'16,"-11"-10"4"-16,-4 15 5 16,0-1 5-1,0-12 3-15,-1-1-30 16,-30-17 25-1,3 40-23-15,-5 9 3 16,-4 14 1-16,4 15-1 16,8 7-3-16,2 1-4 15,7-3-6-15,7-2-5 16,9-5-4-16,5-7-5 15,2-4-5-15,14-6-3 16,2-7-3-16,5-6-4 16,-3-10-2-16,0-8-4 15,-1-7-1 1,-3-13-4-16,-7-5-1 15,-3-15-2-15,-7-10 2 16,-2-5 5-16,-7 0 8 16,1 3 9-16,-2 9 13 15,1 12 11-15,-2 13 6 16,4 12 3-16,0 21-1 15,5 15-3-15,2 16-2 16,2 14-3 0,4 16-3-16,4 2-4 15,-3-2-1-15,5-1-7 16,-2-9-9-1,2-4-6-15,-1-8-5 16,5-9-7-16,-4-5-6 16,7-11-6-16,-4-9-9 15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6:00.7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17 19 0,'4'-26'41'16,"-11"11"6"-16,7 15 7 15,0 0 9 1,0 12 6-16,0 11-34 16,0 17-3-16,0 9 0 15,0 4-8 1,0 0-5-16,0 3-4 15,0-5-4-15,4-7-4 16,2-4-3-16,4-9-4 16,1-7-3-16,0-10-1 15,4-8-1-15,3-9-2 16,2-13 0-16,-5-11-2 15,0-11 0-15,0-12-1 16,-2-18-1-16,-1-5-1 16,-4 5 2-16,0 9 3 15,-5 17 3-15,-2 13 5 16,4 18 5-1,-2 22 3-15,2 16 4 16,6 13 1-16,-4 7-2 16,11 5-2-16,1-2-3 15,0 0-3-15,2-4-3 16,-2-7-2-16,7-7 0 15,-2-5 0-15,2-10-1 16,-4-9 0 0,2-8 2-16,0-9 0 15,-4-10 0-15,-4-14 0 16,-2-11 1-16,-7-15 0 15,-6-16-2 1,-5-1-1-16,-6 8-2 16,-2 11-3-16,-1 14-2 15,-1 12-4-15,4 14-6 16,3 14-10-16,5 8-12 15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5:59.7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98 21 0,'25'28'90'16,"-24"-28"-38"-1,5 0 10-15,12-7 31 16,-5 4-67 0,2-9 0-16,1-8-10 15,-1 1-8-15,-2-6-2 16,-6-5-1-16,-4-4-3 15,-9 5-2-15,-1 1-1 16,-5 12 3-16,-1 13 3 16,-5 13 5-16,2 21 5 15,4 9 6 1,3 1 0-16,4 4 0 15,5-2-1 1,7-5-3-16,5-4-4 16,7-9-4-16,7-6-1 15,10-10-4-15,3-8-9 16,3-7-9-16,0-7-12 15,0-13-17-15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0:00.0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31 12 0,'-12'0'30'15,"22"-7"8"-15,-10 7 7 16,0 0 6-16,2 0 7 16,5 0-18-16,9-2-5 15,5 1-4-15,1-2-4 16,1 2-6-1,1-1-8-15,-1 1-9 16,-2-1-9-16,-5 1-7 16,-2-2-8-16,0-1-10 15,-4 0-7-15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5:59.4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9 27 0,'6'1'59'0,"3"8"3"16,-9-9 4-16,0 14 6 15,1 9 6-15,2 8-51 16,0 4-6-16,1 5 3 15,4-4-5-15,-1-2-7 16,2-3-4-16,0-6-4 16,4-4-2-16,4-4-1 15,-3-8-1 1,-4-3-1-16,3-8 0 15,0-3 1-15,5-10-1 16,-2-12 1-16,0-6-1 16,-6-10 2-16,2-1-1 15,-5-3-2-15,-4 1-2 16,-1 8-5-16,-2 9-6 15,0 5-10 1,0 4-11-16,3 2-13 16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5:58.5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0 12 0,'-19'7'34'16,"14"21"11"-16,5-28 4 15,0 9 9 1,1 51 50-16,1-9-80 15,5-1-3-15,2-1-3 16,1-4-9 0,3-5-5-16,-3-2-2 15,-3-3-1-15,-1-3-3 16,-2-5-2-1,-1-7-1-15,-1-1-4 16,1-5-5-16,-2-7-7 16,-2-5-10-16,-1-8-9 15,2-2-6-15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56.5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 15 0,'13'12'43'16,"3"-10"18"-16,-15 0 13 16,7-1 10-1,6 2 10-15,7-2-25 16,5-1-20-16,4 0-16 15,-1-2-14-15,0-5-18 16,-1 4-24-16,-6-9-26 16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55.4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 0 24 0,'-5'9'63'0,"-12"8"14"16,17-17-1-16,0 0-6 16,0 0-9-1,0 0-62-15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54.9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3 17 0,'-15'-3'40'15,"8"3"11"-15,7 2 11 16,0 13 7-16,-2 16 4 16,2 7-30-16,0 15-6 15,0 6-10-15,0 3-6 16,5 1-2-16,0-6-3 15,3-10-4-15,-4-1-4 16,4-8-7-16,-7-2-6 16,1-8-7-1,-1-8-4 1,1-5-7-16,-2-3-7 15,0-6-6-15,0-9-5 16,0-5-5-16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53.8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4 19 0,'10'-3'60'15,"-25"17"27"-15,10-14 1 16,4 1-8-16,1-1-13 15,-3 6-62 1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53.5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3 263 22 0,'11'-16'57'16,"-20"-8"16"-1,4 20 5-15,-18-4 97 16,-2 8-124 0,-6 15-20-16,-8 7-4 15,3 7-2-15,3 8-7 16,8 0-7-16,5-2-6 15,8-3-5-15,6-2-6 16,6-5-5-16,9-5-5 16,7-5-1-16,10-6-3 15,8-9-1-15,2-3-3 16,-1-10-2-1,-7-9-3-15,-4-9-1 16,-2-1 1-16,-5-11 3 16,-3-7 5-1,-6-7 5-15,-5 2 8 16,2-4 6-16,-4 5 7 15,-4 10 5-15,3 13 6 16,0 11 5-16,0 17 3 16,0 23 0-16,0 11 0 15,0 16 1-15,0 5-3 16,0 0-3-16,0 0 0 15,5 2-3-15,2-5-8 16,0-4-7 0,5-6-11-16,-1-10-12 15,0-6-13-15,6-6-16 16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51.7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2 18 0,'16'-16'41'16,"-10"20"6"-16,-6-4 4 15,0 0 6 1,10 51 40-1,-7-13-70-15,8 12-1 16,-1 1-2-16,3 5-5 16,-2-3-5-16,-3-3-2 15,0-4-4-15,-2-6-5 16,0-8-8-16,-4-4-5 15,0-9-4 1,2-5-2-16,-1-1-13 16,-3-16 17-16,-3-4-1 15,2-8-1-15,-1-6 0 16,-3-4-1-1,-3-9 2-15,1-1 3 16,-2-3 5-16,2-6 5 16,2 5 4-16,-1-3 5 15,5-3 3-15,1-2 2 16,3 3 1-16,6 4 0 15,8 1-2-15,8 6 0 16,6 8-3-16,8 6-1 16,0 7-2-1,1 8-4-15,-3 7-4 16,-2 7-2-16,-8 8 0 15,-2 2 0-15,-12 2 2 16,-7 6 1 0,-9-3 3-16,-1 2 0 15,-7-3 2-15,-6 2 0 16,-10 3 2-16,-7-1-1 15,-1-1-1-15,-2-2 0 16,5-1-1-16,-1-4 1 16,7-7 1-16,7-5-1 15,10-5-2-15,9 1 1 16,9 2 0-16,10 6 3 15,10 5 2-15,9 3 3 16,5 0 1-16,3-1-1 16,2-1-4-1,-2 0-4-15,-8-2-7 16,-4 0-6-16,-3-4-4 15,-7 1-3-15,-7-4-6 16,0-2-3-16,-4-4-2 16,2-6-5-1,-7 0-6-15,3-3-8 16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50.6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1 0 12 0,'1'3'35'16,"-7"1"11"-16,6-4 5 15,-1 2 4-15,-2-2 7 16,-3 4-21-16,0-1-14 15,0 0-3-15,0 0 0 16,1 2-4-16,-3-4-5 16,1 2-3-1,-5-2-3-15,0 2-1 16,2 2-3-16,-6-1-1 15,-1 1-2-15,0 2-1 16,3 3-1-16,-7 3-1 16,7 4 1-1,-7-3-1-15,4 5 1 16,-4 2 0-16,6 7 0 15,4 1 1-15,-1 2 0 16,0-5 0-16,6 2 0 16,2-7 1-16,1-1 1 15,2-3 0-15,2-3 0 16,-1-4-1-16,5-2 1 15,2-2-2-15,9-6-1 16,4-6-2-16,13 7-1 16,5 4-3-16,3-1-3 15,-2 3-2 1,1 8-2-16,-7 0 0 15,-3 5 3-15,-8 5 4 16,-8 0 7-16,-9 0 7 16,-5-1 8-1,-9-2 5-15,-6-3 4 16,-2-3 0-16,-8 0 0 15,-3-1-3-15,-1-6-5 16,-5-4-5-16,0 0-6 16,7-8-8-16,2-1-10 15,4-2-13-15,2-6-16 16,7-4-20-16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6:01.1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74 16 0,'0'22'35'16,"2"-16"6"-16,-2-6 7 15,3 0 11 1,4-2 10-16,-1-2-28 15,6-3-1 1,2-8-6-16,2-6-9 16,0-5-10-16,-2-11-9 15,-3-4-2-15,-5 0-2 16,-6 0-1-16,-1 4 0 15,-4 17 4-15,-5 9 1 16,-3 17 0-16,-2 16 2 16,-1 9 1-16,4 4-1 15,7 2-3-15,2 1-2 16,6-2 0-1,4-3-3-15,5-5-2 16,2-6-1-16,11-4-2 16,0-8-2-16,7-3-5 15,2-5-5-15,1-8-13 16,0-6-14-16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59.8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8 0,'16'0'40'15,"-15"24"4"-15,-1-23 1 16,0 4 2-16,0 15 5 16,0 3-30-16,0 0-2 15,0 1 1-15,0-1-1 16,0-2-5-16,2-2-9 15,-2-4-9-15,0-7-9 16,0 1-6 0,0 0-5-16,0-3-5 15,0-4-2-15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5:58.9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23 20 0,'-24'-2'48'15,"21"-1"10"-15,3 3 8 16,0 0 5-16,0 0 4 16,2-4-36-1,11 0-8-15,10 1 0 16,11-3-5-16,4 4-4 15,6 8-3 1,3 5-6-16,0 9-7 16,-1 4-5-16,-2 8-1 15,-1 2-2-15,-1 7-1 16,-6-1-2-16,-3 1 0 15,-8 0-1-15,-5-3 1 16,-7 0 3-16,-9-2 2 16,-8-4 0-16,-5-1 2 15,-6-6 0 1,-5-2 1-16,-7-2-1 15,-7-6-2-15,-5-4-2 16,-5-2-5-16,-2-6-2 16,2-3-5-16,4-3-2 15,2-1-3-15,7-4-5 16,5-2-4-16,11-3-9 15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56.2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7 53 32 0,'2'33'74'16,"-1"2"8"-16,-1-25-1 16,0 4 4-16,0 8 6 15,-3 3-61-15,0 0-14 16,-4 0 3-16,-2-2 2 15,2-3-6-15,-2-6-5 16,4-2-4 0,0-6-2-16,0-9-2 15,5-6-2 1,3-4 0-16,4-9 2 15,8-11 1-15,7-8 0 16,5-9-1-16,4 0-2 16,1 9-2-1,0 10-4-15,-1 9 0 16,-4 20 1-16,1 13 5 15,-5 8 6-15,-5 10 3 16,-5 4 2-16,-2-2-2 16,-5 3-5-1,-6-7-8-15,0 0-9 16,0-6-7-16,-3-5-7 15,3-3-8-15,0-4-13 16,0-3-10-16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55.8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6 0 25 0,'-3'58'62'0,"-1"-27"15"15,2-20 5-15,-1 11 4 16,-6 8 6-16,-5 2-45 15,0 1-24-15,1-1-4 16,3-2-2-16,-1-4-4 16,7-7-7-16,7-1-2 15,0-5 0 1,3-6-3-16,9-4-2 15,8-6 0-15,-2-5-1 16,-2-9 0-16,-4-3-1 16,-4-8-2-16,-9-7-2 15,-4 1-1-15,-6 1 0 16,-9 2 1-16,1 8 0 15,0 5-1-15,-6 5-3 16,3 3-7-16,1 11-8 16,-1 0-12-1,9 4-15-15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55.3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77 18 0,'-3'12'50'16,"6"-12"15"-16,-3 0 4 15,1 0 0-15,5 0 2 16,7-3-34-16,11-6-24 15,2-5-6-15,6-1 4 16,5 3 0 0,0-3-2-16,36-4 6 15,-40 16-10 1,-6 9-1-16,-3 7 0 15,-6 7 2-15,-5 10 2 16,-6 4 2-16,-2 2 0 16,-4 0-1-1,-2-3-2-15,-2-1-2 16,0-4-3-16,0-2-2 15,-2-5-4-15,2-3-4 16,0-6-5-16,3-5-4 16,0-1-5-1,0-6-5-15,2-6-9 16,-2-12-13-16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54.6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5 187 14 0,'3'-16'31'0,"-14"-15"7"16,11 23 8-16,3-5 6 15,-1-4 4-15,-2-10-24 16,-5 2-1-16,-2 3-4 16,0 3-2-16,-6 10 1 15,-5 9-1 1,-1 12-4-16,1 14-6 15,5 11-5-15,0 0-5 16,0 1-6-16,4 2-2 16,2-2 0-16,7-4-1 15,0-4-1-15,3-6-1 16,7-7-2-16,-1-6-1 15,8-10 1-15,4-7 0 16,1-7 3-16,3-10 2 16,-5-7 1-16,2-8 1 15,-4-3 1-15,-5-2 1 16,-3 2 2-1,0 13 3-15,-5 11 4 16,1 9 3-16,-6 16 1 16,0 11-2-1,0 9-1-15,0 1-3 16,4 2-4-16,0-2-2 15,2-4 0-15,7-4-4 16,2-4-4-16,6-5-8 16,-4-4-7-16,4-8-9 15,-1-8-11-15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53.7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0 14 0,'5'16'43'0,"-7"35"22"15,1-33 8-15,1 0 4 16,-2 10 6-16,2 0-23 16,0 0-25-1,0 0-12 1,0-1-3-16,-2 0-7 15,-1-3-10-15,-2-5-13 16,1-3-11-16,-1-9-11 16,5-4-15-16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53.0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200 12 0,'-5'-3'30'0,"7"3"10"15,-1-2 12-15,2-1 9 16,4 0 9-16,5-3-20 15,4-2-6-15,3-7-10 16,1-1-10-16,-4-6-9 16,-3 0-5-16,-2-6-5 15,-10 3-1-15,-4 1 1 16,-3 7 3-16,-2 11 3 15,-13 9 3-15,-2 16 1 16,1 10-1 0,3 6-2-16,5 2-4 15,8 1-3-15,9-4-3 16,1 0-4-16,8-6-4 15,7-5-5-15,4-5-5 16,6-6-7-16,3-7-7 16,5-5-11-1,-4-4-13-15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52.7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26 14 0,'0'-25'32'0,"-4"31"7"16,3-5 6-1,1 0 8-15,0 11 7 16,3 10-23-16,-1 6-2 15,1 3-4-15,2 0-6 16,2 0-5-16,-2-3-7 16,-3 1-3-16,3-6-4 15,-5-4 0-15,0-5 0 16,0-2 1-16,-2-7-2 15,2-5 0-15,0-9-2 16,0-4-1-16,0-18-2 16,0-3 0-1,6-9-1 1,7-7 0-16,2 6-1 15,6 7 0-15,7 13-1 16,-1 14-1-16,0 18 1 16,-4 15 0-16,-2 5 1 15,-10 7 1-15,3 4 2 16,-6-5 1-16,3-2 2 15,-7-9 1-15,-1-5-1 16,1-5-1-16,-5-5 0 16,1-7-2-16,0-11-1 15,0-3 0-15,4-14 0 16,7-13-1-1,2-5-2-15,6 6-1 16,4 10-3-16,-1 10 1 16,-4 17 0-16,-2 13 2 15,-3 9 4-15,-1 2 0 16,0 5 0-16,0 2-3 15,-2-2-6-15,-1-1-7 16,2-2-9-16,0-6-10 16,-3-7-10-1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52.1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237 14 0,'-14'4'30'0,"14"-4"6"15,0 0 7 1,1-1 8-16,1 1 9 16,9-3-21-16,7-2 1 15,0-8-3-15,8-6-5 16,-1-2-7-16,-1-5-10 15,-1-2-6-15,-5-3-4 16,-7 2-4-16,-3 1-1 16,-8 6 2-16,-8 7 4 15,0 11 2-15,-3 13 1 16,-2 8 1-16,-5 11 2 15,7 7-1 1,5 4-4-16,3-3 1 16,3 1-2-1,4-3-1-15,5-5-3 16,4-4-2-16,8-3-4 15,4-9-4-15,1-5-5 16,4-4-9-16,1-8-9 16,-1-7-10-16,0-2-10 15,-4-6-4-15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49.8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 14 0,'5'-6'33'16,"-2"6"9"-1,-3 0 9-15,0 0 9 16,0 0 6-16,0 0-24 16,0 0-5-16,0 4-6 15,0 4-8-15,0-6-8 16,0 1-4-16,0-3-4 15,0 0-5-15,0 0-2 16,0 0-1-16,0 0-1 16,0 0 1-16,0 0 0 15,0 0-3-15,0 0-8 16,0 0-13-16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59.5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13 14 0,'6'-14'31'15,"-4"14"9"-15,-2 0 10 16,0 6 7-16,-2 10 6 15,2 9-24-15,0 6-5 16,-1 6-9-16,-5 4-10 16,0 3-7-16,0-1-6 15,2-5-4-15,-4-3-5 16,5-2-4-16,-3-10-7 15,5-5-7-15,2-2-7 16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49.1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53 14 0,'0'-42'32'15,"-3"22"9"1,3 20 9-16,0 3 11 16,2 9 7-16,1 15-23 15,2 8-5-15,4 12-6 16,3 10-7-16,4 5-8 15,-4-2-4-15,-3-1-2 16,0-2-3-16,-1-5-2 16,-2-7-4-1,-3-5-1-15,3-9-1 16,-4-7 0-16,-2-7 1 15,0-7 2 1,-2-7-1-16,2-11-1 16,0-10-1-16,2-16 0 15,3-7-2-15,7-6 0 16,9-2-1-16,8 5 0 15,6 12-1-15,5 13 0 16,-3 20 0-16,-2 15 0 16,-6 11 1-16,-5 7 1 15,-6 4-1-15,-2-1-1 16,-6-3-1-16,-6-5-1 15,4-3-3-15,-4-6-5 16,-1-4-5 0,-3-6-11-16,3-6-12 15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48.7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7 125 14 0,'13'-25'35'0,"-23"-17"10"16,10 42 12-1,-3-5 10-15,-4-9 7 16,-8 0-25-16,-3-1-7 15,-2 8-6-15,1 4-10 16,-8 7-8-16,5 9-3 16,-1 12-1-16,2 6-6 15,5 15-2-15,3 7-2 16,4 4 1-16,3 2 0 15,5 0 1-15,5-1-1 16,3-3 0-16,2-7-1 16,7-5-2-1,3-5-3 1,6-5-2-16,25 11-6 15,-19-35 3 1,4-7-4-16,2-7-3 16,-2-6-2-16,1-5-4 15,-4-6-5-15,-4-1-5 16,-3-2-4-16,-6-2-7 15,-6-1-6-15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48.2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7 24 0,'5'4'56'16,"-5"2"11"-16,1-6 7 16,8 0 7-16,7 0 8 15,11-1-43-15,10-5-11 16,7-2-5-16,-3 1-9 15,-1-3-14-15,-3 1-16 16,-4-6-18 0,0-4-16-16,2-3-17 15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48.0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15 0,'1'12'36'15,"-1"7"11"1,0-16 12-16,4 13 11 15,4 6 7-15,2 6-25 16,7 10-6-16,7 1-6 16,3-2-9-16,2-2-4 15,6-4-6-15,-3 0-4 16,-1-4-7-16,-5-8-6 15,-4-3-10-15,-5-4-8 16,-4-5-9-16,-3-3-7 16,-4-4-8-1,-1-4-7-15,-5-6-6 16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3:47.7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1 42 17 0,'0'-14'41'16,"0"6"13"-16,3 4 12 16,-1 0 9-16,-2 4 8 15,0-14 21 1,0 14-63-16,-2 8-10 15,-1 6-5-15,-3 16-4 16,-4 9-5 0,-8 3-6-1,2 0-2-15,4-2-2 16,-2-2-6-16,2-3-9 15,-2-4-8-15,4-7-10 16,1-7-12-16,3-7-12 16,2-10-10-16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9:50.8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160 14 0,'0'10'36'0,"11"3"12"16,-10-13 11 0,9 0 9-16,2 0 6 15,6 2-25-15,8-2-6 16,5-8-8-16,3 4-6 15,-3-9-7-15,-9-7-4 16,-3-5-5 0,-4-29-3-1,-21 24-9-15,-9 10 3 16,-2 9 2-16,-11 20 3 15,-11 16 5-15,7 18 5 16,14 6 4-16,11 2-2 16,11-7-4-16,14-4-3 15,16-10-8-15,10-8-8 16,9-12-8-16,3-9-4 15,6-2-9-15,-2-6-9 16,-2-7-12 0,-2-9-16-16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9:50.5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4 213 18 0,'10'12'41'0,"-10"-47"4"16,3 35 5-16,-1-7 2 15,-2 7 5-15,0-4-34 16,0-12-2-16,-2-7 0 15,-5 4 0-15,-5 6-2 16,-5 6-2 0,-10 7-3-16,1 13-2 15,-7 20-2-15,1 9 0 16,4 1 0-16,8 1 0 16,8-5-2-16,9-3-2 15,4-3-4-15,14 18-8 16,20-27-11-1,-11-21 7 1,-5-7 0-16,3-12 2 16,-1-4 1-16,-4-9 1 15,-4-10 1-15,-4-9 1 16,0-1 2-1,4-31 2 1,-8 54 8 0,-1 9 3-16,-1 15 3 15,-1 23 0-15,2 9 2 16,0 8-1-16,2 2-5 15,2-1-4-15,0-4 1 16,7-3-6-16,0-5-6 16,2-2-7-16,1-11-6 15,1-6-6-15,-1-10-8 16,-2-7-6-16,-1-6-5 15,-2-9 0 1,-4-9 2-16,-5-10 4 16,-7-6 9-16,3-5 11 15,-1-4 12-15,-2 5 11 16,-3 8 11-16,0 10 10 15,0 12 13-15,-1 16 7 16,1 17 0-16,2 16-2 16,1 11-3-16,3 10-11 15,0 8-12-15,4-3-4 16,-1 3-2-16,1-7-4 15,2-4-2-15,-1-5-2 16,-4-5-1 0,1-10-3-1,-1-5-1-15,1-9-1 16,-1-8-1-16,0-14-1 15,2-12-2-15,6-11 0 16,3-11 1-16,3-14 0 16,4 1 0-16,1 5 1 15,-1 15 4-15,-5 13 3 16,-7 19 2-16,-11 21 1 15,-4 11 3-15,1 10 1 16,-2 10-2-16,3-6-2 16,3 0-2-16,8-7-3 15,4-5-6 1,4-7-6-16,9-5-4 15,6-8-5-15,1-7-8 16,1-7-7-16,-5-5-11 16,-3-8-11-16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9:49.5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8 39 13 0,'-35'12'33'15,"14"1"13"-15,18-10 12 16,3-2 8-16,0 7 6 16,2-1-20-16,11-4-10 15,15 0-10-15,9-3-8 16,10-2-5-16,6-9-4 15,-2 2-5-15,2-4-4 16,-8 1-7-16,-7 1-8 16,-7-4-13-16,-5 6-13 15,2 2-18 1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9:49.3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0 14 0,'14'-24'30'0,"1"7"7"16,-15 17 9-16,0 0 11 16,0 7 9-16,0 15-23 15,0 12-1-15,0 11-6 16,0 8-7-1,0 5-10-15,0 6-7 16,0-2-3-16,0-2-2 16,0-4-3-16,0-7-3 15,0-5-4-15,0-9-3 16,0-8-4-16,0-4-6 15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9:47.8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5 19 0,'15'12'50'0,"-13"22"13"16,-2-27 1-16,0 20 2 15,3 12 3-15,-2 11-35 16,4 3-22-16,3 0 0 15,1-1 2-15,-1-4-3 16,-1-3-4-16,-1-7-1 16,-2-7-3-16,-1-8-3 15,-1-5-3-15,-1-8-2 16,-4-8-1-16,3-7-1 15,-1-11 0 1,-1-9 0-16,-4-7 0 16,0-9 1-16,2-14-1 15,1-1 1-15,0-1 2 16,5-2 2-1,-2 4 1-15,1 7 1 16,8 1 0-16,3 5 3 16,4 7 0-16,6 9 0 15,2 11 0-15,2 10 1 16,-1 11-1-16,-3 5 0 15,-4 8 2-15,-8 4 1 16,-5 4 2 0,-10 10 1-16,-10 5 1 15,-4 5 2-15,-9-1 0 16,-6-5-1-16,-2-7-1 15,5-6-2-15,6-4-3 16,8-10-3-16,9 0-2 16,11-5-1-16,8-2 0 15,10 3 0-15,5 2 2 16,8 3 4-16,3-3 1 15,0-1 1-15,0 4 0 16,-3 0-1-16,-5-3-3 16,-5-1-7-1,2-2-7-15,-2-6-6 16,-2 0-7-1,3-4-7-15,-2-5-10 16,-8-2-5-16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59.3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-3 14 0,'-3'0'34'0,"8"6"58"16,-5-6-37-1,0 6 6-15,3 6-25 16,0 3-8-16,5-2-6 16,1 3-7-1,3-3-6-15,1 3-6 16,-1 1-6-16,-2-6-6 15,-1 0-6-15,0-5-5 16,3-1-6-16,-2 0-4 16,-1-5-2-16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9:46.6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85 13 0,'0'-10'31'0,"-7"6"7"15,8 2 7-15,-2 2 6 16,1 0 4-16,0 6-25 15,1 7-4-15,6 11-3 16,7 8-5 0,3 12-3-16,7-1-3 15,-2 6-3-15,3-7-3 16,3 0-4-16,-2-4-1 15,-2-3-1-15,3-8 0 16,-3-4-1-16,1-5 0 16,-3-6 0-16,-3-6 0 15,-1-3 0-15,-2-6 0 16,1-9 0-1,-3-1 2-15,-3-8 0 16,-6-11 1-16,-2-5 1 16,-6-15 0-16,1-1 1 15,1 2-1 1,-5 1-1-16,-1 0-1 15,-2 7-1-15,0 8-1 16,0 8-3-16,0 7-6 16,8 5-9-16,-1 3-11 15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9:46.2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-3 19 0,'4'-3'47'15,"-7"10"7"-15,3-7 2 16,0 15-1-16,0 10 3 15,0 12-35-15,0 9-11 16,0 2 1-16,2-1 0 16,-2 1 1-16,2-5-4 15,1-3-7-15,1-3-3 31,2-6-3-31,0-9-6 16,-2-6-7-16,-1-10-8 16,1-9-8-16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9:45.8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51 14 0,'-3'12'33'0,"-20"-12"8"16,23 0 2-16,0 0 3 15,0 0 4-15,2 0-22 16,1 0-5-16,3-6 1 16,2 7 1-16,2-1-3 15,3 0-3 1,3-5-5-16,5 3-7 15,-2-5-3-15,2 3-3 16,2-6-5-16,1-6-9 16,-2 2-12-16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9:37.6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0 180 13 0,'9'-13'34'16,"0"-13"11"0,-9 19 10-16,1-3 9 15,1-8 6-15,-2-4-25 16,0 0-10-16,-6-3-8 15,-3 4-7-15,-4 8-5 16,-6 10-3-16,-2 10-1 16,0 11 1-16,1 20-2 15,-1 2-2-15,9 1-1 16,5 2-3-16,4-6-4 15,6-5-3-15,6-2-4 16,0-7-2 0,7-5 0-16,3-5 0 15,3-5 0-15,-1-7 1 16,1-8 0-1,-6-4-1-15,-3-11-1 16,-1-12 1-16,-3-8-1 16,-2-10 4-16,-1 5 2 15,3-27 3 1,-3 57 8-16,-2 17 2 15,2 17 2-15,-1 13 2 16,-1 7 2-16,2 4-3 16,3-3-2-16,0-5-1 15,-1-7-6 1,0-4-9-16,4-3-8 15,-1-7-10-15,0-7-10 16,-1-5-12-16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9:37.2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5 280 23 0,'18'-28'52'0,"-28"3"13"15,10 23 8-15,-3-8 5 16,-6-3 4-16,-7 7-43 16,-11 10-9-16,-5 11-4 15,-3 12-3-15,4 8-2 16,3 5-3-1,6 1-4-15,6 2-7 16,6-5-4-16,5-5-3 16,8-5-3-1,4-7-4-15,5-6-2 16,4-5-3-16,8-6-3 15,2-8-1-15,-4-6 2 16,2-11 0-16,-1-9 1 16,-4-14 3-16,-4-10 0 15,-3-8 3-15,-3-8 2 16,-2 0 3-16,-4 5 3 15,0 13 3-15,-5 14 7 16,1 12 4-16,-1 22 2 16,1 19-1-16,0 15 0 15,1 10-2 1,4 62 0-1,3-44-8-15,1-5-2 16,2-8-3-16,3-2-6 16,0-9-8-16,9-6-7 15,-1-7-6-15,-3-6-8 16,4-7-7-1,0-8-5-15,4-5-5 16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9:34.5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4 29 18 0,'11'-10'44'16,"-22"20"12"-16,11-10 5 15,0 0 7-15,0 0 8 16,0 0-30-1,0 0-7-15,8 0 3 16,5 0-2-16,6 0-5 16,9 0-6-16,-2-3-8 15,7 6-9-15,-4-1-7 16,-6-1-5-16,1 1-7 15,-4-4-11 1,0 1-11-16,-1-11-10 16,1-7-17-16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7:49.5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134 16 0,'-12'-3'50'15,"24"-7"28"-15,-12 8 15 16,10-4 9 0,10-4 7-16,5 0-28 15,3-4-34-15,4 1-22 16,0-3-15-1,5 0-19-15,1 1-23 16,2-4-25-16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7:49.4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7 12 0,'16'-29'36'15,"-1"21"16"-15,-15 8 14 16,0 5 10-16,1 18 6 16,-1 15-22-16,0 14-16 15,0 8-10-15,0 5-9 16,0-3-7-16,3-1-2 15,-1-6-5 1,-1-4-5-16,2-11-5 16,3-6-5-16,0-8-3 15,-3-7-3-15,-2-5-6 16,1-9-8-16,1-8-8 15,-3-7-14-15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7:48.2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0 137 44 0,'-29'5'43'15,"22"-2"10"-15,5-3 12 16,-1 0 7-16,3 0-21 16,6 0-6-16,6 0-3 15,11 0-6-15,9-2-6 16,14-1 0-16,7-11-2 15,8-1-7-15,1-4-6 16,0 1-6-16,-5-1-8 16,-4 2-12-1,-8 2-12-15,-5 1-14 16,-5 5-16-16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7:45.8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4 16 13 0,'-45'9'33'16,"11"-2"11"-16,29-4 14 16,5-3 12-16,0 3 8 15,0 0-21-15,5 5-4 16,4-4-6-16,10 1-9 15,9-5-8 1,9-2-3-16,6-1-7 16,3-3-8-16,-4 2-9 15,0-2-15-15,-9-1-15 16,0-5-13-1,-2-6-16-15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8:28.0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4 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59.1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5 45 0,'19'0'37'0,"-19"0"6"16,0 0 8-16,0 0 8 15,0 0-24-15,0 0-1 16,0 0-3-16,0 0-5 16,5 0-8-16,4-2-5 15,5-5-4-15,11-4-3 16,3-3-2-16,8 1-1 15,-4 1-2-15,-5 6-2 16,-4 6-2-16,1 7-1 16,-5 8-1-1,-7 7 0-15,-3 4 0 16,-5 4 1-16,-3-1 0 15,-8 1 1-15,6 0-1 16,-5 1 0-16,-8-1-2 16,-2-3-1-16,-4-3-2 15,-10-1-1-15,8-8 0 16,-6-3 1-16,0-3 1 15,3-3 2-15,2-2 2 16,9-11 1-16,3-2 2 16,5-6 1-1,4-2 2 1,8-3 0-16,0 10 4 15,3 0 1-15,13 3 2 16,1 5 2-16,1 4 0 16,1-1-3-16,-1 6-2 15,2 4-4-15,-1-1-3 16,-1-1-6-16,-7-5-6 15,-2 2-5-15,1-2-4 16,0-1-5-16,-4-1-2 16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7:45.5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47 12 0,'3'-91'27'0,"7"40"5"16,-10 46 7-1,0 5 13-15,0-1 64 16,0 5-61-1,0 22 0-15,5 5-6 16,-1 9-11-16,10 7-10 16,-3 0-7-16,7 1-4 15,1 1-5-15,0-7-3 16,-2-2-4-1,-1-5-3-15,-2-4-5 16,-2-8-6-16,-3-4-5 16,-2-1-4-16,-2-8-6 15,-2-1-4 1,0-3-2-16,0-2-4 15,0-4-5-15,-3-4-5 16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7:45.3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1 75 12 0,'14'-35'33'16,"-18"18"13"-16,4 16 12 16,0-2 15-16,0-7 9 15,0 2-17 1,0 4-8-16,-5 4-6 15,-3 10-12-15,-1 11-9 16,-7 11-8-16,-6 11-7 16,-5 10-5-1,-7 4-5-15,2-1-1 16,-4 3-3-16,1-4-3 15,9-5-5-15,6-12-5 16,6-9-9-16,2-8-8 16,6-14-8-16,8-11-5 15,2-12-6-15,0-6-5 16,5-14-1-16,4-6 5 15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20:32:23.9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41 0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9:48.6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215 13 0,'12'-6'31'0,"9"-2"8"16,-20 3 10-16,8 0 9 15,6-4 9-15,8-7-22 16,4-6-4-16,-5-3-7 15,-6-3-10-15,-4 1-8 16,-6 4-8 0,-22-11 8-1,-9 31-8-15,1 10 2 16,-7 20 2-16,6 7-1 15,5 3-2-15,5-2-1 16,7 2-1-16,11-5-3 16,3-4-2-16,9-3-1 15,12-4-4-15,8-6 0 16,8-7-4-1,-1-8-4-15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9:47.1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9 71 13 0,'3'-18'27'15,"-22"-5"3"1,19 23 3-1,0 0 7-15,-1 8 6 16,1 14-19-16,-2 11 5 16,2 3 3-16,0 1-2 15,0-4-6-15,0-3-7 16,3-4-6-16,10-9-8 15,-1-3-3 1,7-11 1-16,31-17 6 16,-27 0-5-16,-3-15 0 15,-7-8-3-15,-7-5-1 16,-9-4-2-1,-7 5 0-15,-6 11 1 16,-9 9-1-16,-5 9-4 16,-1 7-5-16,1 12-6 15,5 5-9-15,6-4-10 16,9 8-7-16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9:38.0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1 14 0,'13'-14'35'15,"6"40"11"-15,-19-26 13 16,3 16 11-16,3 4 5 16,3 8-24-16,8 2-8 15,1 2-12-15,5-1-12 16,5-1-7-1,2-7-6-15,1-2-4 16,0-4-6 0,-3-8-7-16,-3-4-6 15,-2-5-8-15,-5-6-11 16,-2-13-7-16,-4-5-1 15,0-11 5-15,-5-9 7 16,2-5 14-16,-6-4 21 16,1 4 20-16,-4 11 13 15,-3 12 12-15,0 24 5 16,-2 24-2-16,-4 19-6 15,0 18-8-15,-3 10-8 16,3 2-8-16,-4 1-3 16,3-5-6-1,-9 55 1 1,10-69-12-16,7-11-5 15,1-5-6-15,-2-6-7 16,3-7-9-16,0-9-12 16,1-5-14-16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9:36.6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0 13 0,'11'11'47'0,"-11"22"21"16,0-26 1-16,0-3 1 15,0 14 0-15,1 3-26 16,-1 4-37-16,0 5-1 15,0-3 1-15,0-1 1 16,0-2-1-16,-1-4-2 16,1-7-2-16,0-2-1 15,-2-5-1-15,2-6-1 16,0-3 1-16,0-8 1 15,0-17 1-15,0-7-1 16,2-10 1-16,9 2 0 16,8 8 0-1,9 9-1-15,3 9-1 16,-2 10 1-1,1 12 0-15,-2 8-1 16,-3 10 0-16,-6 4-1 16,0-2 0-16,-3 0-1 15,-3-2-2-15,-1-2-3 16,-3-2-3-16,-3-5-5 15,1-1-6-15,-3-2-9 16,4-7-8-16,0-1-6 16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9:36.2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1 18 19 0,'1'32'41'16,"-2"18"8"-16,1-40 8 15,0-1 5-15,0 5 5 16,0 5-36-16,1 0-7 15,2-1-5-15,3-5-5 16,27 6 3 0,-9-19-11-16,1-3-1 15,1-5-2-15,-4-7-2 16,-3-7-1-16,-5-6 0 15,-5-1 0-15,-6 1 1 16,-12-1-1-16,-4 1-1 16,-6 10-1-1,-9 8-2-15,-1 8-2 16,-4 4-5-16,2 8-3 15,3 3-6-15,6 2-8 16,8-3-8-16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9:35.8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47 13 0,'0'-29'28'15,"-9"8"4"-15,9 21 8 16,0 0 9-16,-3 0 9 15,3 0-17-15,0 0 3 16,0 9-4-16,0 14-5 16,0 22-6-1,0 10-8-15,0 7-8 16,0-2-3-16,0-2-2 15,3-4-2-15,3-5-4 16,3-5-2-16,1-6-2 16,-1-6-1-16,-3-7 0 15,-2-6-1-15,-1-4-1 16,-3-6 1-1,0-9 1-15,-1-4 1 16,-2-10 0-16,0-8 1 16,-2-9 0-16,-2-11 1 15,4-5 0-15,0-12 0 16,9-6 0-1,3-5 1-15,3 6 0 16,7 6 2-16,9 9-1 16,1 17 1-16,5 13-1 15,-2 10-2-15,-4 9-1 16,3 13-1-16,-3 11-1 15,-1 5-1-15,-5 8 0 16,15 48-2 0,-25-42 4-16,-2-2 1 15,-3-1 1-15,-2-7 0 16,-2-3 0-16,-3-5 0 15,1-6-1 1,-1-4 0-16,0-7-2 16,0-2 0-16,0-6-1 15,0-6 2-15,-1-7 0 16,1-7 1-1,0-13 1-15,2-12 2 16,4-7 2-16,5-11 1 16,8 6 1-16,3 8-1 15,7 15 1-15,2 14-3 16,6 17-1-16,-3 15-2 15,-3 16 1-15,-3 7 0 16,-3 6-1 0,-4 2 0-16,-5 1 0 15,-2-2-1-15,-2-2-3 16,0-2-2-16,-5-4-4 15,1-5-4-15,-4-5-7 16,3-8-7-16,-2-3-6 16,-1-5-3-16,1-8-3 15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7:49.1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9 17 24 0,'11'-19'57'15,"-5"19"16"-15,-9 0 11 16,-7 0 8-16,-10 11 6 16,-11 10-43-16,-1 6-13 15,2 1-11-15,5-6-10 16,8-3-8-1,9-3-10-15,10-3-9 16,8-4-7-16,7-6-3 16,12 1-1-1,8 4 3-15,0 1 2 16,4 1 1-16,-10 2 4 15,0 2 2-15,-9 3 1 16,-12 2 1-16,-8 0 5 16,-14 2 1-16,2-1 0 15,-7-4 1-15,-8-2-1 16,-1-3 0-16,0-3-3 15,0-2-3-15,1-5-6 16,6-2-8-16,3-4-11 16,5-5-11-16,2-3-9 15,9-7-6 1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53.3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1 108 13 0,'6'-10'28'15,"-6"29"2"-15,0-21 1 16,0-1 3 0,0-4 2-16,0 1-24 15,0 3-1-15,3-4-1 16,0-5 0-16,-5 6-2 15,2-1-1-15,0-2 1 16,0 0 0-16,0 6 0 16,0 0 0-16,-5 0 0 15,3 2-1-15,-2-1-2 16,-5 1-1-16,2 4-1 15,2 1-1 1,-4 4 0-16,5 3 0 16,0-2-1-16,4 0 0 15,0 1-2 1,1-2 1-16,1 1-1 15,2 1 0-15,2 0 0 16,1-2-1-16,0 0 1 16,2-3-1-16,0-1 1 15,0-2 0-15,-2-1 0 16,2-2 1-16,-2 1 1 15,-1-5 0-15,-2-2 0 16,-1 1 0-16,0 2 2 16,-1-2 0-16,-1-2 2 15,-1 0 0-15,-3 2 1 16,3-2 1-16,-3 0 0 15,2-3-1 1,-3 4 1-16,-4-2-1 16,1 6-1-16,-2 3-1 15,0-6 1-15,1 8 1 16,-3 2-1-16,2 2 0 15,1 1-1 1,-1-1-1-16,3 5 0 16,2-3-1-16,2 4-1 15,2 6 0-15,0-8-1 16,0 6 0-16,3-4-1 15,2-3 0-15,3-2-1 16,1 2-1-16,1-4-1 16,1-5-1-1,-3 1 1-15,1-2 0 16,1-5 1-16,-2-5 1 15,-1 4 0-15,-1 1 1 16,0-4 1-16,0-2 0 16,-5 0 2-16,-1-3 1 15,0 1 0-15,-3 1 1 16,-1-1 0-16,-1 7 0 15,-2 0-1-15,-2 1 0 16,2 4 0-16,-5 1 2 16,1-1-1-16,0 2 1 15,4 6 0-15,-3-4-1 16,1 5-1-1,3 5-2 1,2-3 0-16,2-1 0 16,-1 3-1-16,3-1 0 15,0-3-2-15,3-1 0 16,6 2-3-16,1-2 0 15,-1-2-1-15,4-4 0 16,-3 0 0-16,4-6 1 16,-4 2 1-16,-3 2 1 15,-1-4 0-15,-2 2 2 16,-1-4 2-16,0-2 2 15,-1-5 0-15,-5 4 2 16,-3-4 0 0,0 5 0-16,-1 1 0 15,-6-3-1-15,-1 6-1 16,1 2 1-16,0 1 0 15,3 1 0-15,0 7-1 16,-4 1 0-16,1 4 0 16,4 2-2-16,2 2 0 15,7 0 0-15,0-4 0 16,0 0-1-16,2-1-1 15,1 0-1 1,1-2-1-16,11-1 0 16,-4-6 0-1,4-3 0-15,17-3-1 16,-19 0 4-1,0 2-1-15,-4-3 1 16,-3-5 1-16,-4 0 1 16,-1 0 1-16,-4 1 0 15,0-4 0-15,-3 6 0 16,-8 0 0-16,-4-3 0 15,3 4-1-15,1 9 1 16,-2 1-1-16,-2 2 0 16,4-4 0-16,-3 6-1 15,12 4-1 1,0-5-1-16,-2 14-3 15,11-8 0 1,4-2-1-16,-3-3 0 16,9-7 1-16,5-1 0 15,1-2 2-15,-1 1 0 16,-4-2 0-16,-3 1-1 15,-5 7 1 1,-1-3-1-16,0-3 2 16,-4 0 2-16,-4-3 0 15,-3 0 0-15,1 2 0 16,-6-1 0-16,-2 3-1 15,2-1 0 1,-1 1 2-16,4 1 0 16,4 2-1-16,-1 4 1 15,1 2 0-15,4 5-2 16,2-3-1-16,2-1 0 15,2 0 0-15,0 1 0 16,-1-6 0-16,3-2 1 16,-3 0-1-16,1 1 1 15,0-4-1-15,-1 4 1 16,-6-1 0-16,0-1-2 15,-4 0-7-15,4-1-11 16,-5-1-18-16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7:48.7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140 17 0,'-1'6'41'0,"-10"-11"6"16,11 5 1-16,2 0 5 15,13-1 9-15,1-5-28 16,9-1-5 0,40-5 36-1,-36 5-39-15,30-13 3 16,-34 10-22-1,-4-3-4-15,-8 3-3 16,-6-3 0-16,-5-1 0 16,-11 3-1-16,0 2 0 15,-9 1 0-15,-11 8 1 16,-3 3 0-16,-2 9 2 15,-3 4 3-15,6 5 0 16,7 1 1-16,5 1-1 16,6 4 0-16,9-2 0 15,1 1-1 1,10-1-1-1,3 1 0-15,5-2-1 16,7-5-1-16,6-3-3 16,6-4-2-16,0-9-4 15,-3-2-5-15,3-4-4 16,-5-4-4-16,0-3-3 15,-5 1-3-15,-6-3-4 16,-4 0-2-16,-2 4-3 16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7:47.9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9 15 0,'12'-31'35'16,"-3"-12"11"-16,-9 43 12 16,0-9 12-16,1 5 7 15,1 2-22-15,2 4-3 16,2 13-8-16,0 26-12 15,1 7-7 1,-2 8-7-16,-1 0-6 16,-1 0-5-16,3-3-3 15,-2-7-4-15,1-6-4 16,-2-9-6-16,0-5-5 15,1-8-6-15,-4-5-6 16,0-10-3-16,-1-7-3 16,1-2-4-16,-2-12-3 15,2-8 0-15,-3-11 2 16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7:47.2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22 19 0,'18'-25'48'15,"-13"29"17"-15,-5-4 13 16,0 0 11-16,0 13 7 15,0 15-33-15,0 8-13 16,0 8-10 0,0 10-11-16,0 0-6 15,0 1-5-15,0-2-6 16,1-3-5-1,11-5-3-15,5-5-4 16,8-6-1-16,14-6-1 16,2-9-1-16,1-7 0 15,2-11 0-15,-5-7 0 16,-1-7 0-16,25-43-5 15,-43 13 3 1,-3-5-2-16,-10-1-2 16,-10 7 0-1,-7 12 3-15,-6 17 6 16,-9 16 5-16,-24 46 15 15,32-14-8 1,3 0-4-16,8 0-5 16,2 1-4-16,1-2-7 15,9-5-12-15,6-4-12 16,1-3-15-16,6-9-18 15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7:46.8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0 28 0,'-11'9'65'16,"15"8"14"-16,-4-17 10 16,0 4 9-16,0 3 4 15,-3 4-56-15,3-6-21 16,0 1-15-16,0-1-17 15,0-2-16 1,0-2-13-16,0-1-11 16,2-3-12-16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7:46.6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6 105 17 0,'-3'-15'38'0,"-17"-22"8"15,17 27 6-15,-6 0 9 16,0 0 8-16,-10-4-27 15,-3 7-2-15,-6 6-2 16,2 6-5-16,-4 13-9 16,1 10-4-16,8 13-6 15,6 10-5-15,4 2-1 16,5 4 2-1,1-1-1 1,5-4-3-16,5-5-1 16,8-5-1-16,5-8-3 15,11-6-3-15,3-3-2 16,-1-6-1-16,3-6-1 15,3-9-3-15,-3-5-4 16,-2-6-2-16,-1-5-4 16,-2-6-7-16,-5-5-6 15,-2-2-4-15,-3-5-2 16,-6 3-1-16,-4-9 2 15,-3-2 6-15,-3 0 6 16,-3 1 9 0,0-4 8-16,-2 5 11 15,2 5 10-15,0 7 12 16,0 8 10-16,0 4 50 15,0 27-43 1,0 13-3-16,5 10-9 16,1 13-8-16,-2 2-5 15,1 2-5-15,-4-3-3 16,-1-5-3-1,0-4-2-15,2-9 0 16,-1-8-1-16,-1-8-2 16,0-7 1-1,0-11-1-15,1-8 0 16,1-17 0-16,5-10 0 15,4-10-1-15,8-3 0 16,6 1 0-16,6 12-1 16,2 11 1-16,1 14 1 15,-1 12 0-15,-1 11 3 16,-7 7 1-16,-6 8 1 15,-6 3 0-15,-2 3-1 16,-4-3-2-16,-1-5-4 16,-2-4-4-16,-1-4-5 15,0-7-8 1,-1-3-10-16,2-4-13 15,0-5-15-15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25.0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5 0 24 0,'-14'8'56'0,"-4"0"13"16,18-8 5-16,-7 8 4 15,1 1 5-15,3 4-46 16,0 2-13-16,0-4-7 16,2-2-4-16,1-5-4 15,3-4-3 1,-2-1-5-16,-1-6-4 15,2-5-6-15,0-4-8 16,0 1-13-16,-4 5-18 16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22.9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39 18 0,'0'-40'45'16,"0"40"18"-16,0 0 16 15,0 0 7-15,0 3 0 16,0 3-42-1,0-3-28-15,0 0-35 16,0 7-28-16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19.6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0 27 0,'-3'-1'65'16,"3"-8"9"-16,0 9-3 15,0 0-6-15,0 0-10 16,0 0-72-1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18.1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1 105 17 0,'-38'11'40'0,"34"-11"12"15,4 0 13-15,0 0 7 16,0 0 7-16,3-3-26 15,10-3-4 1,35-20 31 0,-8 15-46-16,-1 0-6 15,-1-4-11-15,-5 5-14 16,-3-3-17-16,1 2-21 15,-3 1-22-15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17.2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 72 17 0,'-24'7'40'0,"11"-4"13"15,13-3 15-15,0 0 9 16,0 4 5-16,0 1-27 15,9-2-5-15,11-5-7 16,7-1-8-16,14-4 0 16,9-3-3-16,1-2-8 15,-1 2-13 1,-5-1-15-16,-1 1-17 15,-1 0-18-15,-1-1-18 16,-2 3-17-16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48.8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 42 0,'0'-6'35'16,"0"6"6"-16,0 0 7 15,1-2 7-15,2 2-21 16,2 3 0-16,-2 3-3 15,-2 3-5 1,1 4-4-16,4 3-5 16,-1 7-6-16,3-1-3 15,-2-2-1-15,0 1-3 16,0-2-3-16,-2 0 0 15,0-4 0-15,1-2 1 16,-1-3 0 0,-1-2 0-16,-3-4 0 15,5 1-1-15,-4-2-3 16,-1-3-1-16,0 0-3 15,2-2-7-15,-4-1-11 16,2 2-18-16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17.0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72 16 0,'-16'-34'37'16,"13"-4"10"-16,0 38 13 15,2 0 13-15,1 4 9 16,0 7-25-16,1 3-4 16,5 7-5-1,5 6-11-15,3 4-7 16,11 2-4-16,1 3-6 15,-2-2-6-15,2 5-4 16,0-2-6-16,-4-4-6 16,-1 0-8-16,-2-6-5 15,0-5-7-15,-6-4-6 16,-1-7-5-16,-7 0-3 15,-5-8-2-15,3-6-3 16,-6-3-1-16,-4-3-2 16,1-6 3-1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16.7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5 59 61 0,'19'-41'59'16,"-19"35"14"-16,0 0 12 15,0 3 8-15,0 0-25 16,0 5-9-16,-7 13-11 16,-2 14-9-16,-9 6-5 15,-2 7-9-15,-5 3-8 16,-8 7-6-16,-2 1-4 15,-2-2-7-15,3-5-6 16,8-8-5 0,5-7-7-16,8-12-10 15,1-2-9-15,5-13-8 16,2-10-8-1,3-6-8-15,3-13-6 16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25.3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36 15 0,'-3'-1'33'16,"6"-2"8"-1,-3 3 6-15,3-1 8 16,1-6 9-16,2-3-21 15,0 3-1-15,-2 1 2 16,-1 5 1-16,-2 2-2 16,-2 1-4-16,-5 2-5 15,6 0-5-15,0 0-10 16,0-1-9-16,0-3-8 15,0 0-10-15,0 0-13 16,0 0-13-16,0-1-24 16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24.7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7 36 13 0,'26'-20'37'15,"-11"6"18"1,-21 12 92-1,0 1-59-15,-9 1-22 16,-13 9-17-16,-2 7-7 16,2 4-9-16,3 1-9 15,9-2-7-15,4-4-7 16,9-1-8-1,9 0-10-15,4-1-5 16,11 3-1-16,12 0-2 16,5 2 1-16,1-2 0 15,-4 3 1 1,9 21-4-1,-35-20 17-15,-4-2 6 16,-3 2 6-16,-9-5 3 16,-4 0-1-16,-2-2-4 15,-7-9-3-15,-2-2-5 16,0-4-5-16,3-5-3 15,-1 3-4-15,4-8-6 16,5-1-7-16,3-2-6 16,2-1-8-16,8 1-10 15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23.8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97 18 0,'31'28'43'16,"-16"0"12"-16,-15-28 9 16,4 2 7-16,2-1 6 15,0 1-33-15,4-2-10 16,4 0-8-16,2-5-6 15,2-4-3 1,1-5-3-16,-6-3-2 16,-1-3-3-16,-5-7-3 15,-3 4-1-15,-4 2-2 16,-4 5 1-16,-2 9 1 15,-7 7 1-15,-5 11 2 16,-4 8 1-16,2 8 0 16,2 10-3-16,3-3-1 15,8 4-1-15,5-3-2 16,4 2-3-16,7-2 0 15,-2-2 1 1,11-7-1-16,5-5-2 16,4-8-3-16,4-7-6 15,-2-4-7-15,2-7-8 16,-2-7-8-1,-2-2-7-15,-5-4-4 16,-3 0 0-16,-6-4 4 16,-4-3 8-16,-5-1 8 15,-2-1 12-15,-2 1 11 16,3 2 13-16,1 4 11 15,-2 3 10-15,1 6 9 16,-2 2 3-16,1 12-1 16,1 14-4-1,0 13-5-15,-3 1-5 16,1 7-7-16,-1 2-3 15,4-3-2-15,-1-2-6 16,3-9-4-16,-1-5-3 16,5-3-2-16,3-8-5 15,2-10-2-15,3-9-3 16,-1-4-3-16,2-11-2 15,-8-11 1-15,0-3 1 16,1-4 3-16,-6 1 3 16,7 7 5-1,-5 8 4-15,0 8 4 16,-5 8 4-1,0 14-1-15,2 13 0 16,-1 8-1-16,-1 3-2 16,2 4-2-16,8 2-2 15,-3 0 2-15,3-8-2 16,8-1 0-16,2-4-2 15,7-8 0-15,4-9 1 16,1-1-1-16,-1-7 2 16,3-12 1-1,-5-5 0-15,9-42 2 16,-34 26-5-1,-9-6-1-15,-9 4-3 16,-1 2-1-16,-26-21-12 16,22 39 2-1,3 6-6-15,-2 4-8 16,6 2-8-16,3 1-8 15,3 1-8-15,2 4-5 16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22.7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7 0,'16'13'40'16,"-3"4"13"-1,-13-13 11-15,0 0 8 16,1 17 7-16,-1 8-27 16,0 8-7-16,0 1-7 15,0 3-7 1,2-1-6-16,1 14 0 15,1-36-30 1,-4-2-13-16,3-9-12 16,0-5-12-16,-2-17-15 15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22.5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107 14 0,'-4'-17'34'15,"7"-3"11"-15,-3 20 14 16,0 0 12-1,0 0 9-15,7 9-23 16,3 7-5 0,0 11-8-16,5 4-13 15,-3 4-11-15,-2 5-4 16,-1-5-6-16,-2 0-5 15,-2-8-3-15,-2-1-3 16,0-13 0-16,-2-6-3 16,3-9-1-16,2-12 1 15,3-9 1-15,3-7 4 16,-2-6 3-16,3-4 3 15,5-1 2-15,-2 3 2 16,3 4-1 0,0 3-4-16,0 6-9 15,-6 6-11-15,-2 3-13 16,-4 4-16-16,0 2-16 15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22.2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189 14 0,'-9'-1'33'15,"9"-4"9"-15,0 5 9 16,2 0 7-16,1 0 8 16,4 0-22-16,12-1-3 15,6-1-3-15,6-6-5 16,-2-6-7-1,-3 0-7 1,-7-4-5-16,-2-4-9 16,-6-3-7-16,-10 1-3 15,-5-1-2-15,-8 6 1 16,-9 10 3-16,-8 8 6 15,-5 14 8-15,2 11 5 16,10 5 2-16,5 6 1 16,8 2-4-16,9 4-3 15,8-8-4-15,8-1-2 16,11-1-2-16,3-6-1 15,4-6-3 1,5-4-7-16,0-5-9 16,-3-10-10-16,1-4-14 15,-8-8-13-15,-1-1-13 16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21.8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156 20 0,'-6'-21'47'15,"20"10"11"-15,-14 11 9 16,0 6 5-16,3 19 4 16,-2 14-38-16,3 13-10 15,4 8-6-15,2 8-8 16,2 2-3-16,-2-7-2 15,-3-2-4-15,2-4-6 16,0-5-3-16,1-11-1 16,-2-10-3-1,-2-8-1-15,-2-11 1 16,-2-9 1-1,-4-12 1-15,-2-9 2 16,-1-10 2-16,-7-10 1 16,1-7 1-16,-3-4-1 15,0-4 1-15,2 3 2 16,3 2 1-16,-4 1 2 15,6 0 2-15,-1-1 1 16,8 3 0-16,6 1 1 16,7 1-2-1,6-5 1-15,49-24 3 16,-28 42-9-1,-1 12-3-15,-2 11-2 16,-4 10-1-16,-6 12 1 16,-7 8 2-16,-9 10 2 15,-3 0 3-15,-8 9 4 16,-11-3 2-16,-3 1 0 15,-4-2 0-15,-8-2 0 16,-8-6-1-16,-4-3-2 16,5-4-3-1,2-2-1-15,-11 6-3 31,24-19-4-31,14-3-1 16,8 2 1-16,9 0 1 16,8 5 4-16,10 1 5 15,8 2 5-15,10 0 3 16,0 4 2-16,0-1-2 15,0 2-3-15,-3-1-9 16,-11 3-7-16,-1-7-8 16,-2 1-6-16,-8-1-9 15,-7-5-8 1,-4-2-6-16,1-5-8 15,-10-3-5-15,5-9-2 16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20.7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5 18 0,'28'50'52'0,"-25"9"16"16,-3-52 5-16,0 7 4 15,2 14 5-15,-1 3-32 16,-1-2-25-1,2-1-2-15,-1-1-1 16,2-5-5-16,0-9-5 16,-3 5-3-1,1-24-9 1,-1 0-2-16,0-14 1 15,3-16 1-15,6-4 2 16,6-8 0-16,7-1-1 16,22-25 1-1,-18 58-3-15,1 11-4 16,-2 19 0-16,-9 6-1 15,6 10-2-15,-6 4 0 16,-2 4 1-16,1-5 1 16,1-4 0-1,2-4 0-15,2-8 1 16,-2-6 1-16,-3-8-1 15,-1-10 1-15,1-8 0 16,-2-8 2-16,-1-8 2 16,0-2 2-16,-1-5 4 15,3-1 0-15,2 1 1 16,0 7 0-1,3 4-1 1,0 11 1-16,1 9 1 16,-2 8 1-16,-3 7 1 15,16 17 7 1,-17-8-14-16,-1 3-2 15,11 15-1 1,-12-19 0-16,-5-1 2 16,0-3-1-16,-4-3 1 15,0-3-2-15,0-2-1 16,-1-1-3-16,-1-2 0 15,-1 1-1-15,0-4-3 16,0-5 0-16,0-6-2 16,-3-8-4-16,-4-3-3 15,-4 1-4 1,-6 4 1-16,-5 7 3 15,-6 13 6-15,-1 11 9 16,-1 12 7-16,4 8 6 16,4 4 2-16,9 4-2 15,4-5 0-15,5 5-1 16,7-9-3-1,1-6-1-15,6-9 0 16,5-9-3-16,5-9-4 16,1-10-1-16,-1-7-3 15,-2-7-1-15,-2-5 0 16,-1 2 2-1,2-11 7 1,-9 34 4-16,-1 15 1 16,2 21 1-16,0 9-1 15,-1 12-4-15,0 3-4 16,4 7-2-16,1 5 1 15,-3-1 0-15,-3-6 0 16,-5-7 1-16,-8-11 1 16,-3-8-1-16,-4-7 0 15,-8-7 1-15,-5-7 1 16,-5-6 2-16,0-6-1 15,-1-3-4 1,-3-6-7-16,1 2-9 16,2-2-12-16,3 2-15 15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11.6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5 130 15 0,'23'-15'36'0,"5"-3"60"16,-26 10-39-1,-2-6 4-15,-2-3-27 16,-4-4-6-16,-12 2-5 15,1 6-4-15,-4 10-3 16,-10 7-4-16,-1 10-4 16,10 5-3-16,1 0-4 15,6 4-2-15,13-4-3 16,4-1-1-16,3-2-3 15,1-10 0-15,10-3-3 16,2-7 0 0,1-2 1-16,1-3 4 15,1 2 7 1,0 5 9-16,-5 9 10 15,1 11 6-15,-3 4 3 16,-2 4-1-16,-8-1-6 16,2-3-8-16,-2 6-7 15,-1-7-9-15,0-5-11 16,2-1-15-16,-4-6-20 15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19.5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61 0,'10'25'59'0,"-10"-19"14"16,0 10 8-16,2 8 6 15,1 2-29-15,1 6-12 16,0 6-14 0,3-3-10-16,0 27-8 15,-5-39-27 1,-2-5-17-1,-2-5-18-15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19.3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16 0,'0'4'41'0,"11"20"17"15,-13-17 13-15,4 9 8 16,1 6 5-16,2 6-29 16,1 2-13-16,0 4-15 15,-3 1-9-15,0-3-5 16,-3-7-3-16,3-7-2 15,-1 0-4 1,-1-12-1-16,-2-8-2 16,1-5 0-16,0-14-2 15,1-10 0-15,5-7 1 16,4-3 0-1,8 2 0-15,2 7 1 16,5 11 2-16,2 13-1 16,-3 11 1-16,-7 10-2 15,1 7-1-15,-9 5-5 16,-3 5-4-16,-2 4-5 15,0 0-5 1,1-2-7-16,-2-6-5 16,-2-5-5-16,-1-6-10 15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19.0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51 15 0,'2'16'35'15,"14"-1"8"-15,-16-15 8 16,0 0 9-16,3 0 8 15,8 0-23-15,4 0-2 16,8-5-3-16,2 0-7 16,2-12-7-16,-5-3-7 15,-2-5-8 1,3-29-5-1,-18 29-6-15,-8 4 1 16,-4 11 2-16,-7 11 3 16,-2 11 2-16,-3 10 2 15,2 9 0-15,5 1-1 16,3 5-2-1,6 0-5-15,6-2-1 16,3 0-2-16,6-9-2 16,2-4-3-16,7-2-4 15,2-6-5 1,2-8-8-16,3-4-7 15,0-13-11-15,-1 0-12 16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18.6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7 15 0,'10'-1'39'0,"-13"19"14"16,5-18 12-16,-2 4 11 15,4 15 7-15,3 8-27 16,1 1-10-16,5 3-10 15,0 2-10-15,5 0-8 16,1-1-5 0,-7-1-6-16,-3-3-2 15,-1-7-4-15,0-2-3 16,-5-9-1-16,1-1-1 15,-4-13-1-15,3-5 1 16,3-12 1-16,1-8 4 16,-1-8 2-16,2-4 4 15,3-4 0-15,1 1-1 16,-1 7-1-1,2 7-6-15,-1 7-9 16,-4 6-10 0,0 5-10-16,1 6-11 15,1 2-14-15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17.9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4 85 16 0,'-31'5'37'0,"-3"1"10"16,31-8 8-16,0 4 9 16,2-2 6-16,-2 0-28 15,3 0-5-15,3 1-5 16,8 0-4-16,3-1-2 15,8 0-3-15,6-4-2 16,3-3-3-16,1-1-8 16,-4 0-12-1,-2 0-12-15,-3-1-10 16,-3 0-10-16,-4-4-9 15,-2-1-5-15,-1-4-3 16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17.6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1 20 0,'31'-50'115'16,"-31"47"-41"-1,0 3 8-15,0 0 7 16,0 17-35-1,0 2-14 1,0 15-4-16,2 69 20 16,-2-47-36-1,0 0-4-15,0 0-4 16,4-2-5-16,1-4-3 15,8-7-2-15,-7 0-2 16,1-10-1-16,5-6 0 16,3-2-2-16,-4-9 1 15,6-4-1-15,-3 0 0 16,1-5 1-1,6-7 0-15,26-13 0 16,-16 1-2 0,1 0-3-16,-1 2-4 15,0-2-6-15,0-1-6 16,0-3-6-16,-3-2-6 15,0 2-4-15,-5 1-8 16,-2 0-6-16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32.4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55 63 0,'-21'3'61'0,"21"-3"11"16,0 1 10-16,14-1 9 16,8-4-25-1,39-6 31 1,-27 1-64-16,0-1-13 15,-5 1-24-15,-4 2-28 16,-2-3-26-16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32.2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9 18 15 0,'3'-17'37'15,"28"29"15"-15,-31-12 18 16,0 0 15-16,-1 13 11 15,-17 7-22-15,0 5-10 16,1 3-16-16,3-1-17 16,9-5-15-16,6-7-11 15,14-2-8 1,13-3-3-1,13 1-2-15,7-1-3 16,0 2 0-16,-9 1 2 16,-8 5 0-16,-9-1 2 15,-5 2 3-15,-13 2 3 16,-8 0 2-16,1-4 3 15,-5-2-1-15,-6 0 0 16,-3-2-2-16,-11-3-5 16,-1-5-7-16,-5-2-7 15,5-2-5 1,-2-2-3-16,1-4-4 15,11-2-2-15,4-5-5 16,5-4-5-16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31.7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4 0,'22'19'59'0,"-12"5"15"15,-11-14 7-15,1 8 4 16,0 10 5-1,0 5-46-15,0 1-19 16,0 2-8-16,0-4-5 16,0-2-3-16,0-4-5 15,0-1-5-15,-3-1-5 16,3-7-6-1,0-3-7-15,-2-4-7 16,2-4-8-16,2-2-5 16,-2-4-4-16,0-4-1 15,0-1 2-15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31.4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9 0 19 0,'-4'29'58'16,"-3"36"25"-16,1-45 8 15,0 17 3-15,-1 13 4 16,-2 15-35-16,-1 4-36 16,-2 2-8-16,0-4-1 15,0-4-3-15,-2-4-4 16,2-4-6-1,0-5-6-15,1-9-6 16,2-7-8 0,3-6-7-16,5-9-6 15,2-7-7-15,-1-8-5 16,0-8-8-16,0-7-9 15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11.2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34 15 0,'-26'10'34'0,"26"-20"9"16,-3 10 9-16,0 0 9 15,3 0 6 1,0 0-26-16,0 0-6 15,6 0-4-15,6 0-8 16,1 0-8-16,6 0-4 16,1-2-4-16,5 2-5 15,0-6-8 1,-2-4-7-16,0 3-11 15,-4-2-13-15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31.2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97 17 0,'-6'11'53'16,"3"-17"21"-16,0 6 2 15,3-8 1-15,0 8 0 16,1-8-31-16,2-9-35 16,8-3 1-1,6-2 1-15,5 6 1 16,5 6-1-16,2 8-5 15,2 12-6-15,-4 15-5 16,-8 9-1-16,-4 4 0 16,-8 4 1-16,-1-2 3 15,-11-6 3-15,-3-2 2 16,-9-3-2-16,-5-2 1 15,-1-8-2-15,-1-8-2 16,1-5-2-16,2-9-2 16,2-10 1-16,4-6 0 15,6-9 0 1,6-1 1-1,8 1 1-15,7 2-1 16,7 8 1-16,4 9 0 16,8 8 1-16,4 11 1 15,-2 3 1-15,4 2-2 16,-5 1-6-16,-4-6-7 15,2 1-10-15,-5-6-10 16,5-2-6-16,-2-7-3 16,-1-5-1-16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30.7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57 16 0,'-3'-38'39'15,"14"16"10"-15,-11 22 12 16,0 0 12-16,4 0 10 15,2 12-25-15,-3 20-7 16,1 11-8-16,1 7-10 16,-1 3-11-16,1 0-9 15,-2-9-7-15,-3-6-6 16,1-5-9-1,-1-10-9-15,-1-7-10 16,1-7-15-16,0-10-16 16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30.0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280 16 0,'-3'-6'38'15,"3"7"13"-15,0 1 12 16,1 13 7-16,-1 4 5 16,0 4-27-16,0 4-11 15,0 1-10-15,0-2-6 16,0-1-4-16,-1-4-2 15,-1-5-2 1,2-9-4-16,0-4-2 16,0-3-4-16,0-6-2 15,0-13-2-15,0-12 1 16,5-4-1-16,-1 0 0 15,6 4 0-15,7 10 0 16,2 9-1-16,3 12-2 16,-1 14-1-16,-4 8 0 15,1 4-1-15,-2 4-3 16,0-1-1-16,0-4-3 15,2-6-4-15,1-4-5 16,2-8-1 0,-1-8-2-16,1-8 2 15,1-6 3-15,0-7 4 16,-4-4 6-1,-5-8 7-15,3 2 8 16,1 1 6-16,-1 7 5 16,4 9 5-16,-3 9 3 15,2 12 0-15,-3 11-3 16,-3 2-4-16,-2 1-3 15,-3 5-4-15,1-4-3 16,0-2-4-16,1-3-3 16,-2-5-2-1,-5-3-3-15,0-5-2 16,1-4-1-16,-7-8-2 15,0-4-2-15,2-11 1 16,-10-4 3-16,-2 0 0 16,1 8 1-16,-8 5 6 15,-1 6 6-15,-3 14 2 16,1 11 2-16,-1 7 0 15,2 4 2-15,5 2-4 16,3-1-3-16,7 0-1 16,6-4-3-16,8-4-2 15,3-6-3 1,8-7 0-1,5-6-1-15,5-8 1 16,0-2-1-16,0-7 3 16,-3-6 0-16,-4-9 0 15,-3-6-1-15,-4-7 0 16,-2-15 0-16,-3-12 0 15,-5 2 2-15,-1 12 3 16,-3 11 7-16,-1 15 9 16,-1 21 7-16,1 28 3 15,-3 21 1-15,-1 14 0 16,5 6-7-1,0 0-7-15,22 49 7 16,2-66-17 0,8-6-7-16,14-10-7 15,10-11-11-15,3-9-12 16,1-12-16-16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29.1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7 154 12 0,'-3'-7'30'16,"12"9"7"-16,-9-2 9 15,0 0 6-15,0 0 8 16,0-2-19-16,0-10-5 16,-1-5-6-1,-1-4-5-15,-5-4-5 16,-6 3-4-16,1 0-3 15,-1 3 0-15,-2 11 1 16,-3 7 0-16,0 16-3 16,1 11-3-16,2 11-3 15,3 6-3-15,6-2-3 16,3 0 0-1,5-1-1-15,4-8-2 16,0-5-1-16,4-10-2 16,8-3-2-16,1-13-2 15,1-8-1 1,3-6 2-16,-3-10-1 15,-1-8 0-15,-3-4 1 16,-1-8 2-16,-3 5 1 16,-3 3 3-16,0 13 6 15,-5 1 5-15,-1 17 3 16,0 8 2-16,0 11 3 15,0 8-1-15,0 5-4 16,6 2-3-16,2 1-1 16,1-3-4-16,3-3-6 15,13 10-25 1,-12-23-3-1,2-9-13-15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27.8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3 65 17 0,'41'-21'45'0,"-5"-14"14"15,-36 29 10-15,0 6 9 16,0 0 10 0,-10-4-29-16,-11 4-14 15,-14 4-3-15,-9 10-3 16,5-1-7-16,3 6-9 15,8-2-5-15,11 2-11 16,7-3-12-16,23-1-9 16,9-3-4-16,12 2-4 15,5 3-2-15,1 0 1 16,-5 1 2-16,0 2-1 15,-11 1 0-15,-8-1 3 16,-7-1 6-16,-6 2 5 16,-5-4 6-1,-11 7 13 1,3-18-2-1,-2-2 2-15,2-7-1 16,1-7-1-16,3-6 0 16,3-3-1-16,6-8-1 15,3 1-1-15,1-3 0 16,5-4 1-16,4 4-1 15,0 0-1-15,0 1 0 16,-2 5-5-16,-4 4-7 16,-3 5-8-1,-1 3-9-15,-1-1-14 16,-1 3-20-16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27.2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0 0 21 0,'6'8'56'15,"-21"10"19"1,15-3 97-1,0 25-78-15,0 17-38 16,0 9-23-16,-3 8-9 16,-1 1-3-16,0-2-4 15,-2-1-5 1,-3-6-6-16,-10 40-13 15,13-63-5-15,3-12-6 16,2-6-6-16,-2-8-6 16,2-6-2-1,-1-5-3-15,4-9-4 16,-2-3-5-16,1-4-2 15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26.9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98 14 0,'2'0'30'0,"-7"0"8"15,4 0 7-15,-2-2 9 16,1 4 9-16,1-4-19 16,-1 4-1-16,2-2-2 15,0 0-5-15,-1 0-7 16,1-2-7-16,0-11-5 15,7-2-4-15,1-7-5 16,6-1-3-16,4 8-4 16,4 7-4-16,0 9-2 15,-1 12-1 1,-2 11 1-1,-7 3 0-15,-3 7 1 16,-5 0 2-16,-5 4 2 16,-4 0 2-16,-2-3 0 15,-6 0 2-15,-5-5 0 16,1-7 0-16,1-5-2 15,1-7-1-15,4-3-2 16,2-11-1-16,0-9-3 16,6-3 1-16,6-4 0 15,1-4-1-15,1 1-1 16,9 4 3-1,4 8 1-15,5 4 1 16,-1 9 0-16,2 3 0 16,-4 3-4-16,-3 1-6 15,0 0-10-15,-1-1-10 16,0-4-12-16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4:26.1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62 12 0,'2'-40'31'0,"3"-5"9"15,-5 32 9-15,0-6 10 16,0-2 11-16,1 4-17 15,2 8 0-15,4 10-2 16,-1 20-3-16,-1 7-7 16,0 8-8-16,0 5-8 15,1-2-9 1,1 1-6-1,-1-2-4-15,-2-5-4 16,2-2-5-16,-2-6-4 16,-2-6-4-16,1-4-5 15,-2-5-4-15,1-4-4 16,-4-3-6-16,2-5-8 15,-3-4-14-15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7:08.6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15 51 0,'4'-4'55'15,"1"2"18"-15,1-2 17 16,7 4 11-16,13-1-19 16,14-8-13-16,9 0-17 15,2-1-18-15,0-1-14 16,1-2-16-16,-2 1-15 15,-6 2-13-15,-6 0-12 16,-3-1-14-16,-4 2-17 16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7:06.7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5 62 17 0,'-30'-10'39'16,"8"17"8"-16,20-7 7 16,1 0 7-16,1 0 7 15,0 0-31-15,1 0-4 16,7 0 0-16,9-4-5 15,12 1-6-15,6-2-5 16,11-3-4-16,1-3-13 16,2-5-18-16,-2 4-17 15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11.0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3 20 0,'32'-1'53'0,"-26"18"13"15,-6-17 2 1,0 3 2-16,3 16 2 15,0 7-37 1,2 31-9 0,0-24-14-16,3-5-3 15,-1-5-4-15,-3-2-4 16,2-5-4-16,-4-1-5 15,0-5-5-15,1-1-6 16,-1-3-8-16,-2-4-8 16,1-4-5-16,-1-2-2 15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7:08.3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8 35 22 0,'26'-22'54'16,"-11"8"16"-1,-15 14 18-15,-3 2 11 16,-11 13 4-16,-7 9-43 16,-3 6-14-16,1-2-16 15,4-3-16-15,5-6-9 16,6-3-6-16,12-6-7 15,8-3-8-15,16-1-4 16,7 5 0-16,11 3 3 16,-5 2 5-16,0 5 7 15,-3 4 8-15,-11 4 8 16,-6 0 4-16,-17-4 2 15,-7-3 2 1,-23 25 11 0,-1-25-21-16,-4-6-4 15,-7-1-5-15,1-3-7 16,0-6-10-1,2-9-9-15,4-8-10 16,4-5-12-16,7-1-10 16,2-7-8-16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7:07.9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92 12 0,'-21'-10'43'0,"26"17"25"15,-7-7 8-15,2 0 5 16,0 0 3-16,0-2-22 15,0 2-34-15,8-7-12 16,1-6-3-16,8-2-5 16,5-1-4-16,6 3-2 15,5-1-1-15,1 6 0 16,-3 8-1-1,-3 3 1-15,-6 10 0 16,-5 7 3-16,-6 7 1 16,-11 4 1-16,-5 0 2 15,-8 1 3-15,-8 1 2 16,-2-7 0-16,-4-1-1 15,2-9-1-15,-1-4-4 16,5-6-6-16,5-5-8 16,10-5-5-16,7-5-5 15,4 2-4-15,8-2-2 16,12 0 1-1,5 5 2 1,5 7 5-16,3 4 3 16,-2 8 7-16,-7 1 6 15,-4 5 8-15,-9 5 5 16,-7 2 3-16,-7 1 3 15,-14-4-2-15,-7-1-5 16,-6 0-5-16,-6-4-3 16,0-7-4-16,-5-4-5 15,7-4-5-15,2-8-7 16,4-5-9-16,8 0-8 15,9-4-8 1,5-3-9-16,7 2-4 16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7:07.2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1 107 18 0,'-34'7'43'0,"5"-5"11"16,29-2 7-16,0-3 5 15,0-6 2-15,0-6-34 16,3-4-14-16,12-3-7 16,7 3-4-16,4 0 1 15,6 8 0 1,2 13 1-16,-6 13 2 15,-4 10 0-15,-3 8-3 16,-11 10-1-16,-2 6-2 16,-8 2-1-16,-5-1 0 15,-5 0-1-15,-2-1-1 16,-7-6-2-16,-1-8 0 15,-4-8-3 1,-1-14-3-16,2-12-3 16,1-10-3-16,4-11-5 15,7-8-1-15,2-9 0 16,7 2 1-16,5 2 3 15,6 8 4-15,3 11 6 16,7 12 7 0,4 5 6-16,4 9 5 15,-2 4 2-15,-2 2-3 16,5-2-3-16,1 2-8 15,5-8-12-15,-4-4-12 16,1-8-14-16,1-2-14 16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7:06.5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5 93 15 0,'-26'8'37'15,"13"1"13"-15,13-10 13 16,0 1 11-16,0 0 6 15,0 0-24-15,14-5-9 16,10-2-10-16,4 0-13 16,6 0-7-1,6 1-5-15,2-3-6 16,1 1-5-1,-5-1-7-15,-1 0-9 16,-7 2-8-16,-4-2-7 16,-7-1-9-16,-3 1-7 15,-7 2-3-15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7:06.3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34 0,'20'13'76'0,"-17"10"11"15,-1-18 3-15,1 11 5 16,-3 2 5-16,0 16-65 15,4 5-15-15,-2 5 2 16,3 5-2-16,-3-2-6 16,1-3-2-16,1-1-2 15,2-5-4-15,0-1-5 16,1-7-2-16,1-3-2 15,0-2-1 1,7-7-1-16,3-4-2 16,4-5-1-16,-3 0-2 15,8-6-4-15,1-6-5 16,-1 0-5-1,1-7-4-15,-1-7-5 16,-3 4-1-16,-4-4 0 16,-5-3 4-16,-3 3 3 15,-5 4 4-15,-4-4 1 16,-2-2-2-16,-5 2-4 15,-2 1 0-15,-1-1 2 16,-1 4 7-16,-3 1 11 16,-7 2 9-1,-2 1 7-15,-2-4 0 16,-3 1-6-16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7:05.8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1 15 0,'22'33'45'15,"-28"8"15"1,6-35 4 0,0 4 5-16,0 8 4 15,0 4-30-15,0 1-24 16,0-2 0-16,0-3-2 15,0-11-5-15,0-1-2 16,0-6-1-16,0-15-4 16,0-7-2-16,6-18-1 15,7-8 0-15,8 2 3 16,7 6 1-16,6 10-1 15,-3 15 1-15,-2 16 0 16,-5 17-2-16,-8 11-2 16,-6 2 0-1,1 3-1-15,-3 0-4 16,1-9-9-16,5 3-7 15,0-10-7-15,1-11-10 16,3-1-7-16,5-5-7 16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7:05.4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0 15 0,'13'-10'38'16,"-13"13"15"-16,0-2 15 15,1 11 10-15,1 10 3 16,2 11-28-1,-4 4-12-15,0-1-14 16,3-2-15-16,0 0-7 16,3-4-3-16,-2-6-9 15,-1-8-12-15,7-10-14 16,-4-5-17-16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7:04.8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2 105 12 0,'53'-36'39'16,"-29"-9"21"-1,-24 45 10-15,0-10 95 16,-6 1-101-1,-9 2-23-15,-16 7-8 16,-8 10-5-16,-6 9-5 16,0 6-2-16,4 2-4 15,4-2-6-15,9-4-9 16,15-2-10-16,14 1-7 15,20-2-7 1,10-3-3-16,14 2-2 16,5 4 4-16,5 1 5 15,-2 6 4-15,-5-4 4 16,-8 5 4-16,-11 5 3 15,-10 0 3 1,-6-2 2-16,-8-1 0 16,-7-6 0-16,-7-1 0 15,1-5 0-15,-10-10-1 16,0-3-1-16,2-2 2 15,3-7 1-15,4-9 0 16,5-5 1-16,5-8 0 16,4-8 1-16,6-2 2 15,7-3 1 1,23-38 9-1,-25 40-8-15,-4-1-2 16,-3 3-2-16,-8 3 0 16,-6 3 0-16,-9 6 0 15,-3 6 0-15,-7 6-1 16,-2 4-2-16,2 3-8 15,7 3-10-15,3 1-15 16,8-1-21-16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7:04.2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50 16 0,'-3'19'44'0,"3"-22"15"16,-2 3 8-16,2 0 6 16,0-1 6-16,6-2-27 15,3 1-16-15,9-2-5 16,6-3-6-1,3-2-4-15,-1 5-8 16,1-3-10-16,-1 0-11 16,-2-1-10-16,-4 1-10 15,1 0-15-15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7:04.0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20 12 0,'-24'-19'33'16,"34"25"13"-16,-10-6 11 15,-1 0 11-15,1 0 7 16,0 3-21-16,0 2-9 15,0 4-6 1,0 9-6-16,0 6-4 16,0 6-2-1,0 49 18 1,0-31-30-16,-2 8-4 15,2-1-4-15,0 3-3 16,0-2-1-16,0-10-3 16,0-6-1-16,8-6-2 15,-1-8-1-15,8-7-1 16,5-5 2-16,8-7 0 15,3-7 2-15,6-9 0 16,-8 0-1-16,0-14-2 16,-2-7 0-1,-7-7-1-15,-5-4 1 16,-3 1 1-16,-11 4 1 15,-2 9 2-15,-2 7 0 16,-3 8 1-16,-9 13 0 16,-2 12 1-16,1 12-1 15,-2 5 0-15,5 7-1 16,2 1 0-16,4 2-1 15,6-5-4 1,4-5-6-16,2-4-6 16,1-5-7-1,12-10-8-15,5-5-5 16,-2-9-7-16,10-7-5 15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10.8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9-1 16 0,'-17'1'42'16,"5"20"15"-16,12-21 10 15,-2 16 5-15,-8 14 2 16,-6 2-30-16,0 9-16 16,-3-4-14-16,-1 0-7 15,1-6-4-15,5-2-7 16,0-4-8-1,7-7-9-15,4-8-10 16,5-2-13-16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10.6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4 0,'12'10'37'15,"-12"1"13"-15,0-11 7 16,7 1 8-16,0 11 4 16,5 7-26-16,7-3-12 15,5 6-7-15,2-2-7 16,4 1-6-16,0-4-4 15,-2-2-6-15,0-2-8 16,-3-4-5 0,-4-2-9-16,-7-1-11 15,-2-3-10 1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10.4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55 19 0,'-11'-5'43'15,"11"5"4"1,0 0 5-16,0 0 5 16,2 0 6-16,-1-3-35 15,2-3-4-15,7-4-2 16,10-3-5-16,5 3-6 15,4 1-5-15,1 9-3 16,0 7 0-16,1 6-1 16,-4 5 0-16,-4 4-1 15,2 3-1-15,-5 3 1 16,-7 0-1-16,-3 5 0 15,-5-1 1 1,-10 0-1-16,-5-2-1 16,-6-1 0-16,-5-4 1 15,-7-3-1-15,0-3 3 16,2-7 0-16,2-6 1 15,6-1-1-15,7-7-2 16,5-7 0-16,9-5-2 16,3-6-1-16,2 4 0 15,7 1 3 1,3 8 1-16,5 4 2 15,1 0 1-15,-2 9 0 16,0 4 0-16,0 2-4 16,0-2-5-16,0 1-7 15,-3-2-6 1,-4-5-9-16,-3 2-11 15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09.8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0 15 0,'-18'20'36'15,"10"-16"8"-15,9-4 8 16,1 5 9-16,2-1 6 15,8 0-26-15,-2-1-8 16,6-3-8 0,5 0-7-16,-1-4-11 15,-3 0-11-15,3-2-9 16,2 4-9-16,3-2-10 15,-5 1-8-15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8:06.3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5 159 12 0,'-10'12'25'0,"4"-24"1"16,6 12 1-16,-2 0 2 16,1-3 4-16,-4 3-21 15,2 0 5-15,1 0 6 16,-1 0 4-1,1 0 1-15,-2 3-1 16,-8 0-5-16,-1 1-7 16,-3-1-5-16,-5 6-4 15,-2 1-3-15,1-1 0 16,-2-2 1-1,2 0-1-15,3-4 0 16,-1-1-2-16,5-1-2 16,2 1-2-16,10-1-1 15,-1-2-1-15,4-2-2 16,4-3 2-16,-1 0 0 15,10-6 2-15,6-2 2 16,5-2 1 0,-1-6 2-16,-1 3-1 15,0 4 1-15,-4-2 0 16,-2-2 1-16,-2 0 1 15,4 6 0-15,-5-2 1 16,-1 2 1-16,-2 6 0 16,0 4 1-16,-1 1 1 15,3 7 0-15,1 1 1 16,-3 7 0-16,2 3 0 15,3 4 1-15,-4 2-1 16,3-3 1-16,-1-1-2 16,-3-1-2-16,-1-2-4 31,-2-5-5-31,0-3-9 15,-5-1-10-15,-1-5-15 16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09.6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6 17 0,'10'1'44'0,"-19"-8"13"16,9 10 2-16,3 1 6 16,6 0 6-16,6 1-31 15,2 2-18 1,-1-5-4-16,5-1-1 15,0-2-8-15,1-1-8 16,-1 4-7-16,-7-4-5 16,7 1-7-1,-13 2-11-15,3-2-13 16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09.4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2 16 0,'-13'4'37'16,"2"-2"6"-16,11-2 5 16,0 0 6-16,0 1 4 15,2 1-28 1,4 2-4-16,4 2-3 15,2-5-2-15,4 4-3 16,1-8-4-16,6-2-4 16,1 1-2-16,-1 0-3 15,-4-2-2-15,-1 1-3 16,-2 4-2-16,-3 5 0 15,-4 8 0-15,-1 6 1 16,0 13 0-16,-4 4 1 16,-4 5 1-16,0-2 0 15,-1 0 0 1,-2-2 1-16,3-2-1 15,0-4-1 1,-2-3-2-16,-2-8-5 16,2-4-7-16,1-5-8 15,-1-5-9-15,4-8-8 16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09.0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 21 0,'3'7'45'0,"6"-7"1"16,-9-1 6-16,1-4 10 15,8 5 8-15,0-3-40 16,-2 0-3-16,1 0-1 16,5 3-8-16,0-1-13 15,-4 1-5-15,-2-2-5 16,-1 4-5-1,-1-1-10-15,0-1-9 16,0 0-9-16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08.2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90 16 0,'-9'-12'37'0,"12"33"6"16,-3-21 6-16,0 0 8 16,0 0 6-16,0 0-28 15,0 0-4-15,0 0-4 16,0 0-5-16,0 0-4 15,0 0-6-15,0 0-3 16,0 0-1-16,6-18-3 16,6 0-2-16,11-1-1 15,5-2-4 1,-1 8-1-1,1 3-1-15,13 13-7 16,-23 8 7 0,-11 4 1-16,1 0 2 15,-8 7 2-15,-3-1 2 16,0 4 2-16,-4 0 3 15,-1 0 1-15,-8-3 1 16,0-1 2-16,2-2-2 16,-3-1-2-16,-3-4-1 15,6 0-1-15,0-5-3 16,5-3-1-16,6-5-2 15,6-1-1 1,2-9 0-16,5-3-2 16,8-8-2-16,7 0-2 15,5 1 0-15,-4 7-3 16,-1 8-1-16,0 7 0 15,2 7 3-15,-5 5 0 16,-7 3 2-16,-5 7 3 16,-5 0 2-16,-4 0 2 15,-2 0 2 1,-7 0 1-16,1-3 0 15,-9-2 0-15,1-3-1 16,-1-2-4-16,-9-8-2 16,8-1-1-1,0-4-4-15,-3-1-5 16,6-2-5-16,6-4-9 15,2-2-10-15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56.7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8 0 13 0,'-20'3'31'0,"5"6"5"15,8-7 6-15,-1 2 7 16,1 0 6-16,-3 10-23 16,-5-1-2-1,-3 0-4-15,2-1-6 16,3 0-5-16,1-1-5 15,-1 0-5-15,4-2-2 16,2-2-3-16,1-3-4 16,1 1-4-16,2-1-7 15,2-1-8-15,-1-1-9 16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56.4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0 0 12 0,'-9'5'29'16,"9"-5"7"-16,0 0 7 15,-3 0 6-15,0 1 6 16,-1 2-21-16,-5 6-3 16,-3 0-5-16,-4 2-6 15,0 2-6-15,3 1-6 16,-2-4-3-16,2 0-4 15,3 0-2-15,-1 0-4 16,4-2-3-16,1-2-5 16,2-2-4-1,1-1-5-15,1-2-3 16,0 2-1-16,0-3-1 15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47.7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53 12 0,'-9'0'27'0,"9"-13"2"16,0 13 2-16,0 0 3 15,0 0 5-15,-1-5-23 16,-2-5 3-16,0-2 2 15,0 8 4-15,3 1 0 16,0-1-1-16,0 2 0 16,0 10-4-16,3 3-5 15,-2 10-4 1,5 1-2-16,0 3-4 15,0 0-1-15,1-2-1 16,-1 1-2-16,0-1-1 16,1-4-1-16,-3 0 1 15,1-4-1-15,-3 0-1 16,0-5-1-16,-1-3-3 15,1-2-2-15,-1-1-5 16,-2-4-8-16,1 0-10 16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16.6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45 17 0,'-16'11'38'16,"13"-20"3"-1,5 9 4-15,-2 0 6 16,1 0 7-16,2-2-29 16,8-1-2-16,-1 0-1 15,6-3-3-15,5 2-5 16,-2-2-8-16,0 0-4 15,-4 2-2-15,-1-1-1 16,0 1-2-16,-7 1-1 16,3 2 0-16,-7 1 0 15,3-2 0-15,-4 5 1 16,1 4 1-1,1 4 1-15,-3 6 2 16,1 3-1-16,-1-1 2 16,-1 0-2-16,3 0 0 15,-3-4-1 1,2-1-1-16,-2-2-1 15,1-3 0-15,1 0-1 16,-4-5-4-16,2-1-5 16,0-1-11-16,-3-4-16 15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16.1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32 13 0,'-14'-6'28'0,"15"12"5"15,-1-6 4-15,0 0 4 16,0 0 3-16,6-3 2 31,1 0-24-31,5 0-2 16,4 2-1-16,2-4-4 15,1 1-6-15,0 0-9 16,-2-1-10-16,-1 3-10 15,-4 0-10-15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15.9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6 14 0,'8'-22'33'15,"-16"15"6"-15,8 7 8 16,0 0 6-16,0 0 9 16,0 0-26-16,0 0-4 15,0 0-5-15,0 4-6 16,0 13-8-16,2 2-7 15,-1 1-1-15,5-1-3 16,0 2-3-16,0-5-4 16,-2-2-3-1,1 1-5 1,-2-2-3-16,1-6-5 15,-1-1-1-15,0-4-3 16,-3-1-1-16,2-5-2 16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8:05.4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40 108 13 0,'25'-34'27'15,"3"-4"3"-15,-22 38 4 16,-4-6 4-16,0 0 5 15,2 0-20-15,1 0 4 16,-1 0 4-16,-1 2 1 16,-3 2-2-16,-6 7-4 15,-1 2-6-15,-8 8-7 16,-7 10-5-1,-3 1-2-15,-4 8 0 16,-7-3 1-16,1 3-2 16,-8 1 0-16,-4 4-3 15,0-3-1 1,4 3-2-16,1 0-1 15,-3 0 2-15,7 2-1 16,-2-6 0-16,6-2 1 16,2-5 2-16,7-5-1 15,6-4 0-15,4-5 1 16,5-4-2-16,1-3 0 15,3-1 0-15,2-4 0 16,1 2 0-16,0-4 2 16,1 1 1-16,1-2 0 15,-5-2-1 1,-1 0 0-16,-4-1-1 15,-2 1-1-15,-3-2 0 16,-3 1 0-16,-3 1 0 16,-6 0-1-16,-6 3 1 15,-2 1 0-15,-2 1-1 16,0-1 1-1,-6 1-1-15,4-1 1 16,0-1-1-16,0 0 1 16,5-3-1-16,3 2 0 15,-2-3 0-15,4-2 0 16,1-3 0-16,4 3 0 15,0-1 1 1,3-1-1-16,3 4 1 16,4-1 0-16,5 4 0 15,-1-4 0-15,5 3 0 16,2-1-1-16,1 1 1 15,0-1-1-15,2 3 0 16,-1 2 1-16,2-2-1 16,0 0 1-16,2 0 0 15,-2 1 0-15,3 4-1 16,5-1 1-16,0 2 0 15,-2 6 0 1,0-1 0-16,2 1-1 16,0 3 0-16,-1-2 0 15,2 0 0-15,-2 2 0 16,1 1 0-1,-2-1 0-15,-2-3 0 16,-1 1 0-16,1-4-1 16,1-8 0-16,-4 7 0 15,1-7 2-15,-1-1-1 16,-1-7 0-16,-1-2 1 15,1-1 0-15,-3-6 0 16,3-2 1-16,-6-4 0 16,-3 0-1-1,-1 0 1-15,-1 1 1 16,3 6 1-16,-3 1-1 15,4 3 1-15,0 2 0 16,5 3-1-16,1 1-1 16,2 0-1-16,1-1 1 15,-1 2-1-15,9-1 2 16,7 0 0-16,-1-3 0 15,7 1 1-15,2-2-3 16,0 0-5-16,-1-1-5 16,0 0-7-16,-1 1-10 31,1 1-14-31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15.2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0 18 0,'-1'1'39'0,"6"-1"3"16,-5 0 3-16,0 0 5 15,0 0 7 1,0 0-32-16,5 0-1 15,2-1 1 1,3 0-5-16,3-1-5 16,-1 1-7-16,-2-2-5 15,1 0-1-15,0 0-3 16,-1 0 2-16,-2 1-2 15,0 1 1-15,-4 2 0 16,-1-1-1-16,0 8 2 16,-2 2 0-16,1 3 1 15,-1 2 1-15,-1 0 0 16,2 2 1-16,-4 1-1 15,2-3 0-15,0-2-1 16,0-1 1 0,0-2 0-16,0-1 0 15,0 0-4-15,0-2-6 16,0-4-8-16,0 2-11 15,0-5-14-15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14.8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1 254 0,'81'-16'115'32,"-63"10"-128"-17,-5 2-14-15,-4-1-12 16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14.6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0 13 0,'0'-9'31'15,"0"15"5"-15,0-6 4 16,0 0 3-16,2 10 5 16,-2 8-23-16,3 2-7 15,-2-1-2-15,0 1-3 16,-1 3-6-16,5-1-4 15,-4-1-2-15,2-1-2 16,-3-2-2-16,3-2-4 31,0 2-17-15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08.7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7 1 16 0,'-14'-1'37'16,"14"26"9"-16,-1-19 7 15,-4 9 6-15,1 10 6 16,-6 6-29-16,-3 8-6 16,0 3-7-16,-2 0-7 15,1-5-5-15,1 0-5 16,3-5-4-16,0-2-3 15,4-8-4-15,2-6-6 16,-1-5-6-16,5-2-8 16,2-8-6-16,-1-4-6 15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08.4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6 22 0,'44'0'112'0,"-44"0"-50"15,0 9 3-15,7 7 5 16,-1 4-42-16,2 4-14 15,3-3 1 1,3 4-1-16,2 1-7 16,2-2-3-16,-1-2-3 15,4-3-3 1,-1-1-6-16,3-5-3 15,-4-1-5-15,-3-4-7 16,-3 0-5-16,-3-1-5 16,-4-7-4-16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0:08.7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93 19 0,'7'2'41'15,"-14"-5"8"-15,8-4 7 16,2 2 7-16,3-2 6 15,6-6-35-15,4-5-5 16,5-4-6-16,2 9-7 16,2 3-7-16,-4 15-4 15,-1 6-2-15,1 2-1 16,-7 9 0-16,-3 4-2 15,-4 5-1 1,-1 0-1-16,-5 0 0 16,-7-5-1-16,2 2-1 15,-5 0 0-15,-3-2-1 16,-5-4 1-16,-1-4 1 15,2-5 1-15,4-7 1 16,-1-4 0-16,7-11 1 16,2-3 0-1,7-3-2-15,3-2 0 16,1 1-1-16,3-2 0 15,3 5 1-15,1 7 2 16,-1 6 1-16,2 4 3 16,-2 4 2-1,0 5-1-15,2-3-1 16,1-1-4-16,4 1-5 15,1-2-9-15,2-4-13 16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0:08.2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0 21 0,'-10'18'50'16,"29"8"7"-16,-19-21 3 16,0 8 4-16,-2 21 4 15,-1 3-40-15,0 4-10 16,2-1-4-16,-2-1-4 15,0-3-6-15,5-4-8 16,-2-8-7-16,0-4-7 16,0-6-8-16,3-7-6 15,2-9-4-15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0:08.0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0 14 0,'-17'15'31'16,"11"-16"9"-16,6 1 6 15,0 0 7 1,3 1 5-16,3 5-25 16,3-5-5-16,4 1-7 15,1-2-7-15,4-3-6 16,1 0-4-16,1 0-8 15,-2-1-8-15,-1 3-9 16,0-5-11-16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0:07.8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 18 0,'4'12'44'0,"-8"-19"6"16,7 7 3-16,0 0 3 31,-2 0 5-31,4 0-31 16,9 2-10-16,0-4-1 15,2 2-2-15,0-4-6 16,2 4-9-16,-2-3-10 16,0 2-7-16,-6-2-7 15,1 6-8-15,-5-4-7 16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0:07.5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1 14 0,'15'-21'32'16,"-1"20"5"-16,-14 1 7 15,0 0 8-15,5 4 8 16,-2 4-21-16,0 2-3 15,1 6-4-15,0 6-6 16,1 0-8-16,-8 3-8 16,0 1-4-16,2 3-2 15,-2-4 0-15,3-1-1 16,0-4-1-16,1-1-1 15,5-3-2-15,6-1-1 16,5-6-1-16,2-2 0 16,5-6 0-1,-4-1 0-15,-1-1 1 16,-1-8-1-16,1-1-1 15,-3-5 0-15,-4-1 0 16,-2-6-1-16,1 5 2 16,-7 2 1-1,2 3 4-15,-9 6 2 16,-1 4 1-16,-2 2 1 15,-6 7-1-15,-4 7-1 16,1 3-2-16,-2 2-2 16,3 0-1-16,4 0-3 15,6-2-3 1,4-1-5-16,4-4-6 15,-1-5-8-15,3-4-5 16,6 0-6-16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8:16.7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2 13 0,'13'-32'30'16,"-10"1"10"-16,-2 32 12 15,1-1 14-15,-2 9 10 16,0 7-22-16,0 11-5 15,0 4-9-15,1 7-13 16,5-3-13-16,0 5-5 16,3-2-3-16,3-2-2 15,5-7 0-15,0-2 0 16,5-7-2-1,3-5-2-15,-2-9 0 16,35-12-7 0,-29-7 0-16,-7-11-1 15,-4-10-1 1,-6-9-2-16,-9-1 0 15,-5 9 2-15,-7 8 4 16,-7 13 4-16,-6 12 5 16,-3 13 3-16,3 5 4 15,9 9 1-15,-4 0-5 16,6 0-4-16,8-2-3 15,3-2-3 1,0-3-4-16,1-2-4 16,-1-4-4-16,2 1-5 15,-5-4-7-15,3-5-7 16,0 1-9-16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0:07.0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31 14 0,'-18'-1'33'16,"14"1"8"-16,4 0 6 15,0 0 5-15,0 0 5 16,4 1-23 0,3-1-5-16,2-1-3 15,3-1-3-15,5 1-5 16,4-2-4-16,-2-2-7 15,3 1-6-15,1 1-7 16,-2-1-5-16,-2-1-8 16,-3 1-9-16,-7 4-8 15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0:06.7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5 0,'27'11'41'0,"-23"-8"15"16,-4-3 2-16,0 7-1 15,0 3 1-15,0 5-26 16,0 3-20-16,0 1 0 15,-1 0 2-15,-2 2 1 16,0-2-3-16,1-3-6 16,2-3-7-1,2-3-5-15,-2-2-3 16,0-2-4-16,0-3-5 15,3 0-5-15,1-3-4 16,3-3-4-16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0:06.4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9-2 15 0,'5'0'36'15,"-16"12"10"-15,11-12 8 16,-6 6 5-16,3 5 3 16,-6 7-28-16,-10 7-9 15,-3 2-9-15,1-2-7 16,6 0-3-16,1-3-3 15,2-2-5-15,3-3-4 16,0-4-6-16,5-4-8 16,4-3-9-1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0:06.2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6 0,'24'9'41'15,"-20"-3"11"-15,-1-3 5 16,2 3 2-1,-1 0 4-15,11 5-29 16,1 3-13-16,-3 2-5 16,8 1-2-1,-1 1-4-15,0 1-5 16,-4-3-7-16,1-1-5 15,3-4-3-15,-4 0-6 16,-6-3-4-16,2-3-5 16,0-2-2-16,-3-2-4 15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0:05.9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58 15 0,'4'-12'34'0,"-4"12"5"16,0 0 6-16,0 4 6 15,0-4 9-15,0 0-26 16,0 0-1-16,0 3-2 15,0-3-5-15,0 0-6 16,0 0-7-16,2 0-4 16,3-3-2-1,4 0-2 1,1-4-3-16,8-5 0 15,0 1-3-15,4 2-3 16,-2 3-3-16,1 4-2 16,-5 1 0-16,-2 5-1 15,-5 7 1-15,-3 2 2 16,-7 7 2-16,1-2 1 15,-3-3 1-15,-6 4 1 16,-1 3 1-16,-8 1 0 16,-2-2 0-16,-2-2 0 15,0 0 1-15,1-3 0 16,2-3 1-1,0-2 2-15,4-4 0 16,5-4 1-16,4-2-1 16,6-6 0-16,0 0-2 15,2-2 0-15,8-3-2 16,6-1 1-16,5 1-1 15,-1 1-3-15,6 6-2 16,1 5-4-16,-1 2-3 16,-4 2-2-1,-1 3 1-15,-10 4 2 16,4 3 5-16,-10 2 5 15,-7-3 5-15,-2 2 2 16,-7-1 3 0,-3-2-1-16,-2-3 0 15,-5 0-2-15,4-7-4 16,-3 2-5-16,3-3-7 15,4-3-6-15,1-3-7 16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17.8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4 13 0,'25'-24'33'15,"-14"11"62"1,-11 13-32-16,0 0 10 16,0 0-24-16,0 10-9 15,0 15-6 1,0 6-10-16,0 4-10 15,0 4-5-15,0-5-3 16,0-1-2-16,6 1-2 16,0-6-1-16,3-3-1 15,1-6 0-15,8-1-1 16,2-6-1-16,2-5-1 15,3-2-1 1,0-5 1-16,18-12-1 16,-26 0 4-1,5-3 0-15,-5 1 0 16,-9-3 0-16,0 1 0 15,-7 0 0-15,-2 0-1 16,-8 0 1-16,-3 5 1 16,-4 3 2-16,-6 3-1 15,-3 7 2-15,2 6-1 16,2 6-1-16,2 5-1 15,3 1 0-15,4 3-1 16,3-4 0 0,0 4-1-16,5-2-2 15,1 1-6 1,0-3-6-16,-1-4-12 15,-1-2-17-15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17.3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-1 18 0,'-2'-1'39'16,"2"1"8"-16,0 1 8 15,0 7 7 1,0 14 6-16,0 1-34 15,0 7-7 1,0 4-5-16,0 32-3 16,0-37-17-1,0-2-3-15,2-2-3 16,1-3-4-16,-2-4-3 15,3-4-3-15,4 0-3 16,-3-7-3-16,-2-1 0 16,0-5-4-16,0-4-5 15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12.9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0 14 0,'-17'19'34'0,"6"6"6"16,11-25 7-16,0 0 7 16,0 0 6-16,2 0-22 15,5 3-5-15,11 0-3 16,-5-6-7-16,9-3-6 15,2 0-8-15,5-1-9 16,-2 1-10-16,-4-5-9 16,-5 4-11-16,-3 3-11 15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12.7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8 12 0,'42'-10'70'15,"-42"10"-26"-15,11-2 8 16,5-2 9-16,6 0-17 15,11-4-7-15,8 1-3 16,-6-2-5-16,-1 1-9 16,-5 0-13-16,-2 1-11 15,-7 3-10-15,-7-1-9 16,-2 3-10-16,-7 4-9 15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12.5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7 0 53 0,'-2'23'52'16,"2"-14"11"-16,0 6 6 15,-1 18 5-15,-4 5-29 16,1 6-13-16,-7 2-11 16,-4 0-9-16,-1-1-4 15,0-3-5 1,5-10-5-16,1-4-6 15,4-9-8-15,1-1-8 16,1-9-8-16,3-10-8 1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8:16.3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4 97 16 0,'-12'-4'36'0,"3"-15"9"15,6 13 9 1,1-4 7-1,2 1 5-15,-11-7-30 16,-6 0-9-16,-4 2-6 16,-5 13-8-16,-2 5-4 15,-3 15-3-15,2 9 2 16,4 6-1-16,4 3-2 15,7-2-1-15,3-3-1 16,7 2-2-16,7-6-3 16,3-4-2-16,8-7-1 15,7-11-1-15,2-1-3 16,2-10-1-1,2-7 0-15,-2-5-1 16,13-32-8 0,-22 20 15-16,-6 7 3 15,-2 6 7-15,-1 8 7 16,-4 8 3-16,-2 14 1 15,-1 6 1-15,5 5-3 16,-1 3-5-16,0 4-4 16,1-2-3-16,1-2-2 15,-3-2-3-15,0-1-3 16,0-4-4-1,-2-5-3-15,0-3-6 16,-1-3-7-16,2-4-7 16,1-6-8-1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9:12.3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27 12 0,'-8'-17'33'16,"4"7"12"-16,6 10 7 15,-2 0 7-15,4 3 7 16,0 7-19 0,8 4-12-16,6 8-5 15,3 2-6-15,6 3-6 16,1 0-7-16,-1 1-6 15,0-4-6-15,-4-2-9 16,0-3-5-16,-2-4-7 16,-5-5-11-16,-4-6-10 15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1:13.2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33 14 0,'-4'-33'28'16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1:06.7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114 19 0,'6'-42'44'16,"-6"17"7"-16,3 18 5 15,0 0 7 1,4-7 6-16,2 4-34 15,0 3-4-15,0 5 1 16,-2 7-1 0,2 7-3-16,-3 16-3 15,0 19-4-15,-6 20-7 16,-6 11-4-16,-1 12-4 15,-4 4-1-15,1 8 1 16,1 2 2-16,2 8 0 16,5 6 0-16,8 1-2 15,-1 5-3 1,5 4-2-16,19 152-6 15,-6-137 1 1,-1 1-2-16,0 5-1 16,7 2-1-16,4 2 0 15,-4-3 1-15,8-4-1 16,0-7 1-16,7-7 1 15,6-11 1-15,7-5 0 16,5-14 0-16,7-13-1 16,5-12-1-16,7-20-2 15,9-14-2-15,11-19-1 16,-1-14 0-1,1-17 0-15,0-18 3 16,-1-15 2 0,0-18 2-16,2-11 5 15,0-9 3-15,-5-13 0 16,-7-11 1-16,-8-7-1 15,-5-8-1-15,-8-1-1 16,-7 3 0-16,-6 2 0 16,-5 4 1-16,-5-2 0 15,-2 2 2-15,-1-8-1 16,1 5 0-16,0 1 0 15,7 7 0 1,1 5 1-16,70-83 5 16,-54 96-5-1,6 11-1-15,5 13 0 16,8 11-3-16,12 14 0 15,7 18 0-15,-2 13-1 16,-4 19 1-16,-6 14 1 16,-4 14 2-16,-9 12 2 15,-7 10 1-15,-11 14 1 16,-7 11-1-16,-10 14 0 15,-12 8-2 1,-9 12-1 0,-6 6 2-16,-7 5 0 15,-7 7-1-15,-2 8 0 16,-11 0 0-16,-6 2-3 15,1 1-1-15,-3 10 0 16,-6 1 0-16,3-6-1 16,4-5 1-16,3-9 0 15,9-5 1-15,9-15-1 16,13-15-1-16,9-12 0 15,12-16-2-15,14-13-1 16,13-16 0 0,8-17-1-16,6-13-1 15,10-15 2-15,9-18 1 16,6-17 1-16,3-20 0 15,-1-21 1-15,-1-14 2 16,-1-14 0-16,0-11 0 16,-1-11 1-16,1-17 0 15,-5-5-1-15,-8-1 0 16,-8-5 0-16,-8-3 0 15,-8-2 1-15,-8-1 0 16,-5 1 1 0,-6-2-1-1,-2-6 1-15,-4 1-1 16,2 7 1-16,7 5 0 15,7 2 1-15,10 4 0 16,6 9 0-16,10 15 0 16,6 11-1-16,8 13-1 15,12 12-1-15,10 11 0 16,2 13-1-16,1 14 0 15,6 11-1-15,8 15 1 16,4 17 2-16,-1 17 2 16,-3 17 0-16,-8 18 2 15,-6 18 0 1,102 119 7-1,-127-77-7-15,-10 7 1 16,-9 9 0-16,-11 13 0 16,-5 6 1-16,-12 7-2 15,-6 4 0-15,-8 12-2 16,-7 0-3-16,-10 0-1 15,-7 1 0-15,-9 0-1 16,-5 5-1 0,-2-6 0-16,-4-8 1 15,4-7 0 1,7 124-2-1,10-159 0-15,7-17-1 16,14-17-4-16,13-22-1 16,15-21-1-16,15-16 1 15,6-22 1-15,9-22 2 16,0-19 3-16,4-23 2 15,0-14 0-15,-5-14 1 16,0-19 1-16,-6-17 1 16,-8-12 0-16,-11-4 1 15,-10-9-1 1,23-192-1-1,-55 164-2-15,-8 3-2 16,-6-2 1-16,-2 2-1 16,-4 6 0-16,8 5 1 15,1 2 1-15,6-3 1 16,9 12 0-16,7 13 1 15,9 15 0-15,20 15 0 16,11 14 0 0,10 14 0-16,11 17-1 15,2 16-1 1,10 14 1-16,145 13-1 15,-115 34 3 1,2 13 3-16,1 15 1 16,1 11 2-16,-6 12 0 15,-8 14 0-15,-8 11-3 16,-8 5-1-16,-9 6-1 15,-8 5 0-15,-8 5-1 16,-9 9 0-16,-10 14 1 16,-15 2-1-16,-15 5-1 15,-16 5 1 1,-6 8-1-16,-16-4 2 15,-7-3 0-15,4-3 2 16,-5-3 1-16,-1-2-1 16,0 7 0-16,-2-3-1 15,6-4-1-15,8-7-3 16,9-8-1-16,54 99-11 15,-10-129-4 1,14-11-8 0,14-20-7-16,13-20-8 15,18-17-9-15,9-23-11 16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1:21.1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3 15 0,'9'-65'34'16,"4"43"12"-16,-14 22 16 15,-1-3 13 1,-2 0 3-16,0 3-28 15,5 2 1-15,3 10-13 16,8 8-12 0,10 6 0-16,21 4 1 15,19 0-3-15,16 1-5 16,14-3-5-16,11-2-5 15,2-1-6-15,-7-4-2 16,-11-4 0-16,-9 2-2 16,-12-4-5-16,-14-3-8 15,-11-3-10-15,-9-2-11 16,-8-1-14-1,-9-8-18-15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1:20.9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97 52 22 0,'31'-40'50'0,"-27"25"5"16,-4 15 7 0,0 0 10-16,-7 0 4 15,-14 6-44-15,-20 16-4 16,-18 15 2-16,-13 11-7 15,-9 11-5-15,-10 6 1 16,0 3-2-16,-1 2-4 16,8-1-5-1,-66 64-1 1,87-77-9-16,8-3-5 15,11-12-7-15,13-12-7 16,9-10-9-16,4-4-8 16,11-18-11-16,4-21-7 15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1:13.9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37 228 13 0,'0'0'27'15,"0"2"1"-15,0-2 4 16,0 3 4-16,1 3 3 16,2-4-22-16,3 2 5 15,6-5 3-15,-2-1 3 16,-1-1 3-16,-3-7-1 15,-3-3-2 1,-6-5-4-16,-5-5-5 16,-2-4-6-16,-11-2-2 15,-11-2-2-15,-14 3 0 16,-11 3-2-16,-6 6-2 15,-9 7 0-15,-6 9 1 16,-6 9 0-16,-6 9 2 16,-6 11 1-16,1 8 2 15,6 10 0-15,5 10-1 16,9 10-2-16,15-1-2 15,12 5-2 1,9-2-2 0,4 68-1-1,36-70-1-15,11-2-1 16,15 0 0-16,9-5-1 15,17-2 0-15,6-2-1 16,2-8 1-16,2-5 0 16,5-9-1-16,1 0 2 15,0-11 0-15,2-9 0 16,1-7 0-16,4-4 0 15,4-12 0-15,-2-2 0 16,-2-7 1 0,73-36 1-1,-81 24 3-15,-4-3 2 16,-6-1 2-16,-8-1 2 15,-6-4 1-15,-9 4 1 16,-4-3-2-16,-7-2 1 16,-11-1-2-16,-9-4-2 15,-10-4-2-15,-7 2-1 16,-10-3-2-16,-14 5-1 15,-10 5-1-15,-12 6 0 32,-9 5-2-32,-11 8-1 15,-2 10-2-15,1 8-4 16,5 6-6-16,8 6-9 15,3-2-10-15,8 6-12 16,6 3-15-16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1:16.2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82 12 0,'-10'6'29'0,"14"-6"7"15,-4 0 7-15,0 0 6 16,0 0 7-16,0 0-17 15,2 0 1-15,2-3-2 16,8 2-1-16,7-7-2 16,6 1-5-16,2-5-9 15,0 2-6-15,-1 0-9 16,-1-1-12-1,-4 1-13-15,-8 3-15 16,0-2-20-16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1:16.0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38 14 0,'14'-25'30'15,"-8"9"48"1,-6 16-27 0,0 0 9-16,0 0-19 15,0 9-1-15,-1 11-2 16,-5 1-6-16,-5 1-6 15,4-5-8-15,3 1-7 16,1-5-3-16,1-2-3 16,4-4-2-16,5-4-3 15,5-5-1-15,8-2 0 16,10-2-2-16,2 3-2 15,-3 2 0 1,5 4 0-16,-6 1-1 16,-2 5 2-16,-11 1 2 15,-2 8 1-15,-8-1 2 16,-7-1 1-16,-1 2 1 15,-6-2 0-15,-7 2 0 16,-3-5-2-16,-3 0-1 16,-1-5-4-16,1-1-4 15,0-7-6-15,0-5-7 16,3-2-8-16,0-3-9 15,4-6-6-15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1:15.6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110 13 0,'-10'-5'29'0,"16"7"8"16,-6-2 8 0,0 0 10-16,0 0 8 15,0 0-19-15,0 0-2 16,0 0-4-16,0 0-5 15,1-5-6 1,2-2-8-16,6-3-5 16,9-11-3-16,2-1-4 15,8 4-4-15,2 4-3 16,-2 3-1-16,-2 13-2 15,-4 5 0-15,-3 9 0 16,-2 7 1-16,-10 4-1 16,-3 4 2-16,-5 3 1 15,-3 5 0-15,-4 2-1 16,-7-4 1-16,-1-2 1 15,-3 0-1 1,0-5 0-16,0-5 0 16,-3-9 1-16,0-1-1 15,3-6 0-15,1-7 0 16,3-4-1-16,0-4 1 15,9-9-2-15,8-4 1 16,-1-5-1 0,4-4 1-16,4 6-1 15,5 6 1-15,1 4-1 16,1 3 1-16,3 5 1 15,2 10 0-15,-3 3 0 16,-2 1-1 0,0 0 0-16,2 4-3 15,-2-1-3-15,2 1-2 16,-2-2-4-16,-1-3-4 15,-1 0-5-15,0-8-2 16,-1 2-4-16,-4-3-3 16,-2-6 1-16,0-2 0 15,1-3 3-15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1:21.5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3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8:13.9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91 14 0,'-14'-45'32'0,"54"15"6"15,-40 26 9-15,0 1 9 16,0-4 9-16,0 5-20 15,0 4 0-15,0 12-4 16,-4 66 23 0,1-33-43-16,3-1-6 15,0-4-4 1,0-2-3-16,3 34-1 15,9-46-6 1,5-8-2-16,8-5-3 16,5-8-1-16,1-7-3 15,1-13-2-15,2-5 0 16,-6-11 0-16,-3-12 1 15,-4-12 2-15,-7 0 2 16,-5 7 5-16,-9 12 5 16,-7 12 5-16,-8 21 4 15,-9 20 2 1,-3 6 2-16,-3 9-4 15,8 3-4 1,9-5-3-16,2 2-3 16,7 0-6-16,4-6-7 15,1-5-10-15,5-4-10 16,0-4-19-16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1:23.3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6 556 15 0,'62'-90'34'0,"0"-14"8"15,-49 79 9-15,8-9 8 16,0 1 4-1,-8 9-29-15,-3 14-3 16,-7 22-6-16,-12 26-6 16,-17 31-7-16,-17 41 0 15,-20 42 1-15,-11 24 2 16,-1 30-3-16,6 12 1 15,13 1-1-15,12-7-2 16,13-9-5-16,10-20-4 16,14-23-1-16,10-24-3 15,12-26-2-15,11-29 1 16,18-30 0-16,22-30 1 15,13-36 0 1,13-41 3-16,13-44 4 16,17-36 1-16,21-41 2 15,19-37 0-15,5-23-1 16,22-22-1-16,7-5-4 15,2 6-2-15,1 11 0 16,-8 41 2 0,-26 46 1-16,-31 47 1 15,-32 56 1-15,-34 67 1 16,-37 69 2-16,-37 61-1 15,-36 60-1-15,-18 42 0 16,-17 44-3 0,-15 19-4-16,-7 17 0 15,-1-13 1-15,7-10 3 16,9-29-1-16,18-24 0 15,18-27-1-15,18-33-2 16,15-35-3-16,18-32-3 16,16-39 1-16,20-41 1 15,14-45 3-15,20-46 2 16,14-46 4-16,18-51 2 15,20-48 1-15,18-49-2 16,13-39-3 0,14-32-5-16,20-20-5 15,16-9-2-15,11 2-1 16,2 15 3-16,-4 39 7 15,-18 52 5-15,-20 58 2 16,-33 58 4 0,-20 62 3-16,-45 76-1 15,-45 79-2-15,-37 58-3 16,-36 74-2-16,-32 49-3 15,-28 42-4-15,-26 34-1 16,0 0 2-16,3 1 2 16,10-24 3-1,21-27 1-15,17-23-3 16,18-32-3-16,18-34-2 15,17-37-1-15,20-35-1 16,17-39-1-16,16-37 2 16,17-42 1-16,22-42 3 15,18-51 3-15,20-52 2 16,9-41 2-16,16-49 0 15,24-46-1-15,18-41-4 16,16-37-4-16,15-19-4 16,8-6-2-16,-3 18 1 15,-9 37 4 1,140-143 14-1,-222 321 0-15,-40 68 3 16,-43 75-1 0,-42 80-4-16,-32 72-6 15,-30 69-2-15,-21 47-2 16,-16 39-1-16,-13 9-1 15,3 5 2-15,7-17 3 16,10-14 2-16,12-23-2 16,16-28-4-16,15-30-2 15,15-29-1-15,16-31 0 16,10-33 0-1,14-31 0-15,11-40 2 16,12-44 2-16,15-44 3 16,23-41 4-16,11-44 3 15,14-48 1-15,15-46 0 16,12-47-3-16,17-39-6 15,20-27-6-15,16-14-3 16,7 6 0-16,1 39 6 16,-5 56 7-16,-28 68 6 15,-31 70 4-15,-31 69 7 16,-28 74 0-1,-30 65-5-15,-24 56-5 16,-20 40 0 0,-13 16-4-16,-8 22-5 15,-1-6-3-15,6-11-1 16,11-11-4-16,11-14-7 15,11-22-8-15,11-24-11 16,6-24-10-16,3-21-14 1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1:21.6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2 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1:18.3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45-3 27 0,'14'-2'63'0,"-39"24"15"16,14-6 5-16,-6 18 6 15,-14 19 5-15,-15 12-47 16,-7 13-14-16,-4 6-4 15,-2 0-2 1,-1-4-6-16,11-8-6 16,5-7-7-16,10-10-9 15,8-13-8-15,7-12-8 16,5-11-9-16,7-13-8 15,1-21-7-15,5-19-6 16,-1-14-4-16,2-16-3 16,0-18 2-16,-1-8 6 15,1 2 11-15,0 10 19 16,0 21 23-16,0 21 27 15,7 23 20 1,5 28 9 0,13 17 1-16,9 12-5 15,10 8-10-15,10 5-16 16,7-1-9-16,-3-4-7 15,7-7-4-15,3-7-5 16,-4-11-3-16,-5-8-5 16,-9-9-6-16,-4-8-5 15,-11-8-10-15,-5-9-10 16,-8-4-17-16,-11-2-17 15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1:17.6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48 282 12 0,'-18'-43'1'16,"33"10"27"0,3 15 6-16,-18 11 6 15,0-4 5-15,0-5 7 16,0-3-18-16,-3-6 1 15,-9-3-2-15,-13 2-5 16,-13 1-4 0,-12 6-4-1,-14 8-6-15,-8 14-2 16,-3 13 1-16,-3 14 0 15,4 12-2-15,3 19-2 16,8 9-2-16,9 14-1 16,14 4 1-16,11 3 2 15,14 2-1-15,14-11 1 16,14-7-1-16,9-6-3 15,12-7-2-15,16-12-1 16,14-16-2-16,11-14-1 16,6-10 1-1,2-14-1-15,4-12 0 16,-4-12 0-16,4-7 1 15,-4-8-1-15,-1-8 1 16,-3-10 1-16,-13-6 0 16,-11-8 2-16,-14-13 1 15,-13-5 2-15,-17 4 0 16,-20 6 2-16,-8 11 2 15,-12 15 2-15,-15 16-1 16,-12 14-1 0,-14 20-4-1,-10 11-8-15,-5 13-12 16,-6 6-12-16,-1 12-11 15,6 2-10-15,6 0-13 16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9:23:33.65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7 77 13 0,'9'-44'32'0,"-6"7"9"16,-3 37 10-16,-2-2 12 16,2 2 13-16,0 0-21 15,0 14-4-15,-7 25-7 16,4 12-10-16,-1 10-14 15,-2 4-9-15,-12 49-12 32,12-67-9-32,0-6-6 15,2-7-7 1,2-8-8-1,1-4-10-15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9:23:33.41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7 0 17 0,'-3'26'46'16,"-1"-1"19"-16,1-10 9 16,-3 4 5-1,-3 5 3-15,-1 4-33 16,4 1-24-16,-2-4-13 15,4-3-6-15,1-3-5 16,3-4-4-16,1-5-4 16,5-4-2-16,6 0-4 15,6-5-2-15,5 1-1 16,1-4 0-16,2-2-1 15,4-2-1-15,-10-1-3 16,4 1-2-16,-5 2-1 16,-6-2 0-16,1 4 1 15,-4-2 3-15,-3 1 2 16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9:23:33.0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6 51 15 0,'-1'-40'35'16,"7"31"7"-16,-4 6 9 15,-2 3 10-15,0 3 8 16,0 13-27-16,-1 15-5 16,-3 10-5-16,-1 5-7 15,-2 5-10-15,-5 1-4 16,3-5-5-16,2-3-7 15,-2-4-4 1,0-4-7-16,2-6-5 16,1-5-7-16,-1-5-7 15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9:23:32.84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5 6 14 0,'3'-3'33'15,"-15"0"12"-15,11 4 10 16,1 8 8-1,-3 9 3-15,1 14-26 16,-4-1-8-16,-5 7-11 16,-3-1-8-16,0-3-6 15,2-4-2-15,3-2-1 16,0-7-4-16,5-6-2 15,4-2-2-15,2-4-1 16,8-4-2-16,9-5-1 16,6-1-1-16,3-3-4 15,33-8-21 1,-27 7 13-16,-3 0-1 15,-2-3-1 1,-5 5 0-16,-5 2 1 16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9:23:32.31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0 14 0,'13'-2'40'0,"-7"0"17"16,-6 1 10-16,3-2 6 15,3 3 3 1,4-3-29-16,3-1-21 15,5-2-12-15,1 5-9 16,3-1-4-16,0 4-6 16,-2-4-3-16,-1 1-8 15,1-1-8-15,-4-1-11 16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9:23:32.07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1 58 14 0,'-8'-30'31'0,"-15"4"7"15,22 23 8-15,1 3 10 16,-3 0 10-16,3 0-21 15,0 7-3-15,-8 14-4 16,1 13-5 0,-2 14-7-16,-5 10-8 15,3-5-4-15,-2-1-2 16,5-3-6-16,0-5-6 15,5-4-5-15,-1-4-6 16,3-2-3-16,1-7-5 16,1-7-5-16,-1-4-6 15,0-4-8-15,4-4-9 1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28:13.2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7 194 13 0,'6'-9'30'16,"3"20"5"-16,-9-11 6 16,0 0 4-16,0 0 5 31,0-8-25-31,0-11-1 15,0-4-2-15,0-4-2 16,-2-2-1-16,-2-2 0 16,-6 3-2-16,-8 9 0 15,-4 7-4-15,-5 12-4 16,-2 7-2-16,1 8-3 15,3 4-2-15,7 11 0 16,5 0 0-16,6 0-2 16,8-2-1-16,4-5-3 15,3 0-2-15,7-7-1 16,7-6-3-1,0-4-1-15,2-6-1 16,2-7-1-16,-2-7 1 16,-3-6 2-16,-1 5 6 15,-1 0 9-15,-7 8 8 16,-3 1 7-16,-6 13 4 15,-3 12 1-15,-2-1-2 16,2 6-4-16,0 1-2 16,-3 3 0-16,2 0-1 15,-1 0-1-15,2-2-1 16,0-1-4-1,0-6-2-15,0-2-5 16,0-6-4 0,-1 6-22-1,1-16-1-15,0-1-16 16,-1-4-21-16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9:23:31.79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3 13 0,'27'-22'30'16,"-6"29"9"-16,-19-7 9 16,3 0 9-16,1 8 7 15,-2 9-21-15,-1 8-5 16,-3 3-5-1,-3-1-9-15,-3-1-8 16,2 1-7-16,-6 11-4 16,7-20-7-1,1-5-2-15,4-3-1 16,2-4-2-16,6-7-1 15,33-5-9 1,-16 0 8-16,2 0-1 16,0 3-4-16,2-3-3 15,-4 2-4-15,-4 1-3 16,-2-3-2-16,-2-1 0 15,0-1 1-15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9:23:24.89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-1 16 0,'-13'10'86'16,"13"-10"-27"-1,0 0 9-15,3 30 47 16,0 6-80 0,4-2-10-16,-1 4-10 15,0-7-5-15,-2 1-5 16,2 20-14-1,0-33-6-15,-2-6-10 16,2-6-11 0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9:23:24.64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-2 14 0,'3'3'36'16,"-14"-3"10"-16,11 0 9 15,2 7 7-15,-2 15 48 16,5-5-80-1,-5 3-9-15,0 2-7 16,-2-3-8-16,5-4-3 16,0-3-1-16,-3-5-2 15,2-2-2-15,1-1-2 16,4-7 1-16,8-1-1 15,0-5-1-15,3-4-1 32,-2 3-2-32,4-3-3 15,-2 3-4-15,-5 3-2 16,-1 1-3-16,0-1-3 15,-3-2-3-15,-5 9-3 16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1:19.5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8 16 0,'7'-29'43'0,"-7"29"20"15,0 0 13-15,0 0 8 16,0 4 7 0,3 12-28-1,4 15-19-15,5 3-13 16,0 6-10-16,-3 1-6 15,-1 0-6-15,6 2-4 16,0-5-3-16,-1-4-3 16,4-5-1-16,2-7-2 15,6-6-1-15,6-9 0 16,4-5 0-16,-6-8 1 15,-1-6 1-15,3-5 2 16,-3-7 0-16,-12-5 1 16,-7-9-1-1,-9-4 1-15,-3 6 0 16,-2 3 0-16,-11 8 1 15,-9 11 1-15,-4 11 2 16,4 16 2-16,-1 11 1 16,2 2 0-16,6 2-1 15,5 3-4-15,9-2-5 16,1-1-7-16,9-2-5 15,-3-2-8-15,3-6-9 16,4-1-10 0,2-4-10-16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8:31:19.0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 128 17 0,'-23'18'37'16,"5"-5"9"-1,16-13 7-15,2 0 10 16,0 0 7-16,0 0-29 16,2-4-3-16,1-7-3 15,7-6-5-15,11-14-8 16,7-3-6-16,7 7-5 15,-3 5-6-15,-1 9-7 16,-4 14-3-16,-5 14 1 16,-4 15 0-16,-5 5 1 15,-4 6 2-15,-6 8 0 16,0 1-1-1,-11 3-1-15,-1-6 2 16,-2 3-1 0,-7-6 2-16,-3-10 1 15,8-6 2-15,0-4-1 16,4-10 0-16,2-5-1 15,4-6-1-15,4-9-1 16,10-3 1-16,5-5 0 16,7-6 1-16,7 0 3 15,4-1 0-15,-5 2-1 16,-1 1-1-16,-3 5-5 15,-7 3-7 1,-1 0-5-16,0 1-5 16,-4 1-6-16,-1 1-6 15,-2 0-2-15,-6 1-6 16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9:23:32.49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8 0 19 0,'-11'20'43'0,"-6"-12"8"15,17-8 8-15,3 0 7 16,0 0 2 0,1-1-39-16,6 1-9 15,2-2-13-15,3-2-15 16,4 0-14-16,3-5-10 15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9:23:31.48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73 15 0,'-4'11'40'0,"4"-20"16"15,0 9 8-15,2 0 6 16,8-1 2-16,7-2-29 15,11-4-18-15,8-1-11 16,1 4-8 0,-1-2-4-16,0 2-5 15,2 1-3-15,-3-6-6 16,-2 0-9-16,-5-1-10 15,-6-1-8-15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9:23:31.26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0 23 0,'15'72'127'16,"-15"-60"-57"0,-3 7 4-16,3 2 3 15,0 1-45-15,-4 6-21 16,-1-3-2-16,5-1-3 15,0-2-6-15,0-3-7 16,0-5-7 0,2-3-6-16,1-2-9 15,0 1-49 1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9:23:31.00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6 0 20 0,'-28'25'47'0,"13"12"12"15,9-24 7-15,-14 39 80 16,5-18-111 0,-7 2-11-16,2 4-9 15,-2-2-7 1,0-3-6-16,3-5-4 15,7-7-7-15,3-5-8 16,3-8-10-16,6-7-10 16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2-07T19:23:30.76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3 0,'9'32'36'0,"20"-5"13"15,-29-27 9-15,8 10 6 16,1 2 6-16,1 2-23 16,7 4-15-16,6 2-10 15,5 7-6-15,7-3-7 16,0-2-5-16,2-4-6 15,-5-2-7-15,-1-6-9 16,-3-2-8 0,-4-3-9-16,-6-2-7 15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690641A-F4A5-49CB-83DC-F14ED626C4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5</Pages>
  <Words>394</Words>
  <Characters>224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</dc:creator>
  <cp:lastModifiedBy>Elisabeth Broderick</cp:lastModifiedBy>
  <cp:revision>6</cp:revision>
  <cp:lastPrinted>2009-12-03T13:57:00Z</cp:lastPrinted>
  <dcterms:created xsi:type="dcterms:W3CDTF">2010-12-06T20:51:00Z</dcterms:created>
  <dcterms:modified xsi:type="dcterms:W3CDTF">2015-12-07T20:57:00Z</dcterms:modified>
</cp:coreProperties>
</file>